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02EF30" w14:textId="7FCF2836" w:rsidR="00FA18D4" w:rsidRPr="00A102F6" w:rsidRDefault="00AA3B1D" w:rsidP="008D206B">
      <w:pPr>
        <w:pStyle w:val="NoSpacing"/>
        <w:rPr>
          <w:b/>
          <w:sz w:val="32"/>
          <w:szCs w:val="32"/>
          <w:u w:val="single"/>
          <w:lang w:val="en-US"/>
        </w:rPr>
      </w:pPr>
      <w:r>
        <w:rPr>
          <w:b/>
          <w:sz w:val="32"/>
          <w:szCs w:val="32"/>
          <w:u w:val="single"/>
          <w:lang w:val="en-US"/>
        </w:rPr>
        <w:t>Exponents and Logarithms</w:t>
      </w:r>
    </w:p>
    <w:p w14:paraId="279ED151" w14:textId="77777777" w:rsidR="008D206B" w:rsidRPr="00A102F6" w:rsidRDefault="008D206B" w:rsidP="008D206B">
      <w:pPr>
        <w:pStyle w:val="NoSpacing"/>
        <w:rPr>
          <w:lang w:val="en-US"/>
        </w:rPr>
      </w:pPr>
    </w:p>
    <w:p w14:paraId="12D0D1D7" w14:textId="77777777" w:rsidR="008D206B" w:rsidRPr="00A102F6" w:rsidRDefault="008D206B" w:rsidP="008D206B">
      <w:pPr>
        <w:pStyle w:val="NoSpacing"/>
        <w:rPr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t xml:space="preserve">1.  Sketch a graph of </w:t>
      </w:r>
    </w:p>
    <w:p w14:paraId="700EEE88" w14:textId="77777777" w:rsidR="008D206B" w:rsidRPr="00A102F6" w:rsidRDefault="008D206B" w:rsidP="008D206B">
      <w:pPr>
        <w:pStyle w:val="NoSpacing"/>
        <w:rPr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t xml:space="preserve">a)  </w:t>
      </w:r>
      <w:r w:rsidR="00C07546" w:rsidRPr="00C07546">
        <w:rPr>
          <w:noProof/>
          <w:position w:val="-10"/>
          <w:sz w:val="24"/>
          <w:szCs w:val="24"/>
          <w:lang w:val="en-US"/>
        </w:rPr>
        <w:object w:dxaOrig="660" w:dyaOrig="360" w14:anchorId="02B312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alt="" style="width:33.45pt;height:18.2pt;mso-width-percent:0;mso-height-percent:0;mso-width-percent:0;mso-height-percent:0" o:ole="">
            <v:imagedata r:id="rId4" o:title=""/>
          </v:shape>
          <o:OLEObject Type="Embed" ProgID="Equation.DSMT4" ShapeID="_x0000_i1042" DrawAspect="Content" ObjectID="_1669617049" r:id="rId5"/>
        </w:object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  <w:t xml:space="preserve">b)  </w:t>
      </w:r>
      <w:r w:rsidR="00C07546" w:rsidRPr="00C07546">
        <w:rPr>
          <w:noProof/>
          <w:position w:val="-12"/>
          <w:sz w:val="24"/>
          <w:szCs w:val="24"/>
          <w:lang w:val="en-US"/>
        </w:rPr>
        <w:object w:dxaOrig="1020" w:dyaOrig="360" w14:anchorId="43AB970E">
          <v:shape id="_x0000_i1041" type="#_x0000_t75" alt="" style="width:51.65pt;height:18.2pt;mso-width-percent:0;mso-height-percent:0;mso-width-percent:0;mso-height-percent:0" o:ole="">
            <v:imagedata r:id="rId6" o:title=""/>
          </v:shape>
          <o:OLEObject Type="Embed" ProgID="Equation.DSMT4" ShapeID="_x0000_i1041" DrawAspect="Content" ObjectID="_1669617050" r:id="rId7"/>
        </w:object>
      </w:r>
    </w:p>
    <w:p w14:paraId="07E1D7E9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1F37E05C" wp14:editId="3DA6F3D3">
                <wp:simplePos x="0" y="0"/>
                <wp:positionH relativeFrom="column">
                  <wp:posOffset>4380104</wp:posOffset>
                </wp:positionH>
                <wp:positionV relativeFrom="paragraph">
                  <wp:posOffset>76964</wp:posOffset>
                </wp:positionV>
                <wp:extent cx="64440" cy="71280"/>
                <wp:effectExtent l="38100" t="38100" r="31115" b="24130"/>
                <wp:wrapNone/>
                <wp:docPr id="20" name="Ink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D6182" id="Ink 20" o:spid="_x0000_s1026" type="#_x0000_t75" style="position:absolute;margin-left:344.45pt;margin-top:5.7pt;width:6pt;height:6.4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">
                <v:imagedata r:id="rId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48E4CDA7" wp14:editId="0CB25E02">
                <wp:simplePos x="0" y="0"/>
                <wp:positionH relativeFrom="column">
                  <wp:posOffset>4262384</wp:posOffset>
                </wp:positionH>
                <wp:positionV relativeFrom="paragraph">
                  <wp:posOffset>88124</wp:posOffset>
                </wp:positionV>
                <wp:extent cx="54720" cy="74160"/>
                <wp:effectExtent l="38100" t="38100" r="2540" b="21590"/>
                <wp:wrapNone/>
                <wp:docPr id="19" name="Ink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1AC52" id="Ink 19" o:spid="_x0000_s1026" type="#_x0000_t75" style="position:absolute;margin-left:335.15pt;margin-top:6.5pt;width:5.15pt;height:6.7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">
                <v:imagedata r:id="rId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1CD1A24" wp14:editId="24709F63">
                <wp:simplePos x="0" y="0"/>
                <wp:positionH relativeFrom="column">
                  <wp:posOffset>4138184</wp:posOffset>
                </wp:positionH>
                <wp:positionV relativeFrom="paragraph">
                  <wp:posOffset>80924</wp:posOffset>
                </wp:positionV>
                <wp:extent cx="74160" cy="82080"/>
                <wp:effectExtent l="19050" t="38100" r="21590" b="13335"/>
                <wp:wrapNone/>
                <wp:docPr id="18" name="Ink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DE710" id="Ink 18" o:spid="_x0000_s1026" type="#_x0000_t75" style="position:absolute;margin-left:325.4pt;margin-top:6pt;width:6.5pt;height:7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">
                <v:imagedata r:id="rId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0F9F574F" wp14:editId="6EE529F8">
                <wp:simplePos x="0" y="0"/>
                <wp:positionH relativeFrom="column">
                  <wp:posOffset>4091744</wp:posOffset>
                </wp:positionH>
                <wp:positionV relativeFrom="paragraph">
                  <wp:posOffset>90644</wp:posOffset>
                </wp:positionV>
                <wp:extent cx="48600" cy="83880"/>
                <wp:effectExtent l="38100" t="19050" r="27940" b="30480"/>
                <wp:wrapNone/>
                <wp:docPr id="17" name="Ink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6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25C39" id="Ink 17" o:spid="_x0000_s1026" type="#_x0000_t75" style="position:absolute;margin-left:321.85pt;margin-top:6.7pt;width:4.65pt;height:7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">
                <v:imagedata r:id="rId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6887F8BE" wp14:editId="435E6F5C">
                <wp:simplePos x="0" y="0"/>
                <wp:positionH relativeFrom="column">
                  <wp:posOffset>1121024</wp:posOffset>
                </wp:positionH>
                <wp:positionV relativeFrom="paragraph">
                  <wp:posOffset>57884</wp:posOffset>
                </wp:positionV>
                <wp:extent cx="71640" cy="88560"/>
                <wp:effectExtent l="38100" t="38100" r="24130" b="26035"/>
                <wp:wrapNone/>
                <wp:docPr id="16" name="Ink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6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912E6" id="Ink 16" o:spid="_x0000_s1026" type="#_x0000_t75" style="position:absolute;margin-left:87.8pt;margin-top:4.1pt;width:6.6pt;height:7.8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">
                <v:imagedata r:id="rId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18E2EA33" wp14:editId="543F6ED5">
                <wp:simplePos x="0" y="0"/>
                <wp:positionH relativeFrom="column">
                  <wp:posOffset>990704</wp:posOffset>
                </wp:positionH>
                <wp:positionV relativeFrom="paragraph">
                  <wp:posOffset>67964</wp:posOffset>
                </wp:positionV>
                <wp:extent cx="73800" cy="69480"/>
                <wp:effectExtent l="38100" t="38100" r="21590" b="26035"/>
                <wp:wrapNone/>
                <wp:docPr id="15" name="Ink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8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8466B" id="Ink 15" o:spid="_x0000_s1026" type="#_x0000_t75" style="position:absolute;margin-left:77.55pt;margin-top:4.9pt;width:6.7pt;height:6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">
                <v:imagedata r:id="rId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208BC616" wp14:editId="2D3AF244">
                <wp:simplePos x="0" y="0"/>
                <wp:positionH relativeFrom="column">
                  <wp:posOffset>867944</wp:posOffset>
                </wp:positionH>
                <wp:positionV relativeFrom="paragraph">
                  <wp:posOffset>91364</wp:posOffset>
                </wp:positionV>
                <wp:extent cx="66960" cy="175320"/>
                <wp:effectExtent l="38100" t="38100" r="28575" b="15240"/>
                <wp:wrapNone/>
                <wp:docPr id="14" name="Ink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74AAB" id="Ink 14" o:spid="_x0000_s1026" type="#_x0000_t75" style="position:absolute;margin-left:67.9pt;margin-top:6.75pt;width:6.1pt;height:14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">
                <v:imagedata r:id="rId21" o:title=""/>
                <v:path arrowok="t"/>
                <o:lock v:ext="edit" rotation="t" aspectratio="f"/>
              </v:shape>
            </w:pict>
          </mc:Fallback>
        </mc:AlternateContent>
      </w:r>
      <w:r w:rsidR="008D206B" w:rsidRPr="00A102F6">
        <w:rPr>
          <w:sz w:val="24"/>
          <w:szCs w:val="24"/>
          <w:lang w:val="en-US"/>
        </w:rPr>
        <w:t>Restrictions:</w:t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  <w:t>Restrictions:</w:t>
      </w:r>
    </w:p>
    <w:p w14:paraId="7E24CCE6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496CDDFD" wp14:editId="708D1118">
                <wp:simplePos x="0" y="0"/>
                <wp:positionH relativeFrom="column">
                  <wp:posOffset>5357144</wp:posOffset>
                </wp:positionH>
                <wp:positionV relativeFrom="paragraph">
                  <wp:posOffset>166858</wp:posOffset>
                </wp:positionV>
                <wp:extent cx="55800" cy="7920"/>
                <wp:effectExtent l="38100" t="19050" r="20955" b="30480"/>
                <wp:wrapNone/>
                <wp:docPr id="198" name="Ink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E9151" id="Ink 198" o:spid="_x0000_s1026" type="#_x0000_t75" style="position:absolute;margin-left:421.35pt;margin-top:12.8pt;width:5.05pt;height:1.4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">
                <v:imagedata r:id="rId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6ED5ABEB" wp14:editId="16314D49">
                <wp:simplePos x="0" y="0"/>
                <wp:positionH relativeFrom="column">
                  <wp:posOffset>5070944</wp:posOffset>
                </wp:positionH>
                <wp:positionV relativeFrom="paragraph">
                  <wp:posOffset>180538</wp:posOffset>
                </wp:positionV>
                <wp:extent cx="103320" cy="11520"/>
                <wp:effectExtent l="38100" t="38100" r="11430" b="26670"/>
                <wp:wrapNone/>
                <wp:docPr id="195" name="Ink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3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2AD26" id="Ink 195" o:spid="_x0000_s1026" type="#_x0000_t75" style="position:absolute;margin-left:398.85pt;margin-top:14pt;width:8.8pt;height:1.5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">
                <v:imagedata r:id="rId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7C6EA72F" wp14:editId="3C10A2B9">
                <wp:simplePos x="0" y="0"/>
                <wp:positionH relativeFrom="column">
                  <wp:posOffset>4720664</wp:posOffset>
                </wp:positionH>
                <wp:positionV relativeFrom="paragraph">
                  <wp:posOffset>171898</wp:posOffset>
                </wp:positionV>
                <wp:extent cx="57600" cy="10080"/>
                <wp:effectExtent l="38100" t="19050" r="19050" b="28575"/>
                <wp:wrapNone/>
                <wp:docPr id="192" name="Ink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FA808" id="Ink 192" o:spid="_x0000_s1026" type="#_x0000_t75" style="position:absolute;margin-left:371.25pt;margin-top:13.25pt;width:5.2pt;height:1.6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">
                <v:imagedata r:id="rId27" o:title=""/>
                <v:path arrowok="t"/>
                <o:lock v:ext="edit" rotation="t" aspectratio="f"/>
              </v:shape>
            </w:pict>
          </mc:Fallback>
        </mc:AlternateContent>
      </w:r>
    </w:p>
    <w:p w14:paraId="64D589CA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653F555E" wp14:editId="49BADFE6">
                <wp:simplePos x="0" y="0"/>
                <wp:positionH relativeFrom="column">
                  <wp:posOffset>5450384</wp:posOffset>
                </wp:positionH>
                <wp:positionV relativeFrom="paragraph">
                  <wp:posOffset>-38637</wp:posOffset>
                </wp:positionV>
                <wp:extent cx="72360" cy="95760"/>
                <wp:effectExtent l="19050" t="38100" r="23495" b="19050"/>
                <wp:wrapNone/>
                <wp:docPr id="200" name="Ink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A826B" id="Ink 200" o:spid="_x0000_s1026" type="#_x0000_t75" style="position:absolute;margin-left:428.7pt;margin-top:-3.5pt;width:6.65pt;height:8.4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">
                <v:imagedata r:id="rId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212C51D9" wp14:editId="3C4CBCC3">
                <wp:simplePos x="0" y="0"/>
                <wp:positionH relativeFrom="column">
                  <wp:posOffset>5380544</wp:posOffset>
                </wp:positionH>
                <wp:positionV relativeFrom="paragraph">
                  <wp:posOffset>11403</wp:posOffset>
                </wp:positionV>
                <wp:extent cx="45720" cy="10080"/>
                <wp:effectExtent l="38100" t="19050" r="11430" b="28575"/>
                <wp:wrapNone/>
                <wp:docPr id="199" name="Ink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71B4F" id="Ink 199" o:spid="_x0000_s1026" type="#_x0000_t75" style="position:absolute;margin-left:423.2pt;margin-top:.7pt;width:4.2pt;height:1.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">
                <v:imagedata r:id="rId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66F250E4" wp14:editId="791622AD">
                <wp:simplePos x="0" y="0"/>
                <wp:positionH relativeFrom="column">
                  <wp:posOffset>5274344</wp:posOffset>
                </wp:positionH>
                <wp:positionV relativeFrom="paragraph">
                  <wp:posOffset>-23517</wp:posOffset>
                </wp:positionV>
                <wp:extent cx="49320" cy="75600"/>
                <wp:effectExtent l="38100" t="38100" r="27305" b="19685"/>
                <wp:wrapNone/>
                <wp:docPr id="197" name="Ink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3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135C8" id="Ink 197" o:spid="_x0000_s1026" type="#_x0000_t75" style="position:absolute;margin-left:414.85pt;margin-top:-2.3pt;width:4.8pt;height:6.8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">
                <v:imagedata r:id="rId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613D3D9B" wp14:editId="05715FC5">
                <wp:simplePos x="0" y="0"/>
                <wp:positionH relativeFrom="column">
                  <wp:posOffset>5284784</wp:posOffset>
                </wp:positionH>
                <wp:positionV relativeFrom="paragraph">
                  <wp:posOffset>-20637</wp:posOffset>
                </wp:positionV>
                <wp:extent cx="43200" cy="70560"/>
                <wp:effectExtent l="38100" t="38100" r="13970" b="24765"/>
                <wp:wrapNone/>
                <wp:docPr id="196" name="Ink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2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E71BE" id="Ink 196" o:spid="_x0000_s1026" type="#_x0000_t75" style="position:absolute;margin-left:415.65pt;margin-top:-2.05pt;width:4.15pt;height:6.4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">
                <v:imagedata r:id="rId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6973B0BA" wp14:editId="164FB733">
                <wp:simplePos x="0" y="0"/>
                <wp:positionH relativeFrom="column">
                  <wp:posOffset>4960424</wp:posOffset>
                </wp:positionH>
                <wp:positionV relativeFrom="paragraph">
                  <wp:posOffset>-30717</wp:posOffset>
                </wp:positionV>
                <wp:extent cx="147960" cy="95040"/>
                <wp:effectExtent l="38100" t="38100" r="23495" b="19685"/>
                <wp:wrapNone/>
                <wp:docPr id="194" name="Ink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9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6BD29" id="Ink 194" o:spid="_x0000_s1026" type="#_x0000_t75" style="position:absolute;margin-left:390.15pt;margin-top:-2.85pt;width:12.55pt;height:8.4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">
                <v:imagedata r:id="rId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0B33DB06" wp14:editId="5F663132">
                <wp:simplePos x="0" y="0"/>
                <wp:positionH relativeFrom="column">
                  <wp:posOffset>4782584</wp:posOffset>
                </wp:positionH>
                <wp:positionV relativeFrom="paragraph">
                  <wp:posOffset>-24597</wp:posOffset>
                </wp:positionV>
                <wp:extent cx="50400" cy="79920"/>
                <wp:effectExtent l="38100" t="38100" r="26035" b="15875"/>
                <wp:wrapNone/>
                <wp:docPr id="193" name="Ink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3002C" id="Ink 193" o:spid="_x0000_s1026" type="#_x0000_t75" style="position:absolute;margin-left:376.15pt;margin-top:-2.4pt;width:4.6pt;height:7.2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">
                <v:imagedata r:id="rId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6E7A37F5" wp14:editId="61C1A850">
                <wp:simplePos x="0" y="0"/>
                <wp:positionH relativeFrom="column">
                  <wp:posOffset>4737944</wp:posOffset>
                </wp:positionH>
                <wp:positionV relativeFrom="paragraph">
                  <wp:posOffset>-45477</wp:posOffset>
                </wp:positionV>
                <wp:extent cx="7560" cy="106920"/>
                <wp:effectExtent l="19050" t="38100" r="31115" b="26670"/>
                <wp:wrapNone/>
                <wp:docPr id="191" name="Ink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6C66B" id="Ink 191" o:spid="_x0000_s1026" type="#_x0000_t75" style="position:absolute;margin-left:372.65pt;margin-top:-4pt;width:1.5pt;height:9.2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">
                <v:imagedata r:id="rId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5D62FE12" wp14:editId="39B9DFCA">
                <wp:simplePos x="0" y="0"/>
                <wp:positionH relativeFrom="column">
                  <wp:posOffset>4648304</wp:posOffset>
                </wp:positionH>
                <wp:positionV relativeFrom="paragraph">
                  <wp:posOffset>-12357</wp:posOffset>
                </wp:positionV>
                <wp:extent cx="58680" cy="76680"/>
                <wp:effectExtent l="19050" t="38100" r="17780" b="19050"/>
                <wp:wrapNone/>
                <wp:docPr id="190" name="Ink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6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B3C43" id="Ink 190" o:spid="_x0000_s1026" type="#_x0000_t75" style="position:absolute;margin-left:365.55pt;margin-top:-1.4pt;width:5.5pt;height:6.9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">
                <v:imagedata r:id="rId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2ACB2DC3" wp14:editId="4FA76276">
                <wp:simplePos x="0" y="0"/>
                <wp:positionH relativeFrom="column">
                  <wp:posOffset>4583144</wp:posOffset>
                </wp:positionH>
                <wp:positionV relativeFrom="paragraph">
                  <wp:posOffset>-1917</wp:posOffset>
                </wp:positionV>
                <wp:extent cx="65520" cy="14400"/>
                <wp:effectExtent l="38100" t="38100" r="10795" b="24130"/>
                <wp:wrapNone/>
                <wp:docPr id="189" name="Ink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C3AB2" id="Ink 189" o:spid="_x0000_s1026" type="#_x0000_t75" style="position:absolute;margin-left:360.45pt;margin-top:-.35pt;width:5.8pt;height:1.8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">
                <v:imagedata r:id="rId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637933CA" wp14:editId="3BC4ADF1">
                <wp:simplePos x="0" y="0"/>
                <wp:positionH relativeFrom="column">
                  <wp:posOffset>4602224</wp:posOffset>
                </wp:positionH>
                <wp:positionV relativeFrom="paragraph">
                  <wp:posOffset>-28917</wp:posOffset>
                </wp:positionV>
                <wp:extent cx="6120" cy="98280"/>
                <wp:effectExtent l="19050" t="38100" r="32385" b="16510"/>
                <wp:wrapNone/>
                <wp:docPr id="188" name="Ink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9EC6B" id="Ink 188" o:spid="_x0000_s1026" type="#_x0000_t75" style="position:absolute;margin-left:361.9pt;margin-top:-2.75pt;width:1.55pt;height:8.6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">
                <v:imagedata r:id="rId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0351BD10" wp14:editId="71CEBF5D">
                <wp:simplePos x="0" y="0"/>
                <wp:positionH relativeFrom="column">
                  <wp:posOffset>4360664</wp:posOffset>
                </wp:positionH>
                <wp:positionV relativeFrom="paragraph">
                  <wp:posOffset>12123</wp:posOffset>
                </wp:positionV>
                <wp:extent cx="191520" cy="151200"/>
                <wp:effectExtent l="38100" t="38100" r="18415" b="20320"/>
                <wp:wrapNone/>
                <wp:docPr id="187" name="Ink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15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D5208" id="Ink 187" o:spid="_x0000_s1026" type="#_x0000_t75" style="position:absolute;margin-left:342.9pt;margin-top:.5pt;width:16pt;height:12.7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">
                <v:imagedata r:id="rId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2390479A" wp14:editId="7117B03D">
                <wp:simplePos x="0" y="0"/>
                <wp:positionH relativeFrom="column">
                  <wp:posOffset>4278224</wp:posOffset>
                </wp:positionH>
                <wp:positionV relativeFrom="paragraph">
                  <wp:posOffset>25083</wp:posOffset>
                </wp:positionV>
                <wp:extent cx="55440" cy="136080"/>
                <wp:effectExtent l="38100" t="38100" r="20955" b="16510"/>
                <wp:wrapNone/>
                <wp:docPr id="186" name="Ink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4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5E9A2" id="Ink 186" o:spid="_x0000_s1026" type="#_x0000_t75" style="position:absolute;margin-left:336.45pt;margin-top:1.55pt;width:5.2pt;height:11.5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">
                <v:imagedata r:id="rId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34D1176F" wp14:editId="547CE027">
                <wp:simplePos x="0" y="0"/>
                <wp:positionH relativeFrom="column">
                  <wp:posOffset>4197224</wp:posOffset>
                </wp:positionH>
                <wp:positionV relativeFrom="paragraph">
                  <wp:posOffset>16803</wp:posOffset>
                </wp:positionV>
                <wp:extent cx="63720" cy="87120"/>
                <wp:effectExtent l="19050" t="38100" r="31750" b="27305"/>
                <wp:wrapNone/>
                <wp:docPr id="185" name="Ink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7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2A9A1" id="Ink 185" o:spid="_x0000_s1026" type="#_x0000_t75" style="position:absolute;margin-left:330.05pt;margin-top:.85pt;width:5.85pt;height:7.7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">
                <v:imagedata r:id="rId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55B02869" wp14:editId="620B21BA">
                <wp:simplePos x="0" y="0"/>
                <wp:positionH relativeFrom="column">
                  <wp:posOffset>4100744</wp:posOffset>
                </wp:positionH>
                <wp:positionV relativeFrom="paragraph">
                  <wp:posOffset>25443</wp:posOffset>
                </wp:positionV>
                <wp:extent cx="81360" cy="78840"/>
                <wp:effectExtent l="38100" t="38100" r="13970" b="16510"/>
                <wp:wrapNone/>
                <wp:docPr id="184" name="Ink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3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7AE59" id="Ink 184" o:spid="_x0000_s1026" type="#_x0000_t75" style="position:absolute;margin-left:322.45pt;margin-top:1.55pt;width:7.05pt;height:7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">
                <v:imagedata r:id="rId55" o:title=""/>
                <v:path arrowok="t"/>
                <o:lock v:ext="edit" rotation="t" aspectratio="f"/>
              </v:shape>
            </w:pict>
          </mc:Fallback>
        </mc:AlternateContent>
      </w:r>
    </w:p>
    <w:p w14:paraId="6F13FC7F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6019D7C0" wp14:editId="5A76D244">
                <wp:simplePos x="0" y="0"/>
                <wp:positionH relativeFrom="column">
                  <wp:posOffset>3961064</wp:posOffset>
                </wp:positionH>
                <wp:positionV relativeFrom="paragraph">
                  <wp:posOffset>-16972</wp:posOffset>
                </wp:positionV>
                <wp:extent cx="74880" cy="88200"/>
                <wp:effectExtent l="38100" t="38100" r="1905" b="26670"/>
                <wp:wrapNone/>
                <wp:docPr id="183" name="Ink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5DA6D" id="Ink 183" o:spid="_x0000_s1026" type="#_x0000_t75" style="position:absolute;margin-left:311.45pt;margin-top:-1.8pt;width:6.55pt;height:7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">
                <v:imagedata r:id="rId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1B6D5BAA" wp14:editId="4D623DE2">
                <wp:simplePos x="0" y="0"/>
                <wp:positionH relativeFrom="column">
                  <wp:posOffset>3967184</wp:posOffset>
                </wp:positionH>
                <wp:positionV relativeFrom="paragraph">
                  <wp:posOffset>-52972</wp:posOffset>
                </wp:positionV>
                <wp:extent cx="100440" cy="113760"/>
                <wp:effectExtent l="38100" t="38100" r="13970" b="19685"/>
                <wp:wrapNone/>
                <wp:docPr id="182" name="Ink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4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8FC63" id="Ink 182" o:spid="_x0000_s1026" type="#_x0000_t75" style="position:absolute;margin-left:311.95pt;margin-top:-4.3pt;width:8.5pt;height:9.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">
                <v:imagedata r:id="rId59" o:title=""/>
                <v:path arrowok="t"/>
                <o:lock v:ext="edit" rotation="t" aspectratio="f"/>
              </v:shape>
            </w:pict>
          </mc:Fallback>
        </mc:AlternateContent>
      </w:r>
      <w:r w:rsidR="00204E25">
        <w:rPr>
          <w:noProof/>
          <w:sz w:val="24"/>
          <w:szCs w:val="24"/>
          <w:lang w:eastAsia="en-CA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CECD8A0" wp14:editId="353F3D94">
                <wp:simplePos x="0" y="0"/>
                <wp:positionH relativeFrom="column">
                  <wp:posOffset>3114675</wp:posOffset>
                </wp:positionH>
                <wp:positionV relativeFrom="paragraph">
                  <wp:posOffset>28575</wp:posOffset>
                </wp:positionV>
                <wp:extent cx="1752600" cy="1438275"/>
                <wp:effectExtent l="19050" t="38100" r="76200" b="66675"/>
                <wp:wrapNone/>
                <wp:docPr id="924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52600" cy="1438275"/>
                          <a:chOff x="0" y="0"/>
                          <a:chExt cx="1752600" cy="1438275"/>
                        </a:xfrm>
                      </wpg:grpSpPr>
                      <wps:wsp>
                        <wps:cNvPr id="925" name="Straight Arrow Connector 6"/>
                        <wps:cNvCnPr/>
                        <wps:spPr>
                          <a:xfrm>
                            <a:off x="800100" y="0"/>
                            <a:ext cx="0" cy="143827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26" name="Straight Arrow Connector 7"/>
                        <wps:cNvCnPr/>
                        <wps:spPr>
                          <a:xfrm>
                            <a:off x="0" y="628650"/>
                            <a:ext cx="17526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2DFDEA" id="Group 5" o:spid="_x0000_s1026" style="position:absolute;margin-left:245.25pt;margin-top:2.25pt;width:138pt;height:113.25pt;z-index:251662336" coordsize="17526,14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" o:spid="_x0000_s1027" type="#_x0000_t32" style="position:absolute;left:8001;width:0;height:143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eGAMYAAADcAAAADwAAAGRycy9kb3ducmV2LnhtbESPQU/CQBSE7yb8h80z8WJkKwmihYUg&#10;xgQPHAS5v3Qf3Ur3bek+afn3rImJx8nMfJOZLXpfqzO1sQps4HGYgSIugq24NPC1e394BhUF2WId&#10;mAxcKMJiPriZYW5Dx5903kqpEoRjjgacSJNrHQtHHuMwNMTJO4TWoyTZltq22CW4r/Uoy560x4rT&#10;gsOGVo6K4/bHG+jc9y7ICVf7+lU+jpvT5G1/PzHm7rZfTkEJ9fIf/muvrYGX0Rh+z6Qjo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HhgDGAAAA3AAAAA8AAAAAAAAA&#10;AAAAAAAAoQIAAGRycy9kb3ducmV2LnhtbFBLBQYAAAAABAAEAPkAAACUAwAAAAA=&#10;" strokecolor="windowText">
                  <v:stroke startarrow="open" endarrow="open"/>
                </v:shape>
                <v:shape id="Straight Arrow Connector 7" o:spid="_x0000_s1028" type="#_x0000_t32" style="position:absolute;top:6286;width:175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UYd8UAAADcAAAADwAAAGRycy9kb3ducmV2LnhtbESPQU/CQBSE7yT+h80z4WJkKwfQykIU&#10;QqIHDoDcX7rPbqX7tnQftP57l8SE42RmvsnMFr2v1YXaWAU28DTKQBEXwVZcGvjarx+fQUVBtlgH&#10;JgO/FGExvxvMMLeh4y1ddlKqBOGYowEn0uRax8KRxzgKDXHyvkPrUZJsS21b7BLc13qcZRPtseK0&#10;4LChpaPiuDt7A5372Qc54fJQv8vncXOarg4PU2OG9/3bKyihXm7h//aHNfAynsD1TDoCe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UYd8UAAADcAAAADwAAAAAAAAAA&#10;AAAAAAChAgAAZHJzL2Rvd25yZXYueG1sUEsFBgAAAAAEAAQA+QAAAJMDAAAAAA==&#10;" strokecolor="windowText">
                  <v:stroke startarrow="open" endarrow="open"/>
                </v:shape>
              </v:group>
            </w:pict>
          </mc:Fallback>
        </mc:AlternateContent>
      </w:r>
      <w:r w:rsidR="00204E25">
        <w:rPr>
          <w:noProof/>
          <w:sz w:val="24"/>
          <w:szCs w:val="24"/>
          <w:lang w:eastAsia="en-CA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62A2D3B" wp14:editId="2B1621CD">
                <wp:simplePos x="0" y="0"/>
                <wp:positionH relativeFrom="column">
                  <wp:posOffset>-266700</wp:posOffset>
                </wp:positionH>
                <wp:positionV relativeFrom="paragraph">
                  <wp:posOffset>57150</wp:posOffset>
                </wp:positionV>
                <wp:extent cx="1752600" cy="1438275"/>
                <wp:effectExtent l="19050" t="38100" r="76200" b="66675"/>
                <wp:wrapNone/>
                <wp:docPr id="921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52600" cy="1438275"/>
                          <a:chOff x="0" y="0"/>
                          <a:chExt cx="1752600" cy="1438275"/>
                        </a:xfrm>
                      </wpg:grpSpPr>
                      <wps:wsp>
                        <wps:cNvPr id="922" name="Straight Arrow Connector 2"/>
                        <wps:cNvCnPr/>
                        <wps:spPr>
                          <a:xfrm>
                            <a:off x="800100" y="0"/>
                            <a:ext cx="0" cy="14382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3" name="Straight Arrow Connector 3"/>
                        <wps:cNvCnPr/>
                        <wps:spPr>
                          <a:xfrm>
                            <a:off x="0" y="628650"/>
                            <a:ext cx="17526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BAAC2F" id="Group 4" o:spid="_x0000_s1026" style="position:absolute;margin-left:-21pt;margin-top:4.5pt;width:138pt;height:113.25pt;z-index:251660288" coordsize="17526,14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">
                <v:shape id="Straight Arrow Connector 2" o:spid="_x0000_s1027" type="#_x0000_t32" style="position:absolute;left:8001;width:0;height:143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8msMQAAADcAAAADwAAAGRycy9kb3ducmV2LnhtbESP3WrCQBSE74W+w3IKvdONq5Q0uooI&#10;gletfw9wmj0mwezZmN1ofPuuIPRymJlvmPmyt7W4UesrxxrGowQEce5MxYWG03EzTEH4gGywdkwa&#10;HuRhuXgbzDEz7s57uh1CISKEfYYayhCaTEqfl2TRj1xDHL2zay2GKNtCmhbvEW5rqZLkU1qsOC6U&#10;2NC6pPxy6KyGNHQ/9fUx/f697Nb7ZDJWXTpRWn+896sZiEB9+A+/2luj4UspeJ6JR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ryawxAAAANwAAAAPAAAAAAAAAAAA&#10;AAAAAKECAABkcnMvZG93bnJldi54bWxQSwUGAAAAAAQABAD5AAAAkgMAAAAA&#10;" strokecolor="black [3213]">
                  <v:stroke startarrow="open" endarrow="open"/>
                </v:shape>
                <v:shape id="Straight Arrow Connector 3" o:spid="_x0000_s1028" type="#_x0000_t32" style="position:absolute;top:6286;width:175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ODK8UAAADcAAAADwAAAGRycy9kb3ducmV2LnhtbESPzWrDMBCE74W8g9hAbo38U4rrRjbB&#10;UOgpadI+wNba2ibWyrHkxHn7qFDocZiZb5hNOZteXGh0nWUF8ToCQVxb3XGj4Ovz7TED4Tyyxt4y&#10;KbiRg7JYPGww1/bKB7ocfSMChF2OClrvh1xKV7dk0K3tQBy8Hzsa9EGOjdQjXgPc9DKJomdpsOOw&#10;0OJAVUv16TgZBZmf9v359rT7Pn1UhyiNkylLE6VWy3n7CsLT7P/Df+13reAlSeH3TDgCsr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eODK8UAAADcAAAADwAAAAAAAAAA&#10;AAAAAAChAgAAZHJzL2Rvd25yZXYueG1sUEsFBgAAAAAEAAQA+QAAAJMDAAAAAA==&#10;" strokecolor="black [3213]">
                  <v:stroke startarrow="open" endarrow="open"/>
                </v:shape>
              </v:group>
            </w:pict>
          </mc:Fallback>
        </mc:AlternateContent>
      </w:r>
    </w:p>
    <w:p w14:paraId="6CCA867A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0B1B887F" wp14:editId="3A502D81">
                <wp:simplePos x="0" y="0"/>
                <wp:positionH relativeFrom="column">
                  <wp:posOffset>1941824</wp:posOffset>
                </wp:positionH>
                <wp:positionV relativeFrom="paragraph">
                  <wp:posOffset>-19787</wp:posOffset>
                </wp:positionV>
                <wp:extent cx="57240" cy="75240"/>
                <wp:effectExtent l="38100" t="38100" r="19050" b="20320"/>
                <wp:wrapNone/>
                <wp:docPr id="219" name="Ink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E465B" id="Ink 219" o:spid="_x0000_s1026" type="#_x0000_t75" style="position:absolute;margin-left:152.45pt;margin-top:-2pt;width:5.15pt;height:6.8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">
                <v:imagedata r:id="rId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30EE7EA3" wp14:editId="487D05B6">
                <wp:simplePos x="0" y="0"/>
                <wp:positionH relativeFrom="column">
                  <wp:posOffset>1855784</wp:posOffset>
                </wp:positionH>
                <wp:positionV relativeFrom="paragraph">
                  <wp:posOffset>733</wp:posOffset>
                </wp:positionV>
                <wp:extent cx="75960" cy="19440"/>
                <wp:effectExtent l="38100" t="38100" r="19685" b="19050"/>
                <wp:wrapNone/>
                <wp:docPr id="218" name="Ink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9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A7F8F" id="Ink 218" o:spid="_x0000_s1026" type="#_x0000_t75" style="position:absolute;margin-left:145.65pt;margin-top:-.15pt;width:6.65pt;height:2.2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">
                <v:imagedata r:id="rId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7F50F06E" wp14:editId="5F249994">
                <wp:simplePos x="0" y="0"/>
                <wp:positionH relativeFrom="column">
                  <wp:posOffset>1874864</wp:posOffset>
                </wp:positionH>
                <wp:positionV relativeFrom="paragraph">
                  <wp:posOffset>-40667</wp:posOffset>
                </wp:positionV>
                <wp:extent cx="17280" cy="106560"/>
                <wp:effectExtent l="38100" t="38100" r="20955" b="27305"/>
                <wp:wrapNone/>
                <wp:docPr id="217" name="Ink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2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10851" id="Ink 217" o:spid="_x0000_s1026" type="#_x0000_t75" style="position:absolute;margin-left:147.2pt;margin-top:-3.65pt;width:2.25pt;height:9.3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">
                <v:imagedata r:id="rId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1A24B914" wp14:editId="0DDD06D7">
                <wp:simplePos x="0" y="0"/>
                <wp:positionH relativeFrom="column">
                  <wp:posOffset>1776944</wp:posOffset>
                </wp:positionH>
                <wp:positionV relativeFrom="paragraph">
                  <wp:posOffset>11173</wp:posOffset>
                </wp:positionV>
                <wp:extent cx="61200" cy="76320"/>
                <wp:effectExtent l="38100" t="38100" r="15240" b="19050"/>
                <wp:wrapNone/>
                <wp:docPr id="216" name="Ink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07994" id="Ink 216" o:spid="_x0000_s1026" type="#_x0000_t75" style="position:absolute;margin-left:139.45pt;margin-top:.45pt;width:5.7pt;height:6.9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">
                <v:imagedata r:id="rId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735C2006" wp14:editId="30456FAE">
                <wp:simplePos x="0" y="0"/>
                <wp:positionH relativeFrom="column">
                  <wp:posOffset>1699544</wp:posOffset>
                </wp:positionH>
                <wp:positionV relativeFrom="paragraph">
                  <wp:posOffset>27373</wp:posOffset>
                </wp:positionV>
                <wp:extent cx="80640" cy="21600"/>
                <wp:effectExtent l="38100" t="38100" r="15240" b="16510"/>
                <wp:wrapNone/>
                <wp:docPr id="215" name="Ink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5C477" id="Ink 215" o:spid="_x0000_s1026" type="#_x0000_t75" style="position:absolute;margin-left:133.35pt;margin-top:2pt;width:6.95pt;height:2.2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">
                <v:imagedata r:id="rId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72DA3675" wp14:editId="386814F3">
                <wp:simplePos x="0" y="0"/>
                <wp:positionH relativeFrom="column">
                  <wp:posOffset>1704944</wp:posOffset>
                </wp:positionH>
                <wp:positionV relativeFrom="paragraph">
                  <wp:posOffset>6853</wp:posOffset>
                </wp:positionV>
                <wp:extent cx="28800" cy="109800"/>
                <wp:effectExtent l="38100" t="38100" r="28575" b="24130"/>
                <wp:wrapNone/>
                <wp:docPr id="214" name="Ink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9B67A" id="Ink 214" o:spid="_x0000_s1026" type="#_x0000_t75" style="position:absolute;margin-left:133.8pt;margin-top:.1pt;width:3.15pt;height:9.5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">
                <v:imagedata r:id="rId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0BF87E3B" wp14:editId="570F49A4">
                <wp:simplePos x="0" y="0"/>
                <wp:positionH relativeFrom="column">
                  <wp:posOffset>1488224</wp:posOffset>
                </wp:positionH>
                <wp:positionV relativeFrom="paragraph">
                  <wp:posOffset>48613</wp:posOffset>
                </wp:positionV>
                <wp:extent cx="182520" cy="151920"/>
                <wp:effectExtent l="38100" t="38100" r="27305" b="19685"/>
                <wp:wrapNone/>
                <wp:docPr id="213" name="Ink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25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71A68" id="Ink 213" o:spid="_x0000_s1026" type="#_x0000_t75" style="position:absolute;margin-left:116.75pt;margin-top:3.4pt;width:15.25pt;height:12.8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">
                <v:imagedata r:id="rId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0088F8DD" wp14:editId="21BFF96C">
                <wp:simplePos x="0" y="0"/>
                <wp:positionH relativeFrom="column">
                  <wp:posOffset>1442144</wp:posOffset>
                </wp:positionH>
                <wp:positionV relativeFrom="paragraph">
                  <wp:posOffset>109813</wp:posOffset>
                </wp:positionV>
                <wp:extent cx="12960" cy="116280"/>
                <wp:effectExtent l="38100" t="38100" r="25400" b="17145"/>
                <wp:wrapNone/>
                <wp:docPr id="212" name="Ink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9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54605" id="Ink 212" o:spid="_x0000_s1026" type="#_x0000_t75" style="position:absolute;margin-left:113.1pt;margin-top:8.25pt;width:1.85pt;height:9.8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">
                <v:imagedata r:id="rId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5CD0747B" wp14:editId="44118CA1">
                <wp:simplePos x="0" y="0"/>
                <wp:positionH relativeFrom="column">
                  <wp:posOffset>1405784</wp:posOffset>
                </wp:positionH>
                <wp:positionV relativeFrom="paragraph">
                  <wp:posOffset>123493</wp:posOffset>
                </wp:positionV>
                <wp:extent cx="45720" cy="42840"/>
                <wp:effectExtent l="38100" t="38100" r="11430" b="14605"/>
                <wp:wrapNone/>
                <wp:docPr id="211" name="Ink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2F6F5" id="Ink 211" o:spid="_x0000_s1026" type="#_x0000_t75" style="position:absolute;margin-left:110.3pt;margin-top:9.3pt;width:4.15pt;height:4.0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">
                <v:imagedata r:id="rId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704CDAE5" wp14:editId="4F767E4C">
                <wp:simplePos x="0" y="0"/>
                <wp:positionH relativeFrom="column">
                  <wp:posOffset>1331984</wp:posOffset>
                </wp:positionH>
                <wp:positionV relativeFrom="paragraph">
                  <wp:posOffset>121333</wp:posOffset>
                </wp:positionV>
                <wp:extent cx="60480" cy="74160"/>
                <wp:effectExtent l="19050" t="38100" r="15875" b="21590"/>
                <wp:wrapNone/>
                <wp:docPr id="210" name="Ink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4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B2CC2" id="Ink 210" o:spid="_x0000_s1026" type="#_x0000_t75" style="position:absolute;margin-left:104.45pt;margin-top:9.15pt;width:5.6pt;height:6.7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">
                <v:imagedata r:id="rId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0FD8143C" wp14:editId="6F8D077A">
                <wp:simplePos x="0" y="0"/>
                <wp:positionH relativeFrom="column">
                  <wp:posOffset>1223984</wp:posOffset>
                </wp:positionH>
                <wp:positionV relativeFrom="paragraph">
                  <wp:posOffset>153373</wp:posOffset>
                </wp:positionV>
                <wp:extent cx="110160" cy="66600"/>
                <wp:effectExtent l="38100" t="38100" r="0" b="29210"/>
                <wp:wrapNone/>
                <wp:docPr id="209" name="Ink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1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8D4AB" id="Ink 209" o:spid="_x0000_s1026" type="#_x0000_t75" style="position:absolute;margin-left:95.95pt;margin-top:11.65pt;width:9.25pt;height:6.1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">
                <v:imagedata r:id="rId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1064D0AE" wp14:editId="06A65258">
                <wp:simplePos x="0" y="0"/>
                <wp:positionH relativeFrom="column">
                  <wp:posOffset>3913544</wp:posOffset>
                </wp:positionH>
                <wp:positionV relativeFrom="paragraph">
                  <wp:posOffset>-68387</wp:posOffset>
                </wp:positionV>
                <wp:extent cx="15480" cy="168840"/>
                <wp:effectExtent l="38100" t="38100" r="22860" b="22225"/>
                <wp:wrapNone/>
                <wp:docPr id="177" name="Ink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6BDDB" id="Ink 177" o:spid="_x0000_s1026" type="#_x0000_t75" style="position:absolute;margin-left:307.7pt;margin-top:-5.85pt;width:2.1pt;height:14.2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">
                <v:imagedata r:id="rId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35B1B71C" wp14:editId="7DCA8F66">
                <wp:simplePos x="0" y="0"/>
                <wp:positionH relativeFrom="column">
                  <wp:posOffset>4866464</wp:posOffset>
                </wp:positionH>
                <wp:positionV relativeFrom="paragraph">
                  <wp:posOffset>107824</wp:posOffset>
                </wp:positionV>
                <wp:extent cx="47160" cy="73800"/>
                <wp:effectExtent l="38100" t="38100" r="29210" b="21590"/>
                <wp:wrapNone/>
                <wp:docPr id="27" name="Ink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1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E5FE0" id="Ink 27" o:spid="_x0000_s1026" type="#_x0000_t75" style="position:absolute;margin-left:382.75pt;margin-top:8.05pt;width:4.6pt;height:6.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">
                <v:imagedata r:id="rId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5EEC4147" wp14:editId="28911923">
                <wp:simplePos x="0" y="0"/>
                <wp:positionH relativeFrom="column">
                  <wp:posOffset>-127816</wp:posOffset>
                </wp:positionH>
                <wp:positionV relativeFrom="paragraph">
                  <wp:posOffset>-204296</wp:posOffset>
                </wp:positionV>
                <wp:extent cx="1190160" cy="674280"/>
                <wp:effectExtent l="38100" t="38100" r="29210" b="31115"/>
                <wp:wrapNone/>
                <wp:docPr id="12" name="Ink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0160" cy="67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D9AE4" id="Ink 12" o:spid="_x0000_s1026" type="#_x0000_t75" style="position:absolute;margin-left:-10.4pt;margin-top:-16.55pt;width:94.5pt;height:5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">
                <v:imagedata r:id="rId87" o:title=""/>
                <v:path arrowok="t"/>
                <o:lock v:ext="edit" rotation="t" aspectratio="f"/>
              </v:shape>
            </w:pict>
          </mc:Fallback>
        </mc:AlternateContent>
      </w:r>
    </w:p>
    <w:p w14:paraId="3095D75B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617E0D1C" wp14:editId="3BC9CA42">
                <wp:simplePos x="0" y="0"/>
                <wp:positionH relativeFrom="column">
                  <wp:posOffset>1990784</wp:posOffset>
                </wp:positionH>
                <wp:positionV relativeFrom="paragraph">
                  <wp:posOffset>-17202</wp:posOffset>
                </wp:positionV>
                <wp:extent cx="56160" cy="64800"/>
                <wp:effectExtent l="38100" t="38100" r="20320" b="30480"/>
                <wp:wrapNone/>
                <wp:docPr id="224" name="Ink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1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51419" id="Ink 224" o:spid="_x0000_s1026" type="#_x0000_t75" style="position:absolute;margin-left:156.3pt;margin-top:-1.8pt;width:5.25pt;height:5.9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">
                <v:imagedata r:id="rId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47610CB5" wp14:editId="71316793">
                <wp:simplePos x="0" y="0"/>
                <wp:positionH relativeFrom="column">
                  <wp:posOffset>1906904</wp:posOffset>
                </wp:positionH>
                <wp:positionV relativeFrom="paragraph">
                  <wp:posOffset>28518</wp:posOffset>
                </wp:positionV>
                <wp:extent cx="53640" cy="15480"/>
                <wp:effectExtent l="38100" t="38100" r="22860" b="22860"/>
                <wp:wrapNone/>
                <wp:docPr id="223" name="Ink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6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3E96B" id="Ink 223" o:spid="_x0000_s1026" type="#_x0000_t75" style="position:absolute;margin-left:149.7pt;margin-top:2.1pt;width:4.8pt;height:1.8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">
                <v:imagedata r:id="rId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0F5F5ADB" wp14:editId="582D3F20">
                <wp:simplePos x="0" y="0"/>
                <wp:positionH relativeFrom="column">
                  <wp:posOffset>1902584</wp:posOffset>
                </wp:positionH>
                <wp:positionV relativeFrom="paragraph">
                  <wp:posOffset>7638</wp:posOffset>
                </wp:positionV>
                <wp:extent cx="54000" cy="7560"/>
                <wp:effectExtent l="38100" t="19050" r="22225" b="31115"/>
                <wp:wrapNone/>
                <wp:docPr id="222" name="Ink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F9C6F" id="Ink 222" o:spid="_x0000_s1026" type="#_x0000_t75" style="position:absolute;margin-left:149.35pt;margin-top:.2pt;width:4.9pt;height:1.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">
                <v:imagedata r:id="rId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5ADB97F9" wp14:editId="35621422">
                <wp:simplePos x="0" y="0"/>
                <wp:positionH relativeFrom="column">
                  <wp:posOffset>1802864</wp:posOffset>
                </wp:positionH>
                <wp:positionV relativeFrom="paragraph">
                  <wp:posOffset>18798</wp:posOffset>
                </wp:positionV>
                <wp:extent cx="74160" cy="176400"/>
                <wp:effectExtent l="38100" t="38100" r="21590" b="14605"/>
                <wp:wrapNone/>
                <wp:docPr id="221" name="Ink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D3447" id="Ink 221" o:spid="_x0000_s1026" type="#_x0000_t75" style="position:absolute;margin-left:141.5pt;margin-top:1.05pt;width:6.75pt;height:14.8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">
                <v:imagedata r:id="rId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0EAB2CAE" wp14:editId="57DDB7E5">
                <wp:simplePos x="0" y="0"/>
                <wp:positionH relativeFrom="column">
                  <wp:posOffset>1516664</wp:posOffset>
                </wp:positionH>
                <wp:positionV relativeFrom="paragraph">
                  <wp:posOffset>25998</wp:posOffset>
                </wp:positionV>
                <wp:extent cx="192240" cy="117000"/>
                <wp:effectExtent l="38100" t="38100" r="0" b="16510"/>
                <wp:wrapNone/>
                <wp:docPr id="220" name="Ink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22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85222" id="Ink 220" o:spid="_x0000_s1026" type="#_x0000_t75" style="position:absolute;margin-left:118.95pt;margin-top:1.6pt;width:15.8pt;height:10.1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">
                <v:imagedata r:id="rId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6FE4BE3B" wp14:editId="3562C8CF">
                <wp:simplePos x="0" y="0"/>
                <wp:positionH relativeFrom="column">
                  <wp:posOffset>1293824</wp:posOffset>
                </wp:positionH>
                <wp:positionV relativeFrom="paragraph">
                  <wp:posOffset>135798</wp:posOffset>
                </wp:positionV>
                <wp:extent cx="110160" cy="108000"/>
                <wp:effectExtent l="38100" t="38100" r="23495" b="25400"/>
                <wp:wrapNone/>
                <wp:docPr id="207" name="Ink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1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FEE4F" id="Ink 207" o:spid="_x0000_s1026" type="#_x0000_t75" style="position:absolute;margin-left:101.55pt;margin-top:10.25pt;width:9.45pt;height:9.3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">
                <v:imagedata r:id="rId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29BE6BEA" wp14:editId="093ECB20">
                <wp:simplePos x="0" y="0"/>
                <wp:positionH relativeFrom="column">
                  <wp:posOffset>3905264</wp:posOffset>
                </wp:positionH>
                <wp:positionV relativeFrom="paragraph">
                  <wp:posOffset>40038</wp:posOffset>
                </wp:positionV>
                <wp:extent cx="21600" cy="163800"/>
                <wp:effectExtent l="38100" t="38100" r="16510" b="27305"/>
                <wp:wrapNone/>
                <wp:docPr id="178" name="Ink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6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054AC" id="Ink 178" o:spid="_x0000_s1026" type="#_x0000_t75" style="position:absolute;margin-left:307.05pt;margin-top:2.7pt;width:2.35pt;height:13.8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">
                <v:imagedata r:id="rId1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4903394E" wp14:editId="1BBA4566">
                <wp:simplePos x="0" y="0"/>
                <wp:positionH relativeFrom="column">
                  <wp:posOffset>4066544</wp:posOffset>
                </wp:positionH>
                <wp:positionV relativeFrom="paragraph">
                  <wp:posOffset>-42231</wp:posOffset>
                </wp:positionV>
                <wp:extent cx="829800" cy="316080"/>
                <wp:effectExtent l="38100" t="38100" r="27940" b="27305"/>
                <wp:wrapNone/>
                <wp:docPr id="26" name="Ink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980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8CA70" id="Ink 26" o:spid="_x0000_s1026" type="#_x0000_t75" style="position:absolute;margin-left:319.75pt;margin-top:-3.8pt;width:66.25pt;height:25.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">
                <v:imagedata r:id="rId1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54050849" wp14:editId="601BB521">
                <wp:simplePos x="0" y="0"/>
                <wp:positionH relativeFrom="column">
                  <wp:posOffset>420104</wp:posOffset>
                </wp:positionH>
                <wp:positionV relativeFrom="paragraph">
                  <wp:posOffset>186729</wp:posOffset>
                </wp:positionV>
                <wp:extent cx="48240" cy="2880"/>
                <wp:effectExtent l="19050" t="38100" r="28575" b="16510"/>
                <wp:wrapNone/>
                <wp:docPr id="11" name="Ink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CB396" id="Ink 11" o:spid="_x0000_s1026" type="#_x0000_t75" style="position:absolute;margin-left:32.65pt;margin-top:14.2pt;width:4.5pt;height:1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">
                <v:imagedata r:id="rId1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2200A050" wp14:editId="0D12D111">
                <wp:simplePos x="0" y="0"/>
                <wp:positionH relativeFrom="column">
                  <wp:posOffset>426224</wp:posOffset>
                </wp:positionH>
                <wp:positionV relativeFrom="paragraph">
                  <wp:posOffset>126969</wp:posOffset>
                </wp:positionV>
                <wp:extent cx="15480" cy="61560"/>
                <wp:effectExtent l="38100" t="38100" r="22860" b="15240"/>
                <wp:wrapNone/>
                <wp:docPr id="10" name="Ink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51919" id="Ink 10" o:spid="_x0000_s1026" type="#_x0000_t75" style="position:absolute;margin-left:33.1pt;margin-top:9.55pt;width:2.15pt;height:5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">
                <v:imagedata r:id="rId1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25EB2EE7" wp14:editId="4A731076">
                <wp:simplePos x="0" y="0"/>
                <wp:positionH relativeFrom="column">
                  <wp:posOffset>515504</wp:posOffset>
                </wp:positionH>
                <wp:positionV relativeFrom="paragraph">
                  <wp:posOffset>169089</wp:posOffset>
                </wp:positionV>
                <wp:extent cx="43560" cy="3960"/>
                <wp:effectExtent l="38100" t="38100" r="13970" b="15240"/>
                <wp:wrapNone/>
                <wp:docPr id="9" name="Ink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AD6F5" id="Ink 9" o:spid="_x0000_s1026" type="#_x0000_t75" style="position:absolute;margin-left:40.3pt;margin-top:13pt;width:4.05pt;height:1.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">
                <v:imagedata r:id="rId109" o:title=""/>
                <v:path arrowok="t"/>
                <o:lock v:ext="edit" rotation="t" aspectratio="f"/>
              </v:shape>
            </w:pict>
          </mc:Fallback>
        </mc:AlternateContent>
      </w:r>
    </w:p>
    <w:p w14:paraId="7F737A39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3B4B4FB7" wp14:editId="533DF8F2">
                <wp:simplePos x="0" y="0"/>
                <wp:positionH relativeFrom="column">
                  <wp:posOffset>1281224</wp:posOffset>
                </wp:positionH>
                <wp:positionV relativeFrom="paragraph">
                  <wp:posOffset>-3457</wp:posOffset>
                </wp:positionV>
                <wp:extent cx="108000" cy="53640"/>
                <wp:effectExtent l="38100" t="38100" r="0" b="22860"/>
                <wp:wrapNone/>
                <wp:docPr id="208" name="Ink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42F39" id="Ink 208" o:spid="_x0000_s1026" type="#_x0000_t75" style="position:absolute;margin-left:100.45pt;margin-top:-.7pt;width:9.15pt;height:5.1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">
                <v:imagedata r:id="rId1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0B84311C" wp14:editId="695CC6CD">
                <wp:simplePos x="0" y="0"/>
                <wp:positionH relativeFrom="column">
                  <wp:posOffset>1189784</wp:posOffset>
                </wp:positionH>
                <wp:positionV relativeFrom="paragraph">
                  <wp:posOffset>108863</wp:posOffset>
                </wp:positionV>
                <wp:extent cx="112320" cy="24480"/>
                <wp:effectExtent l="38100" t="38100" r="21590" b="13970"/>
                <wp:wrapNone/>
                <wp:docPr id="206" name="Ink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23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566BA" id="Ink 206" o:spid="_x0000_s1026" type="#_x0000_t75" style="position:absolute;margin-left:93.25pt;margin-top:8.1pt;width:9.75pt;height:2.8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">
                <v:imagedata r:id="rId1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27439931" wp14:editId="6758A3CC">
                <wp:simplePos x="0" y="0"/>
                <wp:positionH relativeFrom="column">
                  <wp:posOffset>921584</wp:posOffset>
                </wp:positionH>
                <wp:positionV relativeFrom="paragraph">
                  <wp:posOffset>105623</wp:posOffset>
                </wp:positionV>
                <wp:extent cx="130320" cy="20160"/>
                <wp:effectExtent l="38100" t="38100" r="22225" b="18415"/>
                <wp:wrapNone/>
                <wp:docPr id="205" name="Ink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3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13DDD" id="Ink 205" o:spid="_x0000_s1026" type="#_x0000_t75" style="position:absolute;margin-left:72.1pt;margin-top:7.85pt;width:11.1pt;height:2.4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">
                <v:imagedata r:id="rId1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4E90AF63" wp14:editId="1FA5407C">
                <wp:simplePos x="0" y="0"/>
                <wp:positionH relativeFrom="column">
                  <wp:posOffset>644384</wp:posOffset>
                </wp:positionH>
                <wp:positionV relativeFrom="paragraph">
                  <wp:posOffset>103823</wp:posOffset>
                </wp:positionV>
                <wp:extent cx="144000" cy="33120"/>
                <wp:effectExtent l="38100" t="38100" r="27940" b="24130"/>
                <wp:wrapNone/>
                <wp:docPr id="204" name="Ink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0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687A2" id="Ink 204" o:spid="_x0000_s1026" type="#_x0000_t75" style="position:absolute;margin-left:50.3pt;margin-top:8.05pt;width:12.25pt;height:3.2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">
                <v:imagedata r:id="rId1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21A78E85" wp14:editId="34134402">
                <wp:simplePos x="0" y="0"/>
                <wp:positionH relativeFrom="column">
                  <wp:posOffset>377984</wp:posOffset>
                </wp:positionH>
                <wp:positionV relativeFrom="paragraph">
                  <wp:posOffset>115703</wp:posOffset>
                </wp:positionV>
                <wp:extent cx="137160" cy="23400"/>
                <wp:effectExtent l="38100" t="38100" r="15240" b="15240"/>
                <wp:wrapNone/>
                <wp:docPr id="203" name="Ink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B9726" id="Ink 203" o:spid="_x0000_s1026" type="#_x0000_t75" style="position:absolute;margin-left:29.3pt;margin-top:8.65pt;width:11.7pt;height:2.7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">
                <v:imagedata r:id="rId1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6224C356" wp14:editId="3766A671">
                <wp:simplePos x="0" y="0"/>
                <wp:positionH relativeFrom="column">
                  <wp:posOffset>102224</wp:posOffset>
                </wp:positionH>
                <wp:positionV relativeFrom="paragraph">
                  <wp:posOffset>135143</wp:posOffset>
                </wp:positionV>
                <wp:extent cx="153720" cy="25200"/>
                <wp:effectExtent l="19050" t="38100" r="17780" b="32385"/>
                <wp:wrapNone/>
                <wp:docPr id="202" name="Ink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3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44B94" id="Ink 202" o:spid="_x0000_s1026" type="#_x0000_t75" style="position:absolute;margin-left:7.6pt;margin-top:10.2pt;width:12.95pt;height:2.9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">
                <v:imagedata r:id="rId1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780BFB9D" wp14:editId="7EC0A992">
                <wp:simplePos x="0" y="0"/>
                <wp:positionH relativeFrom="column">
                  <wp:posOffset>-139696</wp:posOffset>
                </wp:positionH>
                <wp:positionV relativeFrom="paragraph">
                  <wp:posOffset>125063</wp:posOffset>
                </wp:positionV>
                <wp:extent cx="154440" cy="30600"/>
                <wp:effectExtent l="38100" t="38100" r="17145" b="26670"/>
                <wp:wrapNone/>
                <wp:docPr id="201" name="Ink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4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EB7D4" id="Ink 201" o:spid="_x0000_s1026" type="#_x0000_t75" style="position:absolute;margin-left:-11.45pt;margin-top:9.4pt;width:13pt;height:3.2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">
                <v:imagedata r:id="rId1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403649D7" wp14:editId="7DBB840F">
                <wp:simplePos x="0" y="0"/>
                <wp:positionH relativeFrom="column">
                  <wp:posOffset>4057184</wp:posOffset>
                </wp:positionH>
                <wp:positionV relativeFrom="paragraph">
                  <wp:posOffset>149714</wp:posOffset>
                </wp:positionV>
                <wp:extent cx="24120" cy="56160"/>
                <wp:effectExtent l="38100" t="38100" r="14605" b="20320"/>
                <wp:wrapNone/>
                <wp:docPr id="22" name="Ink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1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B5D5C" id="Ink 22" o:spid="_x0000_s1026" type="#_x0000_t75" style="position:absolute;margin-left:319pt;margin-top:11.35pt;width:2.85pt;height:5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">
                <v:imagedata r:id="rId1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1DC6342E" wp14:editId="57CC7E95">
                <wp:simplePos x="0" y="0"/>
                <wp:positionH relativeFrom="column">
                  <wp:posOffset>4076264</wp:posOffset>
                </wp:positionH>
                <wp:positionV relativeFrom="paragraph">
                  <wp:posOffset>68354</wp:posOffset>
                </wp:positionV>
                <wp:extent cx="3600" cy="45360"/>
                <wp:effectExtent l="38100" t="19050" r="15875" b="31115"/>
                <wp:wrapNone/>
                <wp:docPr id="21" name="Ink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A42B7" id="Ink 21" o:spid="_x0000_s1026" type="#_x0000_t75" style="position:absolute;margin-left:320.5pt;margin-top:4.95pt;width:1.35pt;height:4.3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">
                <v:imagedata r:id="rId1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5B210AF8" wp14:editId="1DAEBB11">
                <wp:simplePos x="0" y="0"/>
                <wp:positionH relativeFrom="column">
                  <wp:posOffset>-137896</wp:posOffset>
                </wp:positionH>
                <wp:positionV relativeFrom="paragraph">
                  <wp:posOffset>75194</wp:posOffset>
                </wp:positionV>
                <wp:extent cx="63000" cy="36720"/>
                <wp:effectExtent l="38100" t="38100" r="13335" b="20955"/>
                <wp:wrapNone/>
                <wp:docPr id="13" name="Ink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0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145AF" id="Ink 13" o:spid="_x0000_s1026" type="#_x0000_t75" style="position:absolute;margin-left:-11.3pt;margin-top:5.45pt;width:5.8pt;height:3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">
                <v:imagedata r:id="rId129" o:title=""/>
                <v:path arrowok="t"/>
                <o:lock v:ext="edit" rotation="t" aspectratio="f"/>
              </v:shape>
            </w:pict>
          </mc:Fallback>
        </mc:AlternateContent>
      </w:r>
    </w:p>
    <w:p w14:paraId="0C24D771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534B2F06" wp14:editId="0657EDB2">
                <wp:simplePos x="0" y="0"/>
                <wp:positionH relativeFrom="column">
                  <wp:posOffset>3902744</wp:posOffset>
                </wp:positionH>
                <wp:positionV relativeFrom="paragraph">
                  <wp:posOffset>-11312</wp:posOffset>
                </wp:positionV>
                <wp:extent cx="20520" cy="182160"/>
                <wp:effectExtent l="38100" t="38100" r="17780" b="27940"/>
                <wp:wrapNone/>
                <wp:docPr id="179" name="Ink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5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E85D7" id="Ink 179" o:spid="_x0000_s1026" type="#_x0000_t75" style="position:absolute;margin-left:306.85pt;margin-top:-1.35pt;width:2.2pt;height:15.2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">
                <v:imagedata r:id="rId1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76468A72" wp14:editId="0B3A2DE1">
                <wp:simplePos x="0" y="0"/>
                <wp:positionH relativeFrom="column">
                  <wp:posOffset>4056104</wp:posOffset>
                </wp:positionH>
                <wp:positionV relativeFrom="paragraph">
                  <wp:posOffset>30979</wp:posOffset>
                </wp:positionV>
                <wp:extent cx="47160" cy="2880"/>
                <wp:effectExtent l="19050" t="38100" r="29210" b="16510"/>
                <wp:wrapNone/>
                <wp:docPr id="23" name="Ink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1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24F97" id="Ink 23" o:spid="_x0000_s1026" type="#_x0000_t75" style="position:absolute;margin-left:319pt;margin-top:2pt;width:4.3pt;height:1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">
                <v:imagedata r:id="rId133" o:title=""/>
                <v:path arrowok="t"/>
                <o:lock v:ext="edit" rotation="t" aspectratio="f"/>
              </v:shape>
            </w:pict>
          </mc:Fallback>
        </mc:AlternateContent>
      </w:r>
    </w:p>
    <w:p w14:paraId="7C69D1E7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51FECAF5" wp14:editId="36BCF804">
                <wp:simplePos x="0" y="0"/>
                <wp:positionH relativeFrom="column">
                  <wp:posOffset>3964304</wp:posOffset>
                </wp:positionH>
                <wp:positionV relativeFrom="paragraph">
                  <wp:posOffset>-283596</wp:posOffset>
                </wp:positionV>
                <wp:extent cx="119520" cy="650880"/>
                <wp:effectExtent l="38100" t="38100" r="13970" b="15875"/>
                <wp:wrapNone/>
                <wp:docPr id="24" name="Ink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520" cy="65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EB096" id="Ink 24" o:spid="_x0000_s1026" type="#_x0000_t75" style="position:absolute;margin-left:311.7pt;margin-top:-22.8pt;width:10.25pt;height:52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">
                <v:imagedata r:id="rId135" o:title=""/>
                <v:path arrowok="t"/>
                <o:lock v:ext="edit" rotation="t" aspectratio="f"/>
              </v:shape>
            </w:pict>
          </mc:Fallback>
        </mc:AlternateContent>
      </w:r>
    </w:p>
    <w:p w14:paraId="02A6928B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0A837138" wp14:editId="6F9B3AEC">
                <wp:simplePos x="0" y="0"/>
                <wp:positionH relativeFrom="column">
                  <wp:posOffset>3891944</wp:posOffset>
                </wp:positionH>
                <wp:positionV relativeFrom="paragraph">
                  <wp:posOffset>-57622</wp:posOffset>
                </wp:positionV>
                <wp:extent cx="19080" cy="151560"/>
                <wp:effectExtent l="38100" t="38100" r="19050" b="20320"/>
                <wp:wrapNone/>
                <wp:docPr id="180" name="Ink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0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8DDAB" id="Ink 180" o:spid="_x0000_s1026" type="#_x0000_t75" style="position:absolute;margin-left:306pt;margin-top:-5pt;width:2.35pt;height:12.8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">
                <v:imagedata r:id="rId1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313057D0" wp14:editId="26A58594">
                <wp:simplePos x="0" y="0"/>
                <wp:positionH relativeFrom="column">
                  <wp:posOffset>3939464</wp:posOffset>
                </wp:positionH>
                <wp:positionV relativeFrom="paragraph">
                  <wp:posOffset>122909</wp:posOffset>
                </wp:positionV>
                <wp:extent cx="58680" cy="63360"/>
                <wp:effectExtent l="38100" t="38100" r="17780" b="13335"/>
                <wp:wrapNone/>
                <wp:docPr id="25" name="Ink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6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9052D" id="Ink 25" o:spid="_x0000_s1026" type="#_x0000_t75" style="position:absolute;margin-left:309.75pt;margin-top:9.3pt;width:5.3pt;height:5.8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">
                <v:imagedata r:id="rId139" o:title=""/>
                <v:path arrowok="t"/>
                <o:lock v:ext="edit" rotation="t" aspectratio="f"/>
              </v:shape>
            </w:pict>
          </mc:Fallback>
        </mc:AlternateContent>
      </w:r>
    </w:p>
    <w:p w14:paraId="4B508948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37024F64" wp14:editId="6EAC73E3">
                <wp:simplePos x="0" y="0"/>
                <wp:positionH relativeFrom="column">
                  <wp:posOffset>3907424</wp:posOffset>
                </wp:positionH>
                <wp:positionV relativeFrom="paragraph">
                  <wp:posOffset>-14357</wp:posOffset>
                </wp:positionV>
                <wp:extent cx="9000" cy="102960"/>
                <wp:effectExtent l="38100" t="38100" r="29210" b="30480"/>
                <wp:wrapNone/>
                <wp:docPr id="181" name="Ink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78113" id="Ink 181" o:spid="_x0000_s1026" type="#_x0000_t75" style="position:absolute;margin-left:307.2pt;margin-top:-1.6pt;width:1.6pt;height:8.9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">
                <v:imagedata r:id="rId141" o:title=""/>
                <v:path arrowok="t"/>
                <o:lock v:ext="edit" rotation="t" aspectratio="f"/>
              </v:shape>
            </w:pict>
          </mc:Fallback>
        </mc:AlternateContent>
      </w:r>
    </w:p>
    <w:p w14:paraId="6BAF5E21" w14:textId="77777777" w:rsidR="008D206B" w:rsidRPr="00A102F6" w:rsidRDefault="00A86034" w:rsidP="008D206B">
      <w:pPr>
        <w:pStyle w:val="NoSpacing"/>
        <w:rPr>
          <w:sz w:val="24"/>
          <w:szCs w:val="24"/>
          <w:lang w:val="en-US"/>
        </w:rPr>
      </w:pPr>
      <w:r w:rsidRPr="00A102F6"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8752" behindDoc="0" locked="0" layoutInCell="1" allowOverlap="1" wp14:anchorId="68E6AD05" wp14:editId="748885D6">
            <wp:simplePos x="0" y="0"/>
            <wp:positionH relativeFrom="column">
              <wp:posOffset>3571875</wp:posOffset>
            </wp:positionH>
            <wp:positionV relativeFrom="paragraph">
              <wp:posOffset>172720</wp:posOffset>
            </wp:positionV>
            <wp:extent cx="2667000" cy="2760980"/>
            <wp:effectExtent l="0" t="0" r="0" b="1270"/>
            <wp:wrapNone/>
            <wp:docPr id="8" name="Picture 8" descr="Empty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mptyGraph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76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1BB1A10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34834799" wp14:editId="2B5E7EF1">
                <wp:simplePos x="0" y="0"/>
                <wp:positionH relativeFrom="column">
                  <wp:posOffset>4287944</wp:posOffset>
                </wp:positionH>
                <wp:positionV relativeFrom="paragraph">
                  <wp:posOffset>55736</wp:posOffset>
                </wp:positionV>
                <wp:extent cx="18720" cy="163800"/>
                <wp:effectExtent l="38100" t="38100" r="19685" b="27305"/>
                <wp:wrapNone/>
                <wp:docPr id="96" name="Ink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7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970EC" id="Ink 96" o:spid="_x0000_s1026" type="#_x0000_t75" style="position:absolute;margin-left:337.2pt;margin-top:3.95pt;width:2.1pt;height:13.8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">
                <v:imagedata r:id="rId144" o:title=""/>
                <v:path arrowok="t"/>
                <o:lock v:ext="edit" rotation="t" aspectratio="f"/>
              </v:shape>
            </w:pict>
          </mc:Fallback>
        </mc:AlternateContent>
      </w:r>
      <w:r w:rsidR="008D206B" w:rsidRPr="00A102F6">
        <w:rPr>
          <w:sz w:val="24"/>
          <w:szCs w:val="24"/>
          <w:lang w:val="en-US"/>
        </w:rPr>
        <w:t xml:space="preserve">2. Use transformations to sketch the graph of </w:t>
      </w:r>
    </w:p>
    <w:p w14:paraId="41E3BE3D" w14:textId="77777777" w:rsidR="00727DD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6338AC87" wp14:editId="103FB41A">
                <wp:simplePos x="0" y="0"/>
                <wp:positionH relativeFrom="column">
                  <wp:posOffset>4293344</wp:posOffset>
                </wp:positionH>
                <wp:positionV relativeFrom="paragraph">
                  <wp:posOffset>187201</wp:posOffset>
                </wp:positionV>
                <wp:extent cx="6840" cy="150840"/>
                <wp:effectExtent l="19050" t="38100" r="31750" b="20955"/>
                <wp:wrapNone/>
                <wp:docPr id="97" name="Ink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50DD0" id="Ink 97" o:spid="_x0000_s1026" type="#_x0000_t75" style="position:absolute;margin-left:337.55pt;margin-top:14.3pt;width:1.55pt;height:12.8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">
                <v:imagedata r:id="rId146" o:title=""/>
                <v:path arrowok="t"/>
                <o:lock v:ext="edit" rotation="t" aspectratio="f"/>
              </v:shape>
            </w:pict>
          </mc:Fallback>
        </mc:AlternateContent>
      </w:r>
    </w:p>
    <w:p w14:paraId="59060F9D" w14:textId="77777777" w:rsidR="00727DDA" w:rsidRPr="00A102F6" w:rsidRDefault="007F708A" w:rsidP="008D206B">
      <w:pPr>
        <w:pStyle w:val="NoSpacing"/>
        <w:rPr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y=-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+4</m:t>
                  </m:r>
                </m:e>
              </m:d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func>
          <m:r>
            <w:rPr>
              <w:rFonts w:ascii="Cambria Math" w:hAnsi="Cambria Math"/>
              <w:sz w:val="24"/>
              <w:szCs w:val="24"/>
              <w:lang w:val="en-US"/>
            </w:rPr>
            <m:t>-3</m:t>
          </m:r>
        </m:oMath>
      </m:oMathPara>
    </w:p>
    <w:p w14:paraId="5891D1A0" w14:textId="77777777" w:rsidR="00727DDA" w:rsidRPr="00A102F6" w:rsidRDefault="00727DDA" w:rsidP="008D206B">
      <w:pPr>
        <w:pStyle w:val="NoSpacing"/>
        <w:rPr>
          <w:sz w:val="24"/>
          <w:szCs w:val="24"/>
          <w:lang w:val="en-US"/>
        </w:rPr>
      </w:pPr>
    </w:p>
    <w:p w14:paraId="6D23CDED" w14:textId="77777777" w:rsidR="00727DD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76ED02FD" wp14:editId="7D9890ED">
                <wp:simplePos x="0" y="0"/>
                <wp:positionH relativeFrom="column">
                  <wp:posOffset>4284704</wp:posOffset>
                </wp:positionH>
                <wp:positionV relativeFrom="paragraph">
                  <wp:posOffset>-45104</wp:posOffset>
                </wp:positionV>
                <wp:extent cx="18720" cy="159120"/>
                <wp:effectExtent l="38100" t="19050" r="19685" b="31750"/>
                <wp:wrapNone/>
                <wp:docPr id="98" name="Ink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7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F52B4" id="Ink 98" o:spid="_x0000_s1026" type="#_x0000_t75" style="position:absolute;margin-left:336.95pt;margin-top:-3.95pt;width:2.35pt;height:13.4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">
                <v:imagedata r:id="rId1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60FCDF63" wp14:editId="6012CC94">
                <wp:simplePos x="0" y="0"/>
                <wp:positionH relativeFrom="column">
                  <wp:posOffset>-167776</wp:posOffset>
                </wp:positionH>
                <wp:positionV relativeFrom="paragraph">
                  <wp:posOffset>71536</wp:posOffset>
                </wp:positionV>
                <wp:extent cx="67320" cy="9000"/>
                <wp:effectExtent l="38100" t="38100" r="27940" b="29210"/>
                <wp:wrapNone/>
                <wp:docPr id="69" name="Ink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4EAC5" id="Ink 69" o:spid="_x0000_s1026" type="#_x0000_t75" style="position:absolute;margin-left:-13.65pt;margin-top:5.2pt;width:5.9pt;height:1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">
                <v:imagedata r:id="rId1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4C3F2E05" wp14:editId="2ED55101">
                <wp:simplePos x="0" y="0"/>
                <wp:positionH relativeFrom="column">
                  <wp:posOffset>2518904</wp:posOffset>
                </wp:positionH>
                <wp:positionV relativeFrom="paragraph">
                  <wp:posOffset>29776</wp:posOffset>
                </wp:positionV>
                <wp:extent cx="49320" cy="103680"/>
                <wp:effectExtent l="38100" t="38100" r="27305" b="29845"/>
                <wp:wrapNone/>
                <wp:docPr id="68" name="Ink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3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A34E7" id="Ink 68" o:spid="_x0000_s1026" type="#_x0000_t75" style="position:absolute;margin-left:198.05pt;margin-top:2pt;width:4.7pt;height:9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">
                <v:imagedata r:id="rId1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48916F60" wp14:editId="0E6A91D1">
                <wp:simplePos x="0" y="0"/>
                <wp:positionH relativeFrom="column">
                  <wp:posOffset>2458784</wp:posOffset>
                </wp:positionH>
                <wp:positionV relativeFrom="paragraph">
                  <wp:posOffset>34816</wp:posOffset>
                </wp:positionV>
                <wp:extent cx="22320" cy="86760"/>
                <wp:effectExtent l="38100" t="19050" r="15875" b="27940"/>
                <wp:wrapNone/>
                <wp:docPr id="67" name="Ink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3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0206A" id="Ink 67" o:spid="_x0000_s1026" type="#_x0000_t75" style="position:absolute;margin-left:193.15pt;margin-top:2.35pt;width:2.3pt;height:7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">
                <v:imagedata r:id="rId1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2968AD88" wp14:editId="2FD6137F">
                <wp:simplePos x="0" y="0"/>
                <wp:positionH relativeFrom="column">
                  <wp:posOffset>2351144</wp:posOffset>
                </wp:positionH>
                <wp:positionV relativeFrom="paragraph">
                  <wp:posOffset>33016</wp:posOffset>
                </wp:positionV>
                <wp:extent cx="47880" cy="91080"/>
                <wp:effectExtent l="19050" t="38100" r="28575" b="23495"/>
                <wp:wrapNone/>
                <wp:docPr id="66" name="Ink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8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3F637" id="Ink 66" o:spid="_x0000_s1026" type="#_x0000_t75" style="position:absolute;margin-left:184.9pt;margin-top:2.2pt;width:4.4pt;height:7.9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">
                <v:imagedata r:id="rId1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42B6C7DA" wp14:editId="791DD26E">
                <wp:simplePos x="0" y="0"/>
                <wp:positionH relativeFrom="column">
                  <wp:posOffset>2355464</wp:posOffset>
                </wp:positionH>
                <wp:positionV relativeFrom="paragraph">
                  <wp:posOffset>29416</wp:posOffset>
                </wp:positionV>
                <wp:extent cx="64440" cy="94320"/>
                <wp:effectExtent l="38100" t="38100" r="12065" b="20320"/>
                <wp:wrapNone/>
                <wp:docPr id="65" name="Ink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94439" id="Ink 65" o:spid="_x0000_s1026" type="#_x0000_t75" style="position:absolute;margin-left:185pt;margin-top:1.95pt;width:5.75pt;height:8.2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">
                <v:imagedata r:id="rId1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081EB6CF" wp14:editId="1D57C598">
                <wp:simplePos x="0" y="0"/>
                <wp:positionH relativeFrom="column">
                  <wp:posOffset>2232704</wp:posOffset>
                </wp:positionH>
                <wp:positionV relativeFrom="paragraph">
                  <wp:posOffset>33016</wp:posOffset>
                </wp:positionV>
                <wp:extent cx="97920" cy="93240"/>
                <wp:effectExtent l="38100" t="38100" r="16510" b="21590"/>
                <wp:wrapNone/>
                <wp:docPr id="64" name="Ink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D1EDC" id="Ink 64" o:spid="_x0000_s1026" type="#_x0000_t75" style="position:absolute;margin-left:175.35pt;margin-top:2.15pt;width:8.35pt;height:8.1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">
                <v:imagedata r:id="rId1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4B441A01" wp14:editId="0EA684A3">
                <wp:simplePos x="0" y="0"/>
                <wp:positionH relativeFrom="column">
                  <wp:posOffset>2156744</wp:posOffset>
                </wp:positionH>
                <wp:positionV relativeFrom="paragraph">
                  <wp:posOffset>60016</wp:posOffset>
                </wp:positionV>
                <wp:extent cx="64080" cy="20160"/>
                <wp:effectExtent l="38100" t="38100" r="12700" b="18415"/>
                <wp:wrapNone/>
                <wp:docPr id="63" name="Ink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0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74C54" id="Ink 63" o:spid="_x0000_s1026" type="#_x0000_t75" style="position:absolute;margin-left:169.4pt;margin-top:4.55pt;width:5.7pt;height:2.2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">
                <v:imagedata r:id="rId1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253B26C0" wp14:editId="694A5CCE">
                <wp:simplePos x="0" y="0"/>
                <wp:positionH relativeFrom="column">
                  <wp:posOffset>2061704</wp:posOffset>
                </wp:positionH>
                <wp:positionV relativeFrom="paragraph">
                  <wp:posOffset>45256</wp:posOffset>
                </wp:positionV>
                <wp:extent cx="47160" cy="88200"/>
                <wp:effectExtent l="38100" t="38100" r="29210" b="26670"/>
                <wp:wrapNone/>
                <wp:docPr id="62" name="Ink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1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19E18" id="Ink 62" o:spid="_x0000_s1026" type="#_x0000_t75" style="position:absolute;margin-left:161.9pt;margin-top:3.15pt;width:4.55pt;height:7.8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">
                <v:imagedata r:id="rId1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4D7287F" wp14:editId="2D396BED">
                <wp:simplePos x="0" y="0"/>
                <wp:positionH relativeFrom="column">
                  <wp:posOffset>2057024</wp:posOffset>
                </wp:positionH>
                <wp:positionV relativeFrom="paragraph">
                  <wp:posOffset>37336</wp:posOffset>
                </wp:positionV>
                <wp:extent cx="68400" cy="90000"/>
                <wp:effectExtent l="38100" t="38100" r="27305" b="24765"/>
                <wp:wrapNone/>
                <wp:docPr id="61" name="Ink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28092" id="Ink 61" o:spid="_x0000_s1026" type="#_x0000_t75" style="position:absolute;margin-left:161.5pt;margin-top:2.5pt;width:6pt;height:7.9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">
                <v:imagedata r:id="rId1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0EEE2A22" wp14:editId="61D31552">
                <wp:simplePos x="0" y="0"/>
                <wp:positionH relativeFrom="column">
                  <wp:posOffset>1679024</wp:posOffset>
                </wp:positionH>
                <wp:positionV relativeFrom="paragraph">
                  <wp:posOffset>8536</wp:posOffset>
                </wp:positionV>
                <wp:extent cx="224640" cy="135720"/>
                <wp:effectExtent l="38100" t="38100" r="23495" b="17145"/>
                <wp:wrapNone/>
                <wp:docPr id="60" name="Ink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46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D057C" id="Ink 60" o:spid="_x0000_s1026" type="#_x0000_t75" style="position:absolute;margin-left:131.75pt;margin-top:.2pt;width:18.35pt;height:11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">
                <v:imagedata r:id="rId1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79E5C2C0" wp14:editId="7E6D4964">
                <wp:simplePos x="0" y="0"/>
                <wp:positionH relativeFrom="column">
                  <wp:posOffset>1604864</wp:posOffset>
                </wp:positionH>
                <wp:positionV relativeFrom="paragraph">
                  <wp:posOffset>62536</wp:posOffset>
                </wp:positionV>
                <wp:extent cx="93960" cy="8640"/>
                <wp:effectExtent l="38100" t="38100" r="20955" b="10795"/>
                <wp:wrapNone/>
                <wp:docPr id="59" name="Ink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D8240" id="Ink 59" o:spid="_x0000_s1026" type="#_x0000_t75" style="position:absolute;margin-left:126pt;margin-top:4.7pt;width:8pt;height:1.3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">
                <v:imagedata r:id="rId1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41A57518" wp14:editId="0389E5A0">
                <wp:simplePos x="0" y="0"/>
                <wp:positionH relativeFrom="column">
                  <wp:posOffset>1625024</wp:posOffset>
                </wp:positionH>
                <wp:positionV relativeFrom="paragraph">
                  <wp:posOffset>19336</wp:posOffset>
                </wp:positionV>
                <wp:extent cx="19800" cy="117000"/>
                <wp:effectExtent l="38100" t="38100" r="18415" b="16510"/>
                <wp:wrapNone/>
                <wp:docPr id="58" name="Ink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8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722A2" id="Ink 58" o:spid="_x0000_s1026" type="#_x0000_t75" style="position:absolute;margin-left:127.55pt;margin-top:1.1pt;width:2.4pt;height:10.0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">
                <v:imagedata r:id="rId1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5C3ADEAD" wp14:editId="597D6B7D">
                <wp:simplePos x="0" y="0"/>
                <wp:positionH relativeFrom="column">
                  <wp:posOffset>1401824</wp:posOffset>
                </wp:positionH>
                <wp:positionV relativeFrom="paragraph">
                  <wp:posOffset>58216</wp:posOffset>
                </wp:positionV>
                <wp:extent cx="65520" cy="92880"/>
                <wp:effectExtent l="19050" t="38100" r="29845" b="21590"/>
                <wp:wrapNone/>
                <wp:docPr id="57" name="Ink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49B78" id="Ink 57" o:spid="_x0000_s1026" type="#_x0000_t75" style="position:absolute;margin-left:109.95pt;margin-top:4.15pt;width:6.05pt;height:8.2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">
                <v:imagedata r:id="rId1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3B916FAE" wp14:editId="557634CF">
                <wp:simplePos x="0" y="0"/>
                <wp:positionH relativeFrom="column">
                  <wp:posOffset>1325144</wp:posOffset>
                </wp:positionH>
                <wp:positionV relativeFrom="paragraph">
                  <wp:posOffset>54976</wp:posOffset>
                </wp:positionV>
                <wp:extent cx="55080" cy="88920"/>
                <wp:effectExtent l="38100" t="38100" r="21590" b="25400"/>
                <wp:wrapNone/>
                <wp:docPr id="56" name="Ink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0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30E29" id="Ink 56" o:spid="_x0000_s1026" type="#_x0000_t75" style="position:absolute;margin-left:103.9pt;margin-top:3.9pt;width:5.25pt;height:7.8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">
                <v:imagedata r:id="rId1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32D4D7CB" wp14:editId="2A67647C">
                <wp:simplePos x="0" y="0"/>
                <wp:positionH relativeFrom="column">
                  <wp:posOffset>1222184</wp:posOffset>
                </wp:positionH>
                <wp:positionV relativeFrom="paragraph">
                  <wp:posOffset>56776</wp:posOffset>
                </wp:positionV>
                <wp:extent cx="66600" cy="88920"/>
                <wp:effectExtent l="19050" t="38100" r="29210" b="25400"/>
                <wp:wrapNone/>
                <wp:docPr id="55" name="Ink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6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CE7DD" id="Ink 55" o:spid="_x0000_s1026" type="#_x0000_t75" style="position:absolute;margin-left:95.8pt;margin-top:4.05pt;width:6.15pt;height:7.8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">
                <v:imagedata r:id="rId1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5B86A570" wp14:editId="5785A2F6">
                <wp:simplePos x="0" y="0"/>
                <wp:positionH relativeFrom="column">
                  <wp:posOffset>1147304</wp:posOffset>
                </wp:positionH>
                <wp:positionV relativeFrom="paragraph">
                  <wp:posOffset>42016</wp:posOffset>
                </wp:positionV>
                <wp:extent cx="63000" cy="91440"/>
                <wp:effectExtent l="38100" t="38100" r="0" b="22860"/>
                <wp:wrapNone/>
                <wp:docPr id="54" name="Ink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0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83049" id="Ink 54" o:spid="_x0000_s1026" type="#_x0000_t75" style="position:absolute;margin-left:89.9pt;margin-top:2.85pt;width:5.6pt;height:8.0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">
                <v:imagedata r:id="rId1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3CC99913" wp14:editId="1D024259">
                <wp:simplePos x="0" y="0"/>
                <wp:positionH relativeFrom="column">
                  <wp:posOffset>1045424</wp:posOffset>
                </wp:positionH>
                <wp:positionV relativeFrom="paragraph">
                  <wp:posOffset>57856</wp:posOffset>
                </wp:positionV>
                <wp:extent cx="84600" cy="91440"/>
                <wp:effectExtent l="19050" t="38100" r="10795" b="22860"/>
                <wp:wrapNone/>
                <wp:docPr id="53" name="Ink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6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5E865" id="Ink 53" o:spid="_x0000_s1026" type="#_x0000_t75" style="position:absolute;margin-left:81.85pt;margin-top:4.1pt;width:7.25pt;height:8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">
                <v:imagedata r:id="rId1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7AB81F01" wp14:editId="048A5EEE">
                <wp:simplePos x="0" y="0"/>
                <wp:positionH relativeFrom="column">
                  <wp:posOffset>934904</wp:posOffset>
                </wp:positionH>
                <wp:positionV relativeFrom="paragraph">
                  <wp:posOffset>59296</wp:posOffset>
                </wp:positionV>
                <wp:extent cx="108360" cy="81360"/>
                <wp:effectExtent l="19050" t="38100" r="25400" b="13970"/>
                <wp:wrapNone/>
                <wp:docPr id="52" name="Ink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3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74B55" id="Ink 52" o:spid="_x0000_s1026" type="#_x0000_t75" style="position:absolute;margin-left:73.15pt;margin-top:4.2pt;width:9.25pt;height:7.3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">
                <v:imagedata r:id="rId1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4B6883C9" wp14:editId="0394A01F">
                <wp:simplePos x="0" y="0"/>
                <wp:positionH relativeFrom="column">
                  <wp:posOffset>671384</wp:posOffset>
                </wp:positionH>
                <wp:positionV relativeFrom="paragraph">
                  <wp:posOffset>-2264</wp:posOffset>
                </wp:positionV>
                <wp:extent cx="91440" cy="150480"/>
                <wp:effectExtent l="38100" t="38100" r="22860" b="21590"/>
                <wp:wrapNone/>
                <wp:docPr id="51" name="Ink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4067A" id="Ink 51" o:spid="_x0000_s1026" type="#_x0000_t75" style="position:absolute;margin-left:52.4pt;margin-top:-.65pt;width:7.95pt;height:12.8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">
                <v:imagedata r:id="rId1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77CF8087" wp14:editId="6E82AEE1">
                <wp:simplePos x="0" y="0"/>
                <wp:positionH relativeFrom="column">
                  <wp:posOffset>577784</wp:posOffset>
                </wp:positionH>
                <wp:positionV relativeFrom="paragraph">
                  <wp:posOffset>63256</wp:posOffset>
                </wp:positionV>
                <wp:extent cx="68760" cy="78480"/>
                <wp:effectExtent l="38100" t="38100" r="26670" b="17145"/>
                <wp:wrapNone/>
                <wp:docPr id="50" name="Ink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80FC2" id="Ink 50" o:spid="_x0000_s1026" type="#_x0000_t75" style="position:absolute;margin-left:45.05pt;margin-top:4.55pt;width:6.05pt;height:7.0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">
                <v:imagedata r:id="rId1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67BE70D" wp14:editId="7A5B9431">
                <wp:simplePos x="0" y="0"/>
                <wp:positionH relativeFrom="column">
                  <wp:posOffset>503624</wp:posOffset>
                </wp:positionH>
                <wp:positionV relativeFrom="paragraph">
                  <wp:posOffset>69016</wp:posOffset>
                </wp:positionV>
                <wp:extent cx="68400" cy="14760"/>
                <wp:effectExtent l="38100" t="38100" r="27305" b="23495"/>
                <wp:wrapNone/>
                <wp:docPr id="49" name="Ink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E5504" id="Ink 49" o:spid="_x0000_s1026" type="#_x0000_t75" style="position:absolute;margin-left:39.2pt;margin-top:5.3pt;width:6pt;height:1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">
                <v:imagedata r:id="rId1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26511E07" wp14:editId="10F9C0B2">
                <wp:simplePos x="0" y="0"/>
                <wp:positionH relativeFrom="column">
                  <wp:posOffset>421544</wp:posOffset>
                </wp:positionH>
                <wp:positionV relativeFrom="paragraph">
                  <wp:posOffset>26536</wp:posOffset>
                </wp:positionV>
                <wp:extent cx="109800" cy="119520"/>
                <wp:effectExtent l="38100" t="38100" r="24130" b="13970"/>
                <wp:wrapNone/>
                <wp:docPr id="48" name="Ink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8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676A5" id="Ink 48" o:spid="_x0000_s1026" type="#_x0000_t75" style="position:absolute;margin-left:32.75pt;margin-top:1.65pt;width:9.6pt;height:10.3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">
                <v:imagedata r:id="rId1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58623172" wp14:editId="4A0FD8E0">
                <wp:simplePos x="0" y="0"/>
                <wp:positionH relativeFrom="column">
                  <wp:posOffset>326144</wp:posOffset>
                </wp:positionH>
                <wp:positionV relativeFrom="paragraph">
                  <wp:posOffset>65056</wp:posOffset>
                </wp:positionV>
                <wp:extent cx="59040" cy="76680"/>
                <wp:effectExtent l="19050" t="38100" r="17780" b="19050"/>
                <wp:wrapNone/>
                <wp:docPr id="47" name="Ink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0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FF93E" id="Ink 47" o:spid="_x0000_s1026" type="#_x0000_t75" style="position:absolute;margin-left:25.25pt;margin-top:4.65pt;width:5.35pt;height:6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">
                <v:imagedata r:id="rId1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5CFFE9E2" wp14:editId="60BC5B24">
                <wp:simplePos x="0" y="0"/>
                <wp:positionH relativeFrom="column">
                  <wp:posOffset>284384</wp:posOffset>
                </wp:positionH>
                <wp:positionV relativeFrom="paragraph">
                  <wp:posOffset>27256</wp:posOffset>
                </wp:positionV>
                <wp:extent cx="11160" cy="121320"/>
                <wp:effectExtent l="38100" t="19050" r="27305" b="31115"/>
                <wp:wrapNone/>
                <wp:docPr id="46" name="Ink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229A2" id="Ink 46" o:spid="_x0000_s1026" type="#_x0000_t75" style="position:absolute;margin-left:21.95pt;margin-top:1.75pt;width:1.6pt;height:10.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">
                <v:imagedata r:id="rId1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35015E54" wp14:editId="108C85B9">
                <wp:simplePos x="0" y="0"/>
                <wp:positionH relativeFrom="column">
                  <wp:posOffset>172064</wp:posOffset>
                </wp:positionH>
                <wp:positionV relativeFrom="paragraph">
                  <wp:posOffset>87736</wp:posOffset>
                </wp:positionV>
                <wp:extent cx="75960" cy="23760"/>
                <wp:effectExtent l="38100" t="38100" r="19685" b="14605"/>
                <wp:wrapNone/>
                <wp:docPr id="45" name="Ink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9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4F010" id="Ink 45" o:spid="_x0000_s1026" type="#_x0000_t75" style="position:absolute;margin-left:13.1pt;margin-top:6.7pt;width:6.65pt;height:2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">
                <v:imagedata r:id="rId1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79F2CF70" wp14:editId="730CF598">
                <wp:simplePos x="0" y="0"/>
                <wp:positionH relativeFrom="column">
                  <wp:posOffset>191144</wp:posOffset>
                </wp:positionH>
                <wp:positionV relativeFrom="paragraph">
                  <wp:posOffset>3856</wp:posOffset>
                </wp:positionV>
                <wp:extent cx="62280" cy="186840"/>
                <wp:effectExtent l="38100" t="38100" r="13970" b="22860"/>
                <wp:wrapNone/>
                <wp:docPr id="44" name="Ink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2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E6DE1" id="Ink 44" o:spid="_x0000_s1026" type="#_x0000_t75" style="position:absolute;margin-left:14.85pt;margin-top:-.15pt;width:5.55pt;height:15.5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">
                <v:imagedata r:id="rId2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5336B670" wp14:editId="7501C804">
                <wp:simplePos x="0" y="0"/>
                <wp:positionH relativeFrom="column">
                  <wp:posOffset>96824</wp:posOffset>
                </wp:positionH>
                <wp:positionV relativeFrom="paragraph">
                  <wp:posOffset>56056</wp:posOffset>
                </wp:positionV>
                <wp:extent cx="65160" cy="74520"/>
                <wp:effectExtent l="38100" t="38100" r="11430" b="20955"/>
                <wp:wrapNone/>
                <wp:docPr id="43" name="Ink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1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C594E" id="Ink 43" o:spid="_x0000_s1026" type="#_x0000_t75" style="position:absolute;margin-left:7.15pt;margin-top:3.95pt;width:5.85pt;height:6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">
                <v:imagedata r:id="rId2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60633FC8" wp14:editId="5A92BF16">
                <wp:simplePos x="0" y="0"/>
                <wp:positionH relativeFrom="column">
                  <wp:posOffset>7904</wp:posOffset>
                </wp:positionH>
                <wp:positionV relativeFrom="paragraph">
                  <wp:posOffset>-33944</wp:posOffset>
                </wp:positionV>
                <wp:extent cx="72360" cy="176040"/>
                <wp:effectExtent l="38100" t="38100" r="23495" b="14605"/>
                <wp:wrapNone/>
                <wp:docPr id="42" name="Ink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FC25C" id="Ink 42" o:spid="_x0000_s1026" type="#_x0000_t75" style="position:absolute;margin-left:.15pt;margin-top:-3.1pt;width:6.35pt;height:14.7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">
                <v:imagedata r:id="rId204" o:title=""/>
                <v:path arrowok="t"/>
                <o:lock v:ext="edit" rotation="t" aspectratio="f"/>
              </v:shape>
            </w:pict>
          </mc:Fallback>
        </mc:AlternateContent>
      </w:r>
    </w:p>
    <w:p w14:paraId="119FDF08" w14:textId="77777777" w:rsidR="00727DD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4AB98A41" wp14:editId="4AF9C298">
                <wp:simplePos x="0" y="0"/>
                <wp:positionH relativeFrom="column">
                  <wp:posOffset>4279304</wp:posOffset>
                </wp:positionH>
                <wp:positionV relativeFrom="paragraph">
                  <wp:posOffset>34881</wp:posOffset>
                </wp:positionV>
                <wp:extent cx="20880" cy="190080"/>
                <wp:effectExtent l="38100" t="38100" r="17780" b="19685"/>
                <wp:wrapNone/>
                <wp:docPr id="99" name="Ink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6E83B" id="Ink 99" o:spid="_x0000_s1026" type="#_x0000_t75" style="position:absolute;margin-left:336.5pt;margin-top:2.3pt;width:2.35pt;height:15.8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">
                <v:imagedata r:id="rId2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6AAB1908" wp14:editId="40EC439D">
                <wp:simplePos x="0" y="0"/>
                <wp:positionH relativeFrom="column">
                  <wp:posOffset>2952344</wp:posOffset>
                </wp:positionH>
                <wp:positionV relativeFrom="paragraph">
                  <wp:posOffset>122721</wp:posOffset>
                </wp:positionV>
                <wp:extent cx="96480" cy="101520"/>
                <wp:effectExtent l="38100" t="38100" r="0" b="32385"/>
                <wp:wrapNone/>
                <wp:docPr id="95" name="Ink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4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1BDD6" id="Ink 95" o:spid="_x0000_s1026" type="#_x0000_t75" style="position:absolute;margin-left:232pt;margin-top:9.2pt;width:8.2pt;height:8.9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">
                <v:imagedata r:id="rId2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42EAB39A" wp14:editId="40F9056B">
                <wp:simplePos x="0" y="0"/>
                <wp:positionH relativeFrom="column">
                  <wp:posOffset>2603864</wp:posOffset>
                </wp:positionH>
                <wp:positionV relativeFrom="paragraph">
                  <wp:posOffset>106521</wp:posOffset>
                </wp:positionV>
                <wp:extent cx="132840" cy="145440"/>
                <wp:effectExtent l="38100" t="38100" r="0" b="26035"/>
                <wp:wrapNone/>
                <wp:docPr id="92" name="Ink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28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1EDC9" id="Ink 92" o:spid="_x0000_s1026" type="#_x0000_t75" style="position:absolute;margin-left:204.6pt;margin-top:7.95pt;width:11pt;height:12.3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">
                <v:imagedata r:id="rId2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2C51B7FC" wp14:editId="560BF76B">
                <wp:simplePos x="0" y="0"/>
                <wp:positionH relativeFrom="column">
                  <wp:posOffset>2183744</wp:posOffset>
                </wp:positionH>
                <wp:positionV relativeFrom="paragraph">
                  <wp:posOffset>102201</wp:posOffset>
                </wp:positionV>
                <wp:extent cx="114840" cy="156600"/>
                <wp:effectExtent l="38100" t="38100" r="0" b="15240"/>
                <wp:wrapNone/>
                <wp:docPr id="90" name="Ink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48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2ABF9" id="Ink 90" o:spid="_x0000_s1026" type="#_x0000_t75" style="position:absolute;margin-left:171.5pt;margin-top:7.6pt;width:9.75pt;height:13.2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">
                <v:imagedata r:id="rId2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241F988B" wp14:editId="6B2BC9B6">
                <wp:simplePos x="0" y="0"/>
                <wp:positionH relativeFrom="column">
                  <wp:posOffset>1166384</wp:posOffset>
                </wp:positionH>
                <wp:positionV relativeFrom="paragraph">
                  <wp:posOffset>150801</wp:posOffset>
                </wp:positionV>
                <wp:extent cx="124200" cy="67320"/>
                <wp:effectExtent l="19050" t="38100" r="28575" b="27940"/>
                <wp:wrapNone/>
                <wp:docPr id="81" name="Ink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2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7143B" id="Ink 81" o:spid="_x0000_s1026" type="#_x0000_t75" style="position:absolute;margin-left:91.4pt;margin-top:11.4pt;width:10.45pt;height:6.1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">
                <v:imagedata r:id="rId2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09E63452" wp14:editId="5F71E22A">
                <wp:simplePos x="0" y="0"/>
                <wp:positionH relativeFrom="column">
                  <wp:posOffset>651224</wp:posOffset>
                </wp:positionH>
                <wp:positionV relativeFrom="paragraph">
                  <wp:posOffset>179961</wp:posOffset>
                </wp:positionV>
                <wp:extent cx="77040" cy="2160"/>
                <wp:effectExtent l="38100" t="38100" r="18415" b="17145"/>
                <wp:wrapNone/>
                <wp:docPr id="78" name="Ink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0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6D996" id="Ink 78" o:spid="_x0000_s1026" type="#_x0000_t75" style="position:absolute;margin-left:50.85pt;margin-top:13.7pt;width:6.7pt;height:1.1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">
                <v:imagedata r:id="rId2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2EFE3DD3" wp14:editId="6A9695F3">
                <wp:simplePos x="0" y="0"/>
                <wp:positionH relativeFrom="column">
                  <wp:posOffset>-51856</wp:posOffset>
                </wp:positionH>
                <wp:positionV relativeFrom="paragraph">
                  <wp:posOffset>120201</wp:posOffset>
                </wp:positionV>
                <wp:extent cx="119160" cy="12960"/>
                <wp:effectExtent l="38100" t="38100" r="14605" b="25400"/>
                <wp:wrapNone/>
                <wp:docPr id="72" name="Ink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B7D3D" id="Ink 72" o:spid="_x0000_s1026" type="#_x0000_t75" style="position:absolute;margin-left:-4.55pt;margin-top:9pt;width:10.1pt;height:1.9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">
                <v:imagedata r:id="rId2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2E03845D" wp14:editId="57F9ABA4">
                <wp:simplePos x="0" y="0"/>
                <wp:positionH relativeFrom="column">
                  <wp:posOffset>-10456</wp:posOffset>
                </wp:positionH>
                <wp:positionV relativeFrom="paragraph">
                  <wp:posOffset>132081</wp:posOffset>
                </wp:positionV>
                <wp:extent cx="11160" cy="113400"/>
                <wp:effectExtent l="38100" t="38100" r="27305" b="20320"/>
                <wp:wrapNone/>
                <wp:docPr id="71" name="Ink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63108" id="Ink 71" o:spid="_x0000_s1026" type="#_x0000_t75" style="position:absolute;margin-left:-1.25pt;margin-top:10pt;width:1.85pt;height:9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">
                <v:imagedata r:id="rId2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203A93D6" wp14:editId="024649BE">
                <wp:simplePos x="0" y="0"/>
                <wp:positionH relativeFrom="column">
                  <wp:posOffset>-168496</wp:posOffset>
                </wp:positionH>
                <wp:positionV relativeFrom="paragraph">
                  <wp:posOffset>168801</wp:posOffset>
                </wp:positionV>
                <wp:extent cx="75240" cy="16560"/>
                <wp:effectExtent l="38100" t="38100" r="20320" b="21590"/>
                <wp:wrapNone/>
                <wp:docPr id="70" name="Ink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4EB1F" id="Ink 70" o:spid="_x0000_s1026" type="#_x0000_t75" style="position:absolute;margin-left:-13.7pt;margin-top:13.15pt;width:6.5pt;height:1.8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">
                <v:imagedata r:id="rId222" o:title=""/>
                <v:path arrowok="t"/>
                <o:lock v:ext="edit" rotation="t" aspectratio="f"/>
              </v:shape>
            </w:pict>
          </mc:Fallback>
        </mc:AlternateContent>
      </w:r>
    </w:p>
    <w:p w14:paraId="3D3BF8F8" w14:textId="77777777" w:rsidR="007F708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5D87BF0F" wp14:editId="3BB995C4">
                <wp:simplePos x="0" y="0"/>
                <wp:positionH relativeFrom="column">
                  <wp:posOffset>4330784</wp:posOffset>
                </wp:positionH>
                <wp:positionV relativeFrom="paragraph">
                  <wp:posOffset>-401014</wp:posOffset>
                </wp:positionV>
                <wp:extent cx="124920" cy="1101600"/>
                <wp:effectExtent l="19050" t="38100" r="27940" b="22860"/>
                <wp:wrapNone/>
                <wp:docPr id="155" name="Ink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920" cy="11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1AD6C" id="Ink 155" o:spid="_x0000_s1026" type="#_x0000_t75" style="position:absolute;margin-left:340.55pt;margin-top:-32.05pt;width:10.65pt;height:87.5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">
                <v:imagedata r:id="rId2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59B35F96" wp14:editId="5166E019">
                <wp:simplePos x="0" y="0"/>
                <wp:positionH relativeFrom="column">
                  <wp:posOffset>2819504</wp:posOffset>
                </wp:positionH>
                <wp:positionV relativeFrom="paragraph">
                  <wp:posOffset>-49294</wp:posOffset>
                </wp:positionV>
                <wp:extent cx="96480" cy="107280"/>
                <wp:effectExtent l="38100" t="38100" r="18415" b="26670"/>
                <wp:wrapNone/>
                <wp:docPr id="94" name="Ink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4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07065" id="Ink 94" o:spid="_x0000_s1026" type="#_x0000_t75" style="position:absolute;margin-left:221.55pt;margin-top:-4.35pt;width:8.5pt;height:9.4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">
                <v:imagedata r:id="rId2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72AFFA6B" wp14:editId="6426C4D1">
                <wp:simplePos x="0" y="0"/>
                <wp:positionH relativeFrom="column">
                  <wp:posOffset>2742104</wp:posOffset>
                </wp:positionH>
                <wp:positionV relativeFrom="paragraph">
                  <wp:posOffset>-35254</wp:posOffset>
                </wp:positionV>
                <wp:extent cx="52560" cy="93960"/>
                <wp:effectExtent l="38100" t="38100" r="24130" b="20955"/>
                <wp:wrapNone/>
                <wp:docPr id="93" name="Ink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5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A511A" id="Ink 93" o:spid="_x0000_s1026" type="#_x0000_t75" style="position:absolute;margin-left:215.45pt;margin-top:-3.25pt;width:5.05pt;height:8.3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">
                <v:imagedata r:id="rId2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3E598022" wp14:editId="0A957C03">
                <wp:simplePos x="0" y="0"/>
                <wp:positionH relativeFrom="column">
                  <wp:posOffset>2428544</wp:posOffset>
                </wp:positionH>
                <wp:positionV relativeFrom="paragraph">
                  <wp:posOffset>-54694</wp:posOffset>
                </wp:positionV>
                <wp:extent cx="72000" cy="132480"/>
                <wp:effectExtent l="38100" t="38100" r="23495" b="20320"/>
                <wp:wrapNone/>
                <wp:docPr id="91" name="Ink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DD275" id="Ink 91" o:spid="_x0000_s1026" type="#_x0000_t75" style="position:absolute;margin-left:190.75pt;margin-top:-4.75pt;width:6.55pt;height:11.3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">
                <v:imagedata r:id="rId2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23C32288" wp14:editId="10109207">
                <wp:simplePos x="0" y="0"/>
                <wp:positionH relativeFrom="column">
                  <wp:posOffset>1964144</wp:posOffset>
                </wp:positionH>
                <wp:positionV relativeFrom="paragraph">
                  <wp:posOffset>-19774</wp:posOffset>
                </wp:positionV>
                <wp:extent cx="210600" cy="110880"/>
                <wp:effectExtent l="38100" t="38100" r="18415" b="22860"/>
                <wp:wrapNone/>
                <wp:docPr id="89" name="Ink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0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7805C" id="Ink 89" o:spid="_x0000_s1026" type="#_x0000_t75" style="position:absolute;margin-left:154.2pt;margin-top:-2pt;width:17.2pt;height:9.6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">
                <v:imagedata r:id="rId2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66BEC91E" wp14:editId="4036750A">
                <wp:simplePos x="0" y="0"/>
                <wp:positionH relativeFrom="column">
                  <wp:posOffset>1750304</wp:posOffset>
                </wp:positionH>
                <wp:positionV relativeFrom="paragraph">
                  <wp:posOffset>23426</wp:posOffset>
                </wp:positionV>
                <wp:extent cx="86040" cy="12240"/>
                <wp:effectExtent l="19050" t="38100" r="28575" b="26035"/>
                <wp:wrapNone/>
                <wp:docPr id="88" name="Ink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E0729" id="Ink 88" o:spid="_x0000_s1026" type="#_x0000_t75" style="position:absolute;margin-left:137.35pt;margin-top:1.65pt;width:7.4pt;height:1.6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">
                <v:imagedata r:id="rId2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0434E51E" wp14:editId="7C465343">
                <wp:simplePos x="0" y="0"/>
                <wp:positionH relativeFrom="column">
                  <wp:posOffset>1778024</wp:posOffset>
                </wp:positionH>
                <wp:positionV relativeFrom="paragraph">
                  <wp:posOffset>-23014</wp:posOffset>
                </wp:positionV>
                <wp:extent cx="14400" cy="138240"/>
                <wp:effectExtent l="38100" t="38100" r="24130" b="14605"/>
                <wp:wrapNone/>
                <wp:docPr id="87" name="Ink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50E9C" id="Ink 87" o:spid="_x0000_s1026" type="#_x0000_t75" style="position:absolute;margin-left:139.55pt;margin-top:-2.25pt;width:2.1pt;height:11.8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">
                <v:imagedata r:id="rId2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30F5275A" wp14:editId="47F384D5">
                <wp:simplePos x="0" y="0"/>
                <wp:positionH relativeFrom="column">
                  <wp:posOffset>1649864</wp:posOffset>
                </wp:positionH>
                <wp:positionV relativeFrom="paragraph">
                  <wp:posOffset>56906</wp:posOffset>
                </wp:positionV>
                <wp:extent cx="85680" cy="13320"/>
                <wp:effectExtent l="38100" t="38100" r="10160" b="25400"/>
                <wp:wrapNone/>
                <wp:docPr id="86" name="Ink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47012" id="Ink 86" o:spid="_x0000_s1026" type="#_x0000_t75" style="position:absolute;margin-left:129.5pt;margin-top:4.3pt;width:7.35pt;height:1.7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">
                <v:imagedata r:id="rId2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643BB0C0" wp14:editId="60F899A1">
                <wp:simplePos x="0" y="0"/>
                <wp:positionH relativeFrom="column">
                  <wp:posOffset>1680824</wp:posOffset>
                </wp:positionH>
                <wp:positionV relativeFrom="paragraph">
                  <wp:posOffset>-36694</wp:posOffset>
                </wp:positionV>
                <wp:extent cx="54720" cy="188280"/>
                <wp:effectExtent l="38100" t="38100" r="21590" b="21590"/>
                <wp:wrapNone/>
                <wp:docPr id="85" name="Ink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EC645" id="Ink 85" o:spid="_x0000_s1026" type="#_x0000_t75" style="position:absolute;margin-left:132.2pt;margin-top:-3.35pt;width:4.85pt;height:15.7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">
                <v:imagedata r:id="rId2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3C2A9433" wp14:editId="488432C8">
                <wp:simplePos x="0" y="0"/>
                <wp:positionH relativeFrom="column">
                  <wp:posOffset>1552304</wp:posOffset>
                </wp:positionH>
                <wp:positionV relativeFrom="paragraph">
                  <wp:posOffset>-11494</wp:posOffset>
                </wp:positionV>
                <wp:extent cx="75960" cy="90720"/>
                <wp:effectExtent l="38100" t="38100" r="19685" b="24130"/>
                <wp:wrapNone/>
                <wp:docPr id="84" name="Ink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9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68F2F" id="Ink 84" o:spid="_x0000_s1026" type="#_x0000_t75" style="position:absolute;margin-left:121.8pt;margin-top:-1.35pt;width:6.7pt;height:8.0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">
                <v:imagedata r:id="rId2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129CFCB9" wp14:editId="2B98056C">
                <wp:simplePos x="0" y="0"/>
                <wp:positionH relativeFrom="column">
                  <wp:posOffset>1502624</wp:posOffset>
                </wp:positionH>
                <wp:positionV relativeFrom="paragraph">
                  <wp:posOffset>-48934</wp:posOffset>
                </wp:positionV>
                <wp:extent cx="15840" cy="134280"/>
                <wp:effectExtent l="38100" t="38100" r="22860" b="18415"/>
                <wp:wrapNone/>
                <wp:docPr id="83" name="Ink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E560E" id="Ink 83" o:spid="_x0000_s1026" type="#_x0000_t75" style="position:absolute;margin-left:117.85pt;margin-top:-4.3pt;width:1.9pt;height:11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">
                <v:imagedata r:id="rId2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0214CD44" wp14:editId="731352B0">
                <wp:simplePos x="0" y="0"/>
                <wp:positionH relativeFrom="column">
                  <wp:posOffset>1246664</wp:posOffset>
                </wp:positionH>
                <wp:positionV relativeFrom="paragraph">
                  <wp:posOffset>-68014</wp:posOffset>
                </wp:positionV>
                <wp:extent cx="29520" cy="154800"/>
                <wp:effectExtent l="38100" t="38100" r="27940" b="17145"/>
                <wp:wrapNone/>
                <wp:docPr id="82" name="Ink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6F9BD" id="Ink 82" o:spid="_x0000_s1026" type="#_x0000_t75" style="position:absolute;margin-left:97.7pt;margin-top:-5.8pt;width:3pt;height:13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">
                <v:imagedata r:id="rId2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4758117E" wp14:editId="18A3DA61">
                <wp:simplePos x="0" y="0"/>
                <wp:positionH relativeFrom="column">
                  <wp:posOffset>851384</wp:posOffset>
                </wp:positionH>
                <wp:positionV relativeFrom="paragraph">
                  <wp:posOffset>-69814</wp:posOffset>
                </wp:positionV>
                <wp:extent cx="106560" cy="148680"/>
                <wp:effectExtent l="38100" t="38100" r="27305" b="22860"/>
                <wp:wrapNone/>
                <wp:docPr id="80" name="Ink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65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FF257" id="Ink 80" o:spid="_x0000_s1026" type="#_x0000_t75" style="position:absolute;margin-left:66.6pt;margin-top:-5.95pt;width:9.05pt;height:12.5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">
                <v:imagedata r:id="rId2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60FD7947" wp14:editId="772281EA">
                <wp:simplePos x="0" y="0"/>
                <wp:positionH relativeFrom="column">
                  <wp:posOffset>736184</wp:posOffset>
                </wp:positionH>
                <wp:positionV relativeFrom="paragraph">
                  <wp:posOffset>-15094</wp:posOffset>
                </wp:positionV>
                <wp:extent cx="68400" cy="95760"/>
                <wp:effectExtent l="38100" t="38100" r="27305" b="19050"/>
                <wp:wrapNone/>
                <wp:docPr id="79" name="Ink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657D6" id="Ink 79" o:spid="_x0000_s1026" type="#_x0000_t75" style="position:absolute;margin-left:57.5pt;margin-top:-1.65pt;width:6.15pt;height:8.3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">
                <v:imagedata r:id="rId2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01DEE825" wp14:editId="5F7C89EA">
                <wp:simplePos x="0" y="0"/>
                <wp:positionH relativeFrom="column">
                  <wp:posOffset>530624</wp:posOffset>
                </wp:positionH>
                <wp:positionV relativeFrom="paragraph">
                  <wp:posOffset>-58654</wp:posOffset>
                </wp:positionV>
                <wp:extent cx="151200" cy="144720"/>
                <wp:effectExtent l="38100" t="38100" r="20320" b="27305"/>
                <wp:wrapNone/>
                <wp:docPr id="77" name="Ink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12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3C753" id="Ink 77" o:spid="_x0000_s1026" type="#_x0000_t75" style="position:absolute;margin-left:41.35pt;margin-top:-5.05pt;width:12.75pt;height:12.3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">
                <v:imagedata r:id="rId2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47C3B1DF" wp14:editId="398B9D04">
                <wp:simplePos x="0" y="0"/>
                <wp:positionH relativeFrom="column">
                  <wp:posOffset>458624</wp:posOffset>
                </wp:positionH>
                <wp:positionV relativeFrom="paragraph">
                  <wp:posOffset>-71614</wp:posOffset>
                </wp:positionV>
                <wp:extent cx="21600" cy="152280"/>
                <wp:effectExtent l="38100" t="38100" r="16510" b="19685"/>
                <wp:wrapNone/>
                <wp:docPr id="76" name="Ink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6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CE70C" id="Ink 76" o:spid="_x0000_s1026" type="#_x0000_t75" style="position:absolute;margin-left:35.65pt;margin-top:-6.1pt;width:2.3pt;height:12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">
                <v:imagedata r:id="rId2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3C137699" wp14:editId="51B9A4BF">
                <wp:simplePos x="0" y="0"/>
                <wp:positionH relativeFrom="column">
                  <wp:posOffset>359624</wp:posOffset>
                </wp:positionH>
                <wp:positionV relativeFrom="paragraph">
                  <wp:posOffset>-26614</wp:posOffset>
                </wp:positionV>
                <wp:extent cx="60840" cy="106560"/>
                <wp:effectExtent l="38100" t="38100" r="15875" b="27305"/>
                <wp:wrapNone/>
                <wp:docPr id="75" name="Ink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8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D0F94" id="Ink 75" o:spid="_x0000_s1026" type="#_x0000_t75" style="position:absolute;margin-left:28pt;margin-top:-2.55pt;width:5.55pt;height:9.3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">
                <v:imagedata r:id="rId2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59F21312" wp14:editId="36D271A8">
                <wp:simplePos x="0" y="0"/>
                <wp:positionH relativeFrom="column">
                  <wp:posOffset>133544</wp:posOffset>
                </wp:positionH>
                <wp:positionV relativeFrom="paragraph">
                  <wp:posOffset>-15814</wp:posOffset>
                </wp:positionV>
                <wp:extent cx="206640" cy="103320"/>
                <wp:effectExtent l="38100" t="38100" r="22225" b="30480"/>
                <wp:wrapNone/>
                <wp:docPr id="74" name="Ink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66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84C66" id="Ink 74" o:spid="_x0000_s1026" type="#_x0000_t75" style="position:absolute;margin-left:10.05pt;margin-top:-1.7pt;width:16.9pt;height:9.0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">
                <v:imagedata r:id="rId2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425F04E3" wp14:editId="524B3D8C">
                <wp:simplePos x="0" y="0"/>
                <wp:positionH relativeFrom="column">
                  <wp:posOffset>61904</wp:posOffset>
                </wp:positionH>
                <wp:positionV relativeFrom="paragraph">
                  <wp:posOffset>-5734</wp:posOffset>
                </wp:positionV>
                <wp:extent cx="54000" cy="83160"/>
                <wp:effectExtent l="38100" t="19050" r="22225" b="31750"/>
                <wp:wrapNone/>
                <wp:docPr id="73" name="Ink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E6791" id="Ink 73" o:spid="_x0000_s1026" type="#_x0000_t75" style="position:absolute;margin-left:4.4pt;margin-top:-.9pt;width:4.9pt;height:7.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">
                <v:imagedata r:id="rId260" o:title=""/>
                <v:path arrowok="t"/>
                <o:lock v:ext="edit" rotation="t" aspectratio="f"/>
              </v:shape>
            </w:pict>
          </mc:Fallback>
        </mc:AlternateContent>
      </w:r>
    </w:p>
    <w:p w14:paraId="40CB0B60" w14:textId="77777777" w:rsidR="007F708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2B850FD5" wp14:editId="2ABD2E67">
                <wp:simplePos x="0" y="0"/>
                <wp:positionH relativeFrom="column">
                  <wp:posOffset>1651664</wp:posOffset>
                </wp:positionH>
                <wp:positionV relativeFrom="paragraph">
                  <wp:posOffset>51211</wp:posOffset>
                </wp:positionV>
                <wp:extent cx="45720" cy="86400"/>
                <wp:effectExtent l="38100" t="38100" r="30480" b="27940"/>
                <wp:wrapNone/>
                <wp:docPr id="171" name="Ink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3047F" id="Ink 171" o:spid="_x0000_s1026" type="#_x0000_t75" style="position:absolute;margin-left:129.6pt;margin-top:3.6pt;width:4.5pt;height:7.6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">
                <v:imagedata r:id="rId2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36A9FEF5" wp14:editId="32A6D92B">
                <wp:simplePos x="0" y="0"/>
                <wp:positionH relativeFrom="column">
                  <wp:posOffset>1564544</wp:posOffset>
                </wp:positionH>
                <wp:positionV relativeFrom="paragraph">
                  <wp:posOffset>86851</wp:posOffset>
                </wp:positionV>
                <wp:extent cx="62280" cy="5400"/>
                <wp:effectExtent l="38100" t="38100" r="13970" b="13970"/>
                <wp:wrapNone/>
                <wp:docPr id="170" name="Ink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69982" id="Ink 170" o:spid="_x0000_s1026" type="#_x0000_t75" style="position:absolute;margin-left:122.75pt;margin-top:6.65pt;width:5.55pt;height:1.1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">
                <v:imagedata r:id="rId2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45E60A22" wp14:editId="251F8715">
                <wp:simplePos x="0" y="0"/>
                <wp:positionH relativeFrom="column">
                  <wp:posOffset>1466264</wp:posOffset>
                </wp:positionH>
                <wp:positionV relativeFrom="paragraph">
                  <wp:posOffset>18091</wp:posOffset>
                </wp:positionV>
                <wp:extent cx="34920" cy="119160"/>
                <wp:effectExtent l="38100" t="38100" r="22860" b="14605"/>
                <wp:wrapNone/>
                <wp:docPr id="169" name="Ink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9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A5AAA" id="Ink 169" o:spid="_x0000_s1026" type="#_x0000_t75" style="position:absolute;margin-left:115pt;margin-top:.95pt;width:3.65pt;height:10.3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">
                <v:imagedata r:id="rId2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458DE41B" wp14:editId="6F74B17A">
                <wp:simplePos x="0" y="0"/>
                <wp:positionH relativeFrom="column">
                  <wp:posOffset>1380224</wp:posOffset>
                </wp:positionH>
                <wp:positionV relativeFrom="paragraph">
                  <wp:posOffset>46171</wp:posOffset>
                </wp:positionV>
                <wp:extent cx="56160" cy="68400"/>
                <wp:effectExtent l="38100" t="38100" r="20320" b="27305"/>
                <wp:wrapNone/>
                <wp:docPr id="168" name="Ink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1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DB220" id="Ink 168" o:spid="_x0000_s1026" type="#_x0000_t75" style="position:absolute;margin-left:108.25pt;margin-top:3.2pt;width:5.3pt;height:6.3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">
                <v:imagedata r:id="rId2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6AC99512" wp14:editId="5268C834">
                <wp:simplePos x="0" y="0"/>
                <wp:positionH relativeFrom="column">
                  <wp:posOffset>1303544</wp:posOffset>
                </wp:positionH>
                <wp:positionV relativeFrom="paragraph">
                  <wp:posOffset>78211</wp:posOffset>
                </wp:positionV>
                <wp:extent cx="58680" cy="12600"/>
                <wp:effectExtent l="38100" t="38100" r="17780" b="26035"/>
                <wp:wrapNone/>
                <wp:docPr id="167" name="Ink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6B34B" id="Ink 167" o:spid="_x0000_s1026" type="#_x0000_t75" style="position:absolute;margin-left:102.25pt;margin-top:5.95pt;width:5.2pt;height:1.6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">
                <v:imagedata r:id="rId2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18D545B0" wp14:editId="48DF3FC3">
                <wp:simplePos x="0" y="0"/>
                <wp:positionH relativeFrom="column">
                  <wp:posOffset>1315424</wp:posOffset>
                </wp:positionH>
                <wp:positionV relativeFrom="paragraph">
                  <wp:posOffset>64171</wp:posOffset>
                </wp:positionV>
                <wp:extent cx="10080" cy="46440"/>
                <wp:effectExtent l="19050" t="38100" r="28575" b="29845"/>
                <wp:wrapNone/>
                <wp:docPr id="166" name="Ink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E3AFC" id="Ink 166" o:spid="_x0000_s1026" type="#_x0000_t75" style="position:absolute;margin-left:103.15pt;margin-top:4.6pt;width:1.6pt;height:4.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">
                <v:imagedata r:id="rId2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379DF8FA" wp14:editId="42656031">
                <wp:simplePos x="0" y="0"/>
                <wp:positionH relativeFrom="column">
                  <wp:posOffset>1206704</wp:posOffset>
                </wp:positionH>
                <wp:positionV relativeFrom="paragraph">
                  <wp:posOffset>74611</wp:posOffset>
                </wp:positionV>
                <wp:extent cx="38160" cy="50760"/>
                <wp:effectExtent l="38100" t="38100" r="19050" b="26035"/>
                <wp:wrapNone/>
                <wp:docPr id="165" name="Ink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1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C6685" id="Ink 165" o:spid="_x0000_s1026" type="#_x0000_t75" style="position:absolute;margin-left:94.65pt;margin-top:5.5pt;width:3.75pt;height:4.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">
                <v:imagedata r:id="rId2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46281BAE" wp14:editId="0BBAC0EC">
                <wp:simplePos x="0" y="0"/>
                <wp:positionH relativeFrom="column">
                  <wp:posOffset>1204904</wp:posOffset>
                </wp:positionH>
                <wp:positionV relativeFrom="paragraph">
                  <wp:posOffset>78211</wp:posOffset>
                </wp:positionV>
                <wp:extent cx="49320" cy="38880"/>
                <wp:effectExtent l="38100" t="38100" r="27305" b="18415"/>
                <wp:wrapNone/>
                <wp:docPr id="164" name="Ink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3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DD62C" id="Ink 164" o:spid="_x0000_s1026" type="#_x0000_t75" style="position:absolute;margin-left:94.45pt;margin-top:5.75pt;width:4.6pt;height:3.8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">
                <v:imagedata r:id="rId2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1687E7FE" wp14:editId="76DBAEF9">
                <wp:simplePos x="0" y="0"/>
                <wp:positionH relativeFrom="column">
                  <wp:posOffset>1139024</wp:posOffset>
                </wp:positionH>
                <wp:positionV relativeFrom="paragraph">
                  <wp:posOffset>36811</wp:posOffset>
                </wp:positionV>
                <wp:extent cx="52560" cy="99360"/>
                <wp:effectExtent l="38100" t="38100" r="24130" b="15240"/>
                <wp:wrapNone/>
                <wp:docPr id="163" name="Ink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5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D0253" id="Ink 163" o:spid="_x0000_s1026" type="#_x0000_t75" style="position:absolute;margin-left:89.25pt;margin-top:2.45pt;width:4.75pt;height:8.6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">
                <v:imagedata r:id="rId2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64D46D08" wp14:editId="4467BF5F">
                <wp:simplePos x="0" y="0"/>
                <wp:positionH relativeFrom="column">
                  <wp:posOffset>1052624</wp:posOffset>
                </wp:positionH>
                <wp:positionV relativeFrom="paragraph">
                  <wp:posOffset>81451</wp:posOffset>
                </wp:positionV>
                <wp:extent cx="48600" cy="126000"/>
                <wp:effectExtent l="38100" t="38100" r="27940" b="26670"/>
                <wp:wrapNone/>
                <wp:docPr id="162" name="Ink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6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EEBFD" id="Ink 162" o:spid="_x0000_s1026" type="#_x0000_t75" style="position:absolute;margin-left:82.45pt;margin-top:5.95pt;width:4.75pt;height:10.7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">
                <v:imagedata r:id="rId2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5B2575D4" wp14:editId="47262972">
                <wp:simplePos x="0" y="0"/>
                <wp:positionH relativeFrom="column">
                  <wp:posOffset>993224</wp:posOffset>
                </wp:positionH>
                <wp:positionV relativeFrom="paragraph">
                  <wp:posOffset>59491</wp:posOffset>
                </wp:positionV>
                <wp:extent cx="48600" cy="62640"/>
                <wp:effectExtent l="38100" t="38100" r="27940" b="13970"/>
                <wp:wrapNone/>
                <wp:docPr id="161" name="Ink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6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69331" id="Ink 161" o:spid="_x0000_s1026" type="#_x0000_t75" style="position:absolute;margin-left:77.75pt;margin-top:4.35pt;width:4.75pt;height:5.7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">
                <v:imagedata r:id="rId2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1E10D5AE" wp14:editId="06E230D5">
                <wp:simplePos x="0" y="0"/>
                <wp:positionH relativeFrom="column">
                  <wp:posOffset>951824</wp:posOffset>
                </wp:positionH>
                <wp:positionV relativeFrom="paragraph">
                  <wp:posOffset>27451</wp:posOffset>
                </wp:positionV>
                <wp:extent cx="28800" cy="96840"/>
                <wp:effectExtent l="38100" t="38100" r="28575" b="17780"/>
                <wp:wrapNone/>
                <wp:docPr id="160" name="Ink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A83E3" id="Ink 160" o:spid="_x0000_s1026" type="#_x0000_t75" style="position:absolute;margin-left:74.5pt;margin-top:1.7pt;width:2.9pt;height:8.4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">
                <v:imagedata r:id="rId2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2E780CD5" wp14:editId="4E911CB9">
                <wp:simplePos x="0" y="0"/>
                <wp:positionH relativeFrom="column">
                  <wp:posOffset>888104</wp:posOffset>
                </wp:positionH>
                <wp:positionV relativeFrom="paragraph">
                  <wp:posOffset>84331</wp:posOffset>
                </wp:positionV>
                <wp:extent cx="38160" cy="3960"/>
                <wp:effectExtent l="38100" t="38100" r="19050" b="15240"/>
                <wp:wrapNone/>
                <wp:docPr id="159" name="Ink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549F0" id="Ink 159" o:spid="_x0000_s1026" type="#_x0000_t75" style="position:absolute;margin-left:69.5pt;margin-top:6.2pt;width:3.65pt;height:1.1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">
                <v:imagedata r:id="rId2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3007BAC7" wp14:editId="33952867">
                <wp:simplePos x="0" y="0"/>
                <wp:positionH relativeFrom="column">
                  <wp:posOffset>813224</wp:posOffset>
                </wp:positionH>
                <wp:positionV relativeFrom="paragraph">
                  <wp:posOffset>92971</wp:posOffset>
                </wp:positionV>
                <wp:extent cx="52200" cy="4680"/>
                <wp:effectExtent l="38100" t="38100" r="24130" b="14605"/>
                <wp:wrapNone/>
                <wp:docPr id="158" name="Ink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2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EC641" id="Ink 158" o:spid="_x0000_s1026" type="#_x0000_t75" style="position:absolute;margin-left:63.6pt;margin-top:7.05pt;width:4.7pt;height: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">
                <v:imagedata r:id="rId2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7C3BD586" wp14:editId="1E7B7B47">
                <wp:simplePos x="0" y="0"/>
                <wp:positionH relativeFrom="column">
                  <wp:posOffset>814664</wp:posOffset>
                </wp:positionH>
                <wp:positionV relativeFrom="paragraph">
                  <wp:posOffset>65611</wp:posOffset>
                </wp:positionV>
                <wp:extent cx="47520" cy="5760"/>
                <wp:effectExtent l="38100" t="38100" r="10160" b="13335"/>
                <wp:wrapNone/>
                <wp:docPr id="157" name="Ink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416AC" id="Ink 157" o:spid="_x0000_s1026" type="#_x0000_t75" style="position:absolute;margin-left:63.7pt;margin-top:4.75pt;width:4.35pt;height:1.3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">
                <v:imagedata r:id="rId2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0235278A" wp14:editId="4C3A9D51">
                <wp:simplePos x="0" y="0"/>
                <wp:positionH relativeFrom="column">
                  <wp:posOffset>719264</wp:posOffset>
                </wp:positionH>
                <wp:positionV relativeFrom="paragraph">
                  <wp:posOffset>49051</wp:posOffset>
                </wp:positionV>
                <wp:extent cx="55440" cy="92880"/>
                <wp:effectExtent l="38100" t="38100" r="20955" b="21590"/>
                <wp:wrapNone/>
                <wp:docPr id="156" name="Ink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4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145E1" id="Ink 156" o:spid="_x0000_s1026" type="#_x0000_t75" style="position:absolute;margin-left:56.2pt;margin-top:3.4pt;width:4.95pt;height:8.1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">
                <v:imagedata r:id="rId2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7FB21181" wp14:editId="6D5673FA">
                <wp:simplePos x="0" y="0"/>
                <wp:positionH relativeFrom="column">
                  <wp:posOffset>391304</wp:posOffset>
                </wp:positionH>
                <wp:positionV relativeFrom="paragraph">
                  <wp:posOffset>39691</wp:posOffset>
                </wp:positionV>
                <wp:extent cx="34560" cy="84960"/>
                <wp:effectExtent l="38100" t="19050" r="22860" b="29845"/>
                <wp:wrapNone/>
                <wp:docPr id="118" name="Ink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5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F197E" id="Ink 118" o:spid="_x0000_s1026" type="#_x0000_t75" style="position:absolute;margin-left:30.4pt;margin-top:2.75pt;width:3.55pt;height:7.4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">
                <v:imagedata r:id="rId2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28AC303D" wp14:editId="70C355B8">
                <wp:simplePos x="0" y="0"/>
                <wp:positionH relativeFrom="column">
                  <wp:posOffset>340904</wp:posOffset>
                </wp:positionH>
                <wp:positionV relativeFrom="paragraph">
                  <wp:posOffset>78571</wp:posOffset>
                </wp:positionV>
                <wp:extent cx="25920" cy="36000"/>
                <wp:effectExtent l="38100" t="38100" r="31750" b="21590"/>
                <wp:wrapNone/>
                <wp:docPr id="117" name="Ink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9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E0CDC" id="Ink 117" o:spid="_x0000_s1026" type="#_x0000_t75" style="position:absolute;margin-left:26.4pt;margin-top:5.75pt;width:2.95pt;height:3.7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">
                <v:imagedata r:id="rId2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10BC7194" wp14:editId="285DE673">
                <wp:simplePos x="0" y="0"/>
                <wp:positionH relativeFrom="column">
                  <wp:posOffset>328664</wp:posOffset>
                </wp:positionH>
                <wp:positionV relativeFrom="paragraph">
                  <wp:posOffset>78571</wp:posOffset>
                </wp:positionV>
                <wp:extent cx="41400" cy="33480"/>
                <wp:effectExtent l="38100" t="38100" r="15875" b="24130"/>
                <wp:wrapNone/>
                <wp:docPr id="116" name="Ink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4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CCA4E" id="Ink 116" o:spid="_x0000_s1026" type="#_x0000_t75" style="position:absolute;margin-left:25.45pt;margin-top:5.75pt;width:3.95pt;height:3.3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">
                <v:imagedata r:id="rId2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355E9FA5" wp14:editId="0A1F5CEE">
                <wp:simplePos x="0" y="0"/>
                <wp:positionH relativeFrom="column">
                  <wp:posOffset>272504</wp:posOffset>
                </wp:positionH>
                <wp:positionV relativeFrom="paragraph">
                  <wp:posOffset>18451</wp:posOffset>
                </wp:positionV>
                <wp:extent cx="33120" cy="108000"/>
                <wp:effectExtent l="38100" t="38100" r="24130" b="25400"/>
                <wp:wrapNone/>
                <wp:docPr id="115" name="Ink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1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77B3A" id="Ink 115" o:spid="_x0000_s1026" type="#_x0000_t75" style="position:absolute;margin-left:21pt;margin-top:1pt;width:3.25pt;height:9.3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">
                <v:imagedata r:id="rId3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703CBDB9" wp14:editId="654742F0">
                <wp:simplePos x="0" y="0"/>
                <wp:positionH relativeFrom="column">
                  <wp:posOffset>168824</wp:posOffset>
                </wp:positionH>
                <wp:positionV relativeFrom="paragraph">
                  <wp:posOffset>92611</wp:posOffset>
                </wp:positionV>
                <wp:extent cx="51120" cy="125640"/>
                <wp:effectExtent l="38100" t="38100" r="25400" b="27305"/>
                <wp:wrapNone/>
                <wp:docPr id="114" name="Ink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1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FACA3" id="Ink 114" o:spid="_x0000_s1026" type="#_x0000_t75" style="position:absolute;margin-left:13.05pt;margin-top:6.85pt;width:4.75pt;height:10.8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">
                <v:imagedata r:id="rId3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79DFDE34" wp14:editId="1C5C7C1C">
                <wp:simplePos x="0" y="0"/>
                <wp:positionH relativeFrom="column">
                  <wp:posOffset>109424</wp:posOffset>
                </wp:positionH>
                <wp:positionV relativeFrom="paragraph">
                  <wp:posOffset>75691</wp:posOffset>
                </wp:positionV>
                <wp:extent cx="47160" cy="54720"/>
                <wp:effectExtent l="38100" t="38100" r="29210" b="21590"/>
                <wp:wrapNone/>
                <wp:docPr id="113" name="Ink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1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356F0" id="Ink 113" o:spid="_x0000_s1026" type="#_x0000_t75" style="position:absolute;margin-left:8.2pt;margin-top:5.6pt;width:4.55pt;height:5.1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">
                <v:imagedata r:id="rId3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23120488" wp14:editId="05449E64">
                <wp:simplePos x="0" y="0"/>
                <wp:positionH relativeFrom="column">
                  <wp:posOffset>71984</wp:posOffset>
                </wp:positionH>
                <wp:positionV relativeFrom="paragraph">
                  <wp:posOffset>40411</wp:posOffset>
                </wp:positionV>
                <wp:extent cx="16200" cy="84240"/>
                <wp:effectExtent l="38100" t="19050" r="22225" b="30480"/>
                <wp:wrapNone/>
                <wp:docPr id="112" name="Ink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2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20F5B" id="Ink 112" o:spid="_x0000_s1026" type="#_x0000_t75" style="position:absolute;margin-left:5.2pt;margin-top:2.75pt;width:1.95pt;height:7.5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">
                <v:imagedata r:id="rId3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347D12A8" wp14:editId="3D4196F1">
                <wp:simplePos x="0" y="0"/>
                <wp:positionH relativeFrom="column">
                  <wp:posOffset>-17656</wp:posOffset>
                </wp:positionH>
                <wp:positionV relativeFrom="paragraph">
                  <wp:posOffset>94771</wp:posOffset>
                </wp:positionV>
                <wp:extent cx="60480" cy="16200"/>
                <wp:effectExtent l="38100" t="38100" r="15875" b="22225"/>
                <wp:wrapNone/>
                <wp:docPr id="111" name="Ink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113F7" id="Ink 111" o:spid="_x0000_s1026" type="#_x0000_t75" style="position:absolute;margin-left:-1.85pt;margin-top:7.3pt;width:5.35pt;height:1.9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">
                <v:imagedata r:id="rId3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18486236" wp14:editId="2BEC701C">
                <wp:simplePos x="0" y="0"/>
                <wp:positionH relativeFrom="column">
                  <wp:posOffset>-16576</wp:posOffset>
                </wp:positionH>
                <wp:positionV relativeFrom="paragraph">
                  <wp:posOffset>65611</wp:posOffset>
                </wp:positionV>
                <wp:extent cx="51480" cy="10440"/>
                <wp:effectExtent l="38100" t="19050" r="24765" b="27940"/>
                <wp:wrapNone/>
                <wp:docPr id="110" name="Ink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213FA" id="Ink 110" o:spid="_x0000_s1026" type="#_x0000_t75" style="position:absolute;margin-left:-1.65pt;margin-top:5pt;width:4.55pt;height:1.3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">
                <v:imagedata r:id="rId3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2895A862" wp14:editId="106972A6">
                <wp:simplePos x="0" y="0"/>
                <wp:positionH relativeFrom="column">
                  <wp:posOffset>-119176</wp:posOffset>
                </wp:positionH>
                <wp:positionV relativeFrom="paragraph">
                  <wp:posOffset>60571</wp:posOffset>
                </wp:positionV>
                <wp:extent cx="50760" cy="104040"/>
                <wp:effectExtent l="38100" t="38100" r="26035" b="29845"/>
                <wp:wrapNone/>
                <wp:docPr id="109" name="Ink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7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92261" id="Ink 109" o:spid="_x0000_s1026" type="#_x0000_t75" style="position:absolute;margin-left:-9.85pt;margin-top:4.35pt;width:4.8pt;height:9.0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">
                <v:imagedata r:id="rId3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386002E0" wp14:editId="565B2A88">
                <wp:simplePos x="0" y="0"/>
                <wp:positionH relativeFrom="column">
                  <wp:posOffset>4285064</wp:posOffset>
                </wp:positionH>
                <wp:positionV relativeFrom="paragraph">
                  <wp:posOffset>63451</wp:posOffset>
                </wp:positionV>
                <wp:extent cx="19080" cy="163080"/>
                <wp:effectExtent l="38100" t="38100" r="19050" b="27940"/>
                <wp:wrapNone/>
                <wp:docPr id="100" name="Ink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0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D759C" id="Ink 100" o:spid="_x0000_s1026" type="#_x0000_t75" style="position:absolute;margin-left:336.95pt;margin-top:4.55pt;width:2.4pt;height:13.7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">
                <v:imagedata r:id="rId314" o:title=""/>
                <v:path arrowok="t"/>
                <o:lock v:ext="edit" rotation="t" aspectratio="f"/>
              </v:shape>
            </w:pict>
          </mc:Fallback>
        </mc:AlternateContent>
      </w:r>
    </w:p>
    <w:p w14:paraId="48802E14" w14:textId="77777777" w:rsidR="007F708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027B9779" wp14:editId="5A6EBE4B">
                <wp:simplePos x="0" y="0"/>
                <wp:positionH relativeFrom="column">
                  <wp:posOffset>1172504</wp:posOffset>
                </wp:positionH>
                <wp:positionV relativeFrom="paragraph">
                  <wp:posOffset>102036</wp:posOffset>
                </wp:positionV>
                <wp:extent cx="38520" cy="122040"/>
                <wp:effectExtent l="38100" t="19050" r="19050" b="30480"/>
                <wp:wrapNone/>
                <wp:docPr id="172" name="Ink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5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CAE1F" id="Ink 172" o:spid="_x0000_s1026" type="#_x0000_t75" style="position:absolute;margin-left:91.85pt;margin-top:7.6pt;width:3.95pt;height:10.4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">
                <v:imagedata r:id="rId3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65872C12" wp14:editId="0DB2A3CE">
                <wp:simplePos x="0" y="0"/>
                <wp:positionH relativeFrom="column">
                  <wp:posOffset>1051904</wp:posOffset>
                </wp:positionH>
                <wp:positionV relativeFrom="paragraph">
                  <wp:posOffset>115716</wp:posOffset>
                </wp:positionV>
                <wp:extent cx="70200" cy="93960"/>
                <wp:effectExtent l="38100" t="38100" r="25400" b="20955"/>
                <wp:wrapNone/>
                <wp:docPr id="135" name="Ink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2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D1ADB" id="Ink 135" o:spid="_x0000_s1026" type="#_x0000_t75" style="position:absolute;margin-left:82.45pt;margin-top:8.65pt;width:6.4pt;height:8.3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">
                <v:imagedata r:id="rId3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1942D394" wp14:editId="33BBA205">
                <wp:simplePos x="0" y="0"/>
                <wp:positionH relativeFrom="column">
                  <wp:posOffset>983864</wp:posOffset>
                </wp:positionH>
                <wp:positionV relativeFrom="paragraph">
                  <wp:posOffset>147396</wp:posOffset>
                </wp:positionV>
                <wp:extent cx="49320" cy="5400"/>
                <wp:effectExtent l="19050" t="38100" r="27305" b="13970"/>
                <wp:wrapNone/>
                <wp:docPr id="134" name="Ink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A0EDB" id="Ink 134" o:spid="_x0000_s1026" type="#_x0000_t75" style="position:absolute;margin-left:77pt;margin-top:11.35pt;width:4.55pt;height:1.1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">
                <v:imagedata r:id="rId3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404357B5" wp14:editId="728895F0">
                <wp:simplePos x="0" y="0"/>
                <wp:positionH relativeFrom="column">
                  <wp:posOffset>845984</wp:posOffset>
                </wp:positionH>
                <wp:positionV relativeFrom="paragraph">
                  <wp:posOffset>107796</wp:posOffset>
                </wp:positionV>
                <wp:extent cx="36360" cy="91080"/>
                <wp:effectExtent l="38100" t="38100" r="20955" b="23495"/>
                <wp:wrapNone/>
                <wp:docPr id="132" name="Ink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5E5B3" id="Ink 132" o:spid="_x0000_s1026" type="#_x0000_t75" style="position:absolute;margin-left:66.25pt;margin-top:8.05pt;width:3.7pt;height:8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">
                <v:imagedata r:id="rId3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7CED1A8F" wp14:editId="2F20E240">
                <wp:simplePos x="0" y="0"/>
                <wp:positionH relativeFrom="column">
                  <wp:posOffset>767864</wp:posOffset>
                </wp:positionH>
                <wp:positionV relativeFrom="paragraph">
                  <wp:posOffset>139116</wp:posOffset>
                </wp:positionV>
                <wp:extent cx="67680" cy="7200"/>
                <wp:effectExtent l="38100" t="38100" r="27940" b="12065"/>
                <wp:wrapNone/>
                <wp:docPr id="131" name="Ink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FEA1A" id="Ink 131" o:spid="_x0000_s1026" type="#_x0000_t75" style="position:absolute;margin-left:60pt;margin-top:10.75pt;width:6pt;height:1.2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">
                <v:imagedata r:id="rId3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1B94864C" wp14:editId="2BF0CB4E">
                <wp:simplePos x="0" y="0"/>
                <wp:positionH relativeFrom="column">
                  <wp:posOffset>716384</wp:posOffset>
                </wp:positionH>
                <wp:positionV relativeFrom="paragraph">
                  <wp:posOffset>81876</wp:posOffset>
                </wp:positionV>
                <wp:extent cx="43200" cy="130680"/>
                <wp:effectExtent l="19050" t="38100" r="13970" b="22225"/>
                <wp:wrapNone/>
                <wp:docPr id="130" name="Ink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2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FE73A" id="Ink 130" o:spid="_x0000_s1026" type="#_x0000_t75" style="position:absolute;margin-left:55.95pt;margin-top:6.15pt;width:4pt;height:10.9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">
                <v:imagedata r:id="rId3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FB443EE" wp14:editId="519EDE12">
                <wp:simplePos x="0" y="0"/>
                <wp:positionH relativeFrom="column">
                  <wp:posOffset>551864</wp:posOffset>
                </wp:positionH>
                <wp:positionV relativeFrom="paragraph">
                  <wp:posOffset>107796</wp:posOffset>
                </wp:positionV>
                <wp:extent cx="47160" cy="60120"/>
                <wp:effectExtent l="38100" t="38100" r="29210" b="16510"/>
                <wp:wrapNone/>
                <wp:docPr id="129" name="Ink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1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55958" id="Ink 129" o:spid="_x0000_s1026" type="#_x0000_t75" style="position:absolute;margin-left:43pt;margin-top:8.05pt;width:4.55pt;height:5.6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">
                <v:imagedata r:id="rId3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56BA45DC" wp14:editId="4316E349">
                <wp:simplePos x="0" y="0"/>
                <wp:positionH relativeFrom="column">
                  <wp:posOffset>439544</wp:posOffset>
                </wp:positionH>
                <wp:positionV relativeFrom="paragraph">
                  <wp:posOffset>126156</wp:posOffset>
                </wp:positionV>
                <wp:extent cx="142560" cy="18360"/>
                <wp:effectExtent l="38100" t="38100" r="10160" b="20320"/>
                <wp:wrapNone/>
                <wp:docPr id="128" name="Ink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25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7F7E5" id="Ink 128" o:spid="_x0000_s1026" type="#_x0000_t75" style="position:absolute;margin-left:34.15pt;margin-top:9.8pt;width:11.85pt;height:2.1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">
                <v:imagedata r:id="rId3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601A439B" wp14:editId="6AA07436">
                <wp:simplePos x="0" y="0"/>
                <wp:positionH relativeFrom="column">
                  <wp:posOffset>278264</wp:posOffset>
                </wp:positionH>
                <wp:positionV relativeFrom="paragraph">
                  <wp:posOffset>92316</wp:posOffset>
                </wp:positionV>
                <wp:extent cx="16560" cy="101520"/>
                <wp:effectExtent l="38100" t="38100" r="21590" b="13335"/>
                <wp:wrapNone/>
                <wp:docPr id="126" name="Ink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1FA6C" id="Ink 126" o:spid="_x0000_s1026" type="#_x0000_t75" style="position:absolute;margin-left:21.6pt;margin-top:6.9pt;width:2pt;height:8.8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">
                <v:imagedata r:id="rId3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289732D4" wp14:editId="4B85C87B">
                <wp:simplePos x="0" y="0"/>
                <wp:positionH relativeFrom="column">
                  <wp:posOffset>169904</wp:posOffset>
                </wp:positionH>
                <wp:positionV relativeFrom="paragraph">
                  <wp:posOffset>112116</wp:posOffset>
                </wp:positionV>
                <wp:extent cx="66600" cy="75600"/>
                <wp:effectExtent l="38100" t="38100" r="29210" b="19685"/>
                <wp:wrapNone/>
                <wp:docPr id="125" name="Ink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6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7FD28" id="Ink 125" o:spid="_x0000_s1026" type="#_x0000_t75" style="position:absolute;margin-left:12.95pt;margin-top:8.45pt;width:6.2pt;height:6.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">
                <v:imagedata r:id="rId3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6668EBE0" wp14:editId="622DDE5E">
                <wp:simplePos x="0" y="0"/>
                <wp:positionH relativeFrom="column">
                  <wp:posOffset>14384</wp:posOffset>
                </wp:positionH>
                <wp:positionV relativeFrom="paragraph">
                  <wp:posOffset>101676</wp:posOffset>
                </wp:positionV>
                <wp:extent cx="28080" cy="95760"/>
                <wp:effectExtent l="19050" t="38100" r="29210" b="19050"/>
                <wp:wrapNone/>
                <wp:docPr id="122" name="Ink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0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867CF" id="Ink 122" o:spid="_x0000_s1026" type="#_x0000_t75" style="position:absolute;margin-left:.7pt;margin-top:7.55pt;width:3pt;height:8.4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">
                <v:imagedata r:id="rId3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14B8AEDE" wp14:editId="0C1931A6">
                <wp:simplePos x="0" y="0"/>
                <wp:positionH relativeFrom="column">
                  <wp:posOffset>-74536</wp:posOffset>
                </wp:positionH>
                <wp:positionV relativeFrom="paragraph">
                  <wp:posOffset>72156</wp:posOffset>
                </wp:positionV>
                <wp:extent cx="30960" cy="113040"/>
                <wp:effectExtent l="38100" t="38100" r="26670" b="20320"/>
                <wp:wrapNone/>
                <wp:docPr id="119" name="Ink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09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C94DC" id="Ink 119" o:spid="_x0000_s1026" type="#_x0000_t75" style="position:absolute;margin-left:-6.3pt;margin-top:5.3pt;width:3.1pt;height:9.6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">
                <v:imagedata r:id="rId338" o:title=""/>
                <v:path arrowok="t"/>
                <o:lock v:ext="edit" rotation="t" aspectratio="f"/>
              </v:shape>
            </w:pict>
          </mc:Fallback>
        </mc:AlternateContent>
      </w:r>
    </w:p>
    <w:p w14:paraId="787484B0" w14:textId="77777777" w:rsidR="007F708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3D926D38" wp14:editId="3574D4DC">
                <wp:simplePos x="0" y="0"/>
                <wp:positionH relativeFrom="column">
                  <wp:posOffset>1095464</wp:posOffset>
                </wp:positionH>
                <wp:positionV relativeFrom="paragraph">
                  <wp:posOffset>148901</wp:posOffset>
                </wp:positionV>
                <wp:extent cx="56520" cy="54360"/>
                <wp:effectExtent l="38100" t="38100" r="635" b="22225"/>
                <wp:wrapNone/>
                <wp:docPr id="152" name="Ink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D1F9E" id="Ink 152" o:spid="_x0000_s1026" type="#_x0000_t75" style="position:absolute;margin-left:85.8pt;margin-top:11.25pt;width:5.25pt;height:5.2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">
                <v:imagedata r:id="rId3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5E16DBC1" wp14:editId="2DF9612B">
                <wp:simplePos x="0" y="0"/>
                <wp:positionH relativeFrom="column">
                  <wp:posOffset>1016624</wp:posOffset>
                </wp:positionH>
                <wp:positionV relativeFrom="paragraph">
                  <wp:posOffset>177341</wp:posOffset>
                </wp:positionV>
                <wp:extent cx="62640" cy="7200"/>
                <wp:effectExtent l="38100" t="38100" r="13970" b="12065"/>
                <wp:wrapNone/>
                <wp:docPr id="151" name="Ink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D088F" id="Ink 151" o:spid="_x0000_s1026" type="#_x0000_t75" style="position:absolute;margin-left:79.6pt;margin-top:13.75pt;width:5.6pt;height:1.2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">
                <v:imagedata r:id="rId3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5311713B" wp14:editId="5F31D0A1">
                <wp:simplePos x="0" y="0"/>
                <wp:positionH relativeFrom="column">
                  <wp:posOffset>752024</wp:posOffset>
                </wp:positionH>
                <wp:positionV relativeFrom="paragraph">
                  <wp:posOffset>116501</wp:posOffset>
                </wp:positionV>
                <wp:extent cx="49680" cy="125640"/>
                <wp:effectExtent l="38100" t="19050" r="26670" b="27305"/>
                <wp:wrapNone/>
                <wp:docPr id="146" name="Ink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6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73F09" id="Ink 146" o:spid="_x0000_s1026" type="#_x0000_t75" style="position:absolute;margin-left:58.75pt;margin-top:8.9pt;width:4.55pt;height:10.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">
                <v:imagedata r:id="rId3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151D956B" wp14:editId="2AF9F70D">
                <wp:simplePos x="0" y="0"/>
                <wp:positionH relativeFrom="column">
                  <wp:posOffset>309584</wp:posOffset>
                </wp:positionH>
                <wp:positionV relativeFrom="paragraph">
                  <wp:posOffset>119381</wp:posOffset>
                </wp:positionV>
                <wp:extent cx="29160" cy="124200"/>
                <wp:effectExtent l="38100" t="19050" r="28575" b="28575"/>
                <wp:wrapNone/>
                <wp:docPr id="143" name="Ink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1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521B9" id="Ink 143" o:spid="_x0000_s1026" type="#_x0000_t75" style="position:absolute;margin-left:24pt;margin-top:9pt;width:3.2pt;height:10.4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">
                <v:imagedata r:id="rId3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528764A5" wp14:editId="2F2CED40">
                <wp:simplePos x="0" y="0"/>
                <wp:positionH relativeFrom="column">
                  <wp:posOffset>221024</wp:posOffset>
                </wp:positionH>
                <wp:positionV relativeFrom="paragraph">
                  <wp:posOffset>137021</wp:posOffset>
                </wp:positionV>
                <wp:extent cx="25200" cy="87120"/>
                <wp:effectExtent l="38100" t="38100" r="32385" b="27305"/>
                <wp:wrapNone/>
                <wp:docPr id="141" name="Ink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2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EA3F1" id="Ink 141" o:spid="_x0000_s1026" type="#_x0000_t75" style="position:absolute;margin-left:16.95pt;margin-top:10.35pt;width:2.95pt;height:7.7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">
                <v:imagedata r:id="rId3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69968BE3" wp14:editId="4F8162EC">
                <wp:simplePos x="0" y="0"/>
                <wp:positionH relativeFrom="column">
                  <wp:posOffset>68384</wp:posOffset>
                </wp:positionH>
                <wp:positionV relativeFrom="paragraph">
                  <wp:posOffset>145661</wp:posOffset>
                </wp:positionV>
                <wp:extent cx="46440" cy="66240"/>
                <wp:effectExtent l="38100" t="38100" r="29845" b="29210"/>
                <wp:wrapNone/>
                <wp:docPr id="139" name="Ink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952B9" id="Ink 139" o:spid="_x0000_s1026" type="#_x0000_t75" style="position:absolute;margin-left:4.95pt;margin-top:11pt;width:4.55pt;height:6.1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">
                <v:imagedata r:id="rId3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31BCE14F" wp14:editId="361C6AEB">
                <wp:simplePos x="0" y="0"/>
                <wp:positionH relativeFrom="column">
                  <wp:posOffset>6104</wp:posOffset>
                </wp:positionH>
                <wp:positionV relativeFrom="paragraph">
                  <wp:posOffset>125861</wp:posOffset>
                </wp:positionV>
                <wp:extent cx="13320" cy="82800"/>
                <wp:effectExtent l="38100" t="19050" r="25400" b="31750"/>
                <wp:wrapNone/>
                <wp:docPr id="137" name="Ink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0D326" id="Ink 137" o:spid="_x0000_s1026" type="#_x0000_t75" style="position:absolute;margin-left:.05pt;margin-top:9.45pt;width:2pt;height:7.3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">
                <v:imagedata r:id="rId3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7B3E7D54" wp14:editId="275AF60E">
                <wp:simplePos x="0" y="0"/>
                <wp:positionH relativeFrom="column">
                  <wp:posOffset>4428704</wp:posOffset>
                </wp:positionH>
                <wp:positionV relativeFrom="paragraph">
                  <wp:posOffset>142421</wp:posOffset>
                </wp:positionV>
                <wp:extent cx="54000" cy="48600"/>
                <wp:effectExtent l="38100" t="38100" r="22225" b="27940"/>
                <wp:wrapNone/>
                <wp:docPr id="136" name="Ink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43C89" id="Ink 136" o:spid="_x0000_s1026" type="#_x0000_t75" style="position:absolute;margin-left:348.25pt;margin-top:10.75pt;width:5.1pt;height:4.7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">
                <v:imagedata r:id="rId3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679E3859" wp14:editId="3BE49030">
                <wp:simplePos x="0" y="0"/>
                <wp:positionH relativeFrom="column">
                  <wp:posOffset>917624</wp:posOffset>
                </wp:positionH>
                <wp:positionV relativeFrom="paragraph">
                  <wp:posOffset>6341</wp:posOffset>
                </wp:positionV>
                <wp:extent cx="16200" cy="43200"/>
                <wp:effectExtent l="38100" t="38100" r="22225" b="13970"/>
                <wp:wrapNone/>
                <wp:docPr id="133" name="Ink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2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C35ED" id="Ink 133" o:spid="_x0000_s1026" type="#_x0000_t75" style="position:absolute;margin-left:71.8pt;margin-top:.05pt;width:2.2pt;height:4.2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">
                <v:imagedata r:id="rId3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4A7C63D1" wp14:editId="210E35B9">
                <wp:simplePos x="0" y="0"/>
                <wp:positionH relativeFrom="column">
                  <wp:posOffset>-73096</wp:posOffset>
                </wp:positionH>
                <wp:positionV relativeFrom="paragraph">
                  <wp:posOffset>100301</wp:posOffset>
                </wp:positionV>
                <wp:extent cx="50760" cy="139320"/>
                <wp:effectExtent l="38100" t="38100" r="26035" b="13335"/>
                <wp:wrapNone/>
                <wp:docPr id="127" name="Ink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7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0EDBF" id="Ink 127" o:spid="_x0000_s1026" type="#_x0000_t75" style="position:absolute;margin-left:-6.2pt;margin-top:7.6pt;width:4.7pt;height:11.6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">
                <v:imagedata r:id="rId3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392FCA28" wp14:editId="796B3319">
                <wp:simplePos x="0" y="0"/>
                <wp:positionH relativeFrom="column">
                  <wp:posOffset>110504</wp:posOffset>
                </wp:positionH>
                <wp:positionV relativeFrom="paragraph">
                  <wp:posOffset>7781</wp:posOffset>
                </wp:positionV>
                <wp:extent cx="17640" cy="33840"/>
                <wp:effectExtent l="38100" t="38100" r="20955" b="23495"/>
                <wp:wrapNone/>
                <wp:docPr id="124" name="Ink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6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F63B3" id="Ink 124" o:spid="_x0000_s1026" type="#_x0000_t75" style="position:absolute;margin-left:8.35pt;margin-top:.15pt;width:2.25pt;height:3.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">
                <v:imagedata r:id="rId3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20944CBB" wp14:editId="74506524">
                <wp:simplePos x="0" y="0"/>
                <wp:positionH relativeFrom="column">
                  <wp:posOffset>6104</wp:posOffset>
                </wp:positionH>
                <wp:positionV relativeFrom="paragraph">
                  <wp:posOffset>8861</wp:posOffset>
                </wp:positionV>
                <wp:extent cx="79560" cy="12240"/>
                <wp:effectExtent l="38100" t="38100" r="15875" b="26035"/>
                <wp:wrapNone/>
                <wp:docPr id="123" name="Ink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A6CB4" id="Ink 123" o:spid="_x0000_s1026" type="#_x0000_t75" style="position:absolute;margin-left:.05pt;margin-top:.5pt;width:6.9pt;height:1.6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">
                <v:imagedata r:id="rId3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4B4513A8" wp14:editId="340FFE5B">
                <wp:simplePos x="0" y="0"/>
                <wp:positionH relativeFrom="column">
                  <wp:posOffset>4290464</wp:posOffset>
                </wp:positionH>
                <wp:positionV relativeFrom="paragraph">
                  <wp:posOffset>-58819</wp:posOffset>
                </wp:positionV>
                <wp:extent cx="15120" cy="171720"/>
                <wp:effectExtent l="38100" t="38100" r="23495" b="19050"/>
                <wp:wrapNone/>
                <wp:docPr id="101" name="Ink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1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61592" id="Ink 101" o:spid="_x0000_s1026" type="#_x0000_t75" style="position:absolute;margin-left:337.4pt;margin-top:-5.1pt;width:2.15pt;height:14.3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">
                <v:imagedata r:id="rId364" o:title=""/>
                <v:path arrowok="t"/>
                <o:lock v:ext="edit" rotation="t" aspectratio="f"/>
              </v:shape>
            </w:pict>
          </mc:Fallback>
        </mc:AlternateContent>
      </w:r>
    </w:p>
    <w:p w14:paraId="29134275" w14:textId="77777777" w:rsidR="00727DD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649DB93B" wp14:editId="11D7F3EA">
                <wp:simplePos x="0" y="0"/>
                <wp:positionH relativeFrom="column">
                  <wp:posOffset>6113864</wp:posOffset>
                </wp:positionH>
                <wp:positionV relativeFrom="paragraph">
                  <wp:posOffset>139966</wp:posOffset>
                </wp:positionV>
                <wp:extent cx="56520" cy="57960"/>
                <wp:effectExtent l="38100" t="38100" r="19685" b="18415"/>
                <wp:wrapNone/>
                <wp:docPr id="176" name="Ink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75073" id="Ink 176" o:spid="_x0000_s1026" type="#_x0000_t75" style="position:absolute;margin-left:480.95pt;margin-top:10.55pt;width:5.35pt;height:5.4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">
                <v:imagedata r:id="rId3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24B50591" wp14:editId="4FA34FEF">
                <wp:simplePos x="0" y="0"/>
                <wp:positionH relativeFrom="column">
                  <wp:posOffset>6083264</wp:posOffset>
                </wp:positionH>
                <wp:positionV relativeFrom="paragraph">
                  <wp:posOffset>157606</wp:posOffset>
                </wp:positionV>
                <wp:extent cx="87120" cy="12600"/>
                <wp:effectExtent l="19050" t="38100" r="27305" b="26035"/>
                <wp:wrapNone/>
                <wp:docPr id="175" name="Ink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81480" id="Ink 175" o:spid="_x0000_s1026" type="#_x0000_t75" style="position:absolute;margin-left:478.55pt;margin-top:11.95pt;width:7.5pt;height:1.8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">
                <v:imagedata r:id="rId3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473E6FDF" wp14:editId="41569501">
                <wp:simplePos x="0" y="0"/>
                <wp:positionH relativeFrom="column">
                  <wp:posOffset>5299904</wp:posOffset>
                </wp:positionH>
                <wp:positionV relativeFrom="paragraph">
                  <wp:posOffset>113326</wp:posOffset>
                </wp:positionV>
                <wp:extent cx="810000" cy="46440"/>
                <wp:effectExtent l="38100" t="38100" r="28575" b="29845"/>
                <wp:wrapNone/>
                <wp:docPr id="174" name="Ink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00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6CCC6" id="Ink 174" o:spid="_x0000_s1026" type="#_x0000_t75" style="position:absolute;margin-left:416.9pt;margin-top:8.45pt;width:64.65pt;height:4.5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">
                <v:imagedata r:id="rId3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319F1CC8" wp14:editId="40200131">
                <wp:simplePos x="0" y="0"/>
                <wp:positionH relativeFrom="column">
                  <wp:posOffset>4450664</wp:posOffset>
                </wp:positionH>
                <wp:positionV relativeFrom="paragraph">
                  <wp:posOffset>-23474</wp:posOffset>
                </wp:positionV>
                <wp:extent cx="916560" cy="147960"/>
                <wp:effectExtent l="38100" t="38100" r="17145" b="23495"/>
                <wp:wrapNone/>
                <wp:docPr id="173" name="Ink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6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861A" id="Ink 173" o:spid="_x0000_s1026" type="#_x0000_t75" style="position:absolute;margin-left:350pt;margin-top:-2.3pt;width:72.75pt;height:12.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">
                <v:imagedata r:id="rId3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26DA9B28" wp14:editId="2B7F05A7">
                <wp:simplePos x="0" y="0"/>
                <wp:positionH relativeFrom="column">
                  <wp:posOffset>1183664</wp:posOffset>
                </wp:positionH>
                <wp:positionV relativeFrom="paragraph">
                  <wp:posOffset>-47594</wp:posOffset>
                </wp:positionV>
                <wp:extent cx="36000" cy="100440"/>
                <wp:effectExtent l="38100" t="38100" r="21590" b="13970"/>
                <wp:wrapNone/>
                <wp:docPr id="154" name="Ink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EA7F6" id="Ink 154" o:spid="_x0000_s1026" type="#_x0000_t75" style="position:absolute;margin-left:92.75pt;margin-top:-4.2pt;width:3.75pt;height:8.7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">
                <v:imagedata r:id="rId3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4308B361" wp14:editId="3FD676AA">
                <wp:simplePos x="0" y="0"/>
                <wp:positionH relativeFrom="column">
                  <wp:posOffset>1140104</wp:posOffset>
                </wp:positionH>
                <wp:positionV relativeFrom="paragraph">
                  <wp:posOffset>-29234</wp:posOffset>
                </wp:positionV>
                <wp:extent cx="9000" cy="82080"/>
                <wp:effectExtent l="19050" t="19050" r="29210" b="32385"/>
                <wp:wrapNone/>
                <wp:docPr id="153" name="Ink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A2DE0" id="Ink 153" o:spid="_x0000_s1026" type="#_x0000_t75" style="position:absolute;margin-left:89.3pt;margin-top:-2.75pt;width:1.35pt;height:7.3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">
                <v:imagedata r:id="rId3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21933D37" wp14:editId="28A01836">
                <wp:simplePos x="0" y="0"/>
                <wp:positionH relativeFrom="column">
                  <wp:posOffset>945344</wp:posOffset>
                </wp:positionH>
                <wp:positionV relativeFrom="paragraph">
                  <wp:posOffset>44926</wp:posOffset>
                </wp:positionV>
                <wp:extent cx="26640" cy="52560"/>
                <wp:effectExtent l="38100" t="38100" r="12065" b="24130"/>
                <wp:wrapNone/>
                <wp:docPr id="150" name="Ink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6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E96F6" id="Ink 150" o:spid="_x0000_s1026" type="#_x0000_t75" style="position:absolute;margin-left:74.15pt;margin-top:3.1pt;width:2.9pt;height:5.0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">
                <v:imagedata r:id="rId3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20CD900F" wp14:editId="091C4B05">
                <wp:simplePos x="0" y="0"/>
                <wp:positionH relativeFrom="column">
                  <wp:posOffset>854624</wp:posOffset>
                </wp:positionH>
                <wp:positionV relativeFrom="paragraph">
                  <wp:posOffset>-50834</wp:posOffset>
                </wp:positionV>
                <wp:extent cx="59040" cy="103680"/>
                <wp:effectExtent l="38100" t="38100" r="17780" b="29845"/>
                <wp:wrapNone/>
                <wp:docPr id="149" name="Ink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0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890F2" id="Ink 149" o:spid="_x0000_s1026" type="#_x0000_t75" style="position:absolute;margin-left:66.85pt;margin-top:-4.45pt;width:5.6pt;height:8.8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">
                <v:imagedata r:id="rId3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1D76C1CE" wp14:editId="6FF5BE25">
                <wp:simplePos x="0" y="0"/>
                <wp:positionH relativeFrom="column">
                  <wp:posOffset>21224</wp:posOffset>
                </wp:positionH>
                <wp:positionV relativeFrom="paragraph">
                  <wp:posOffset>18646</wp:posOffset>
                </wp:positionV>
                <wp:extent cx="5040" cy="14040"/>
                <wp:effectExtent l="38100" t="38100" r="14605" b="24130"/>
                <wp:wrapNone/>
                <wp:docPr id="147" name="Ink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F4BEE" id="Ink 147" o:spid="_x0000_s1026" type="#_x0000_t75" style="position:absolute;margin-left:1.25pt;margin-top:1.1pt;width:1.35pt;height:1.8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">
                <v:imagedata r:id="rId3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418C8821" wp14:editId="474F290A">
                <wp:simplePos x="0" y="0"/>
                <wp:positionH relativeFrom="column">
                  <wp:posOffset>568784</wp:posOffset>
                </wp:positionH>
                <wp:positionV relativeFrom="paragraph">
                  <wp:posOffset>-24194</wp:posOffset>
                </wp:positionV>
                <wp:extent cx="43920" cy="55440"/>
                <wp:effectExtent l="38100" t="38100" r="13335" b="20955"/>
                <wp:wrapNone/>
                <wp:docPr id="145" name="Ink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A1F93" id="Ink 145" o:spid="_x0000_s1026" type="#_x0000_t75" style="position:absolute;margin-left:44.4pt;margin-top:-2.35pt;width:4.3pt;height:5.1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">
                <v:imagedata r:id="rId3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42E6304F" wp14:editId="13D83213">
                <wp:simplePos x="0" y="0"/>
                <wp:positionH relativeFrom="column">
                  <wp:posOffset>469784</wp:posOffset>
                </wp:positionH>
                <wp:positionV relativeFrom="paragraph">
                  <wp:posOffset>7846</wp:posOffset>
                </wp:positionV>
                <wp:extent cx="133200" cy="6480"/>
                <wp:effectExtent l="38100" t="19050" r="19685" b="31750"/>
                <wp:wrapNone/>
                <wp:docPr id="144" name="Ink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F437C" id="Ink 144" o:spid="_x0000_s1026" type="#_x0000_t75" style="position:absolute;margin-left:36.55pt;margin-top:.15pt;width:11.1pt;height:1.3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">
                <v:imagedata r:id="rId3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6805C18A" wp14:editId="3FDEC5A4">
                <wp:simplePos x="0" y="0"/>
                <wp:positionH relativeFrom="column">
                  <wp:posOffset>214904</wp:posOffset>
                </wp:positionH>
                <wp:positionV relativeFrom="paragraph">
                  <wp:posOffset>36646</wp:posOffset>
                </wp:positionV>
                <wp:extent cx="69480" cy="7920"/>
                <wp:effectExtent l="38100" t="38100" r="26035" b="11430"/>
                <wp:wrapNone/>
                <wp:docPr id="142" name="Ink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6794F" id="Ink 142" o:spid="_x0000_s1026" type="#_x0000_t75" style="position:absolute;margin-left:16.55pt;margin-top:2.75pt;width:5.95pt;height:1.2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">
                <v:imagedata r:id="rId3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6050FDBE" wp14:editId="1E2341B6">
                <wp:simplePos x="0" y="0"/>
                <wp:positionH relativeFrom="column">
                  <wp:posOffset>133544</wp:posOffset>
                </wp:positionH>
                <wp:positionV relativeFrom="paragraph">
                  <wp:posOffset>30526</wp:posOffset>
                </wp:positionV>
                <wp:extent cx="13320" cy="38880"/>
                <wp:effectExtent l="38100" t="38100" r="25400" b="18415"/>
                <wp:wrapNone/>
                <wp:docPr id="140" name="Ink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7E18C" id="Ink 140" o:spid="_x0000_s1026" type="#_x0000_t75" style="position:absolute;margin-left:10.15pt;margin-top:1.95pt;width:1.9pt;height:3.9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">
                <v:imagedata r:id="rId3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499C94DF" wp14:editId="1707F9DE">
                <wp:simplePos x="0" y="0"/>
                <wp:positionH relativeFrom="column">
                  <wp:posOffset>-5776</wp:posOffset>
                </wp:positionH>
                <wp:positionV relativeFrom="paragraph">
                  <wp:posOffset>28726</wp:posOffset>
                </wp:positionV>
                <wp:extent cx="64800" cy="8280"/>
                <wp:effectExtent l="38100" t="38100" r="11430" b="10795"/>
                <wp:wrapNone/>
                <wp:docPr id="138" name="Ink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B2FA7" id="Ink 138" o:spid="_x0000_s1026" type="#_x0000_t75" style="position:absolute;margin-left:-.8pt;margin-top:2.1pt;width:5.6pt;height:1.2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">
                <v:imagedata r:id="rId3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28097EBC" wp14:editId="0F4FB7E9">
                <wp:simplePos x="0" y="0"/>
                <wp:positionH relativeFrom="column">
                  <wp:posOffset>5872664</wp:posOffset>
                </wp:positionH>
                <wp:positionV relativeFrom="paragraph">
                  <wp:posOffset>121966</wp:posOffset>
                </wp:positionV>
                <wp:extent cx="41760" cy="60120"/>
                <wp:effectExtent l="38100" t="38100" r="15875" b="16510"/>
                <wp:wrapNone/>
                <wp:docPr id="108" name="Ink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7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F4E6A" id="Ink 108" o:spid="_x0000_s1026" type="#_x0000_t75" style="position:absolute;margin-left:461.95pt;margin-top:9.15pt;width:4.25pt;height:5.6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">
                <v:imagedata r:id="rId394" o:title=""/>
                <v:path arrowok="t"/>
                <o:lock v:ext="edit" rotation="t" aspectratio="f"/>
              </v:shape>
            </w:pict>
          </mc:Fallback>
        </mc:AlternateContent>
      </w:r>
    </w:p>
    <w:p w14:paraId="62E95958" w14:textId="77777777" w:rsidR="00727DD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004F0F4F" wp14:editId="740AFCDF">
                <wp:simplePos x="0" y="0"/>
                <wp:positionH relativeFrom="column">
                  <wp:posOffset>4283624</wp:posOffset>
                </wp:positionH>
                <wp:positionV relativeFrom="paragraph">
                  <wp:posOffset>-81369</wp:posOffset>
                </wp:positionV>
                <wp:extent cx="16560" cy="177840"/>
                <wp:effectExtent l="38100" t="38100" r="21590" b="31750"/>
                <wp:wrapNone/>
                <wp:docPr id="102" name="Ink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034A2" id="Ink 102" o:spid="_x0000_s1026" type="#_x0000_t75" style="position:absolute;margin-left:336.9pt;margin-top:-6.85pt;width:2.15pt;height:14.8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">
                <v:imagedata r:id="rId396" o:title=""/>
                <v:path arrowok="t"/>
                <o:lock v:ext="edit" rotation="t" aspectratio="f"/>
              </v:shape>
            </w:pict>
          </mc:Fallback>
        </mc:AlternateContent>
      </w:r>
    </w:p>
    <w:p w14:paraId="2D1572D1" w14:textId="77777777" w:rsidR="00922AB9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6493F989" wp14:editId="1BD8F508">
                <wp:simplePos x="0" y="0"/>
                <wp:positionH relativeFrom="column">
                  <wp:posOffset>4293344</wp:posOffset>
                </wp:positionH>
                <wp:positionV relativeFrom="paragraph">
                  <wp:posOffset>36056</wp:posOffset>
                </wp:positionV>
                <wp:extent cx="12960" cy="152640"/>
                <wp:effectExtent l="38100" t="38100" r="25400" b="19050"/>
                <wp:wrapNone/>
                <wp:docPr id="103" name="Ink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9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F364B" id="Ink 103" o:spid="_x0000_s1026" type="#_x0000_t75" style="position:absolute;margin-left:337.6pt;margin-top:2.4pt;width:1.9pt;height:12.8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">
                <v:imagedata r:id="rId398" o:title=""/>
                <v:path arrowok="t"/>
                <o:lock v:ext="edit" rotation="t" aspectratio="f"/>
              </v:shape>
            </w:pict>
          </mc:Fallback>
        </mc:AlternateContent>
      </w:r>
    </w:p>
    <w:p w14:paraId="2AE27A58" w14:textId="77777777" w:rsidR="00A86034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6D3CFBD6" wp14:editId="579628F7">
                <wp:simplePos x="0" y="0"/>
                <wp:positionH relativeFrom="column">
                  <wp:posOffset>4284704</wp:posOffset>
                </wp:positionH>
                <wp:positionV relativeFrom="paragraph">
                  <wp:posOffset>94801</wp:posOffset>
                </wp:positionV>
                <wp:extent cx="16200" cy="122040"/>
                <wp:effectExtent l="38100" t="19050" r="22225" b="30480"/>
                <wp:wrapNone/>
                <wp:docPr id="104" name="Ink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2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A4A92" id="Ink 104" o:spid="_x0000_s1026" type="#_x0000_t75" style="position:absolute;margin-left:336.95pt;margin-top:7pt;width:2.25pt;height:10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">
                <v:imagedata r:id="rId400" o:title=""/>
                <v:path arrowok="t"/>
                <o:lock v:ext="edit" rotation="t" aspectratio="f"/>
              </v:shape>
            </w:pict>
          </mc:Fallback>
        </mc:AlternateContent>
      </w:r>
    </w:p>
    <w:p w14:paraId="4D7C4135" w14:textId="77777777" w:rsidR="00727DDA" w:rsidRPr="00A102F6" w:rsidRDefault="00727DDA" w:rsidP="00727DDA">
      <w:pPr>
        <w:pStyle w:val="NoSpacing"/>
        <w:rPr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t xml:space="preserve">Determine the equation of the asymptote.  </w:t>
      </w:r>
    </w:p>
    <w:p w14:paraId="32DE73C8" w14:textId="77777777" w:rsidR="00A86034" w:rsidRPr="00A102F6" w:rsidRDefault="00BC09DE" w:rsidP="00727DDA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36AE7F0C" wp14:editId="5F4CB7BD">
                <wp:simplePos x="0" y="0"/>
                <wp:positionH relativeFrom="column">
                  <wp:posOffset>747344</wp:posOffset>
                </wp:positionH>
                <wp:positionV relativeFrom="paragraph">
                  <wp:posOffset>60684</wp:posOffset>
                </wp:positionV>
                <wp:extent cx="11880" cy="126720"/>
                <wp:effectExtent l="38100" t="38100" r="26670" b="26035"/>
                <wp:wrapNone/>
                <wp:docPr id="231" name="Ink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4E299" id="Ink 231" o:spid="_x0000_s1026" type="#_x0000_t75" style="position:absolute;margin-left:58.4pt;margin-top:4.35pt;width:1.85pt;height:10.9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">
                <v:imagedata r:id="rId4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1D31B956" wp14:editId="179FCC65">
                <wp:simplePos x="0" y="0"/>
                <wp:positionH relativeFrom="column">
                  <wp:posOffset>681824</wp:posOffset>
                </wp:positionH>
                <wp:positionV relativeFrom="paragraph">
                  <wp:posOffset>51684</wp:posOffset>
                </wp:positionV>
                <wp:extent cx="75600" cy="73800"/>
                <wp:effectExtent l="38100" t="38100" r="19685" b="21590"/>
                <wp:wrapNone/>
                <wp:docPr id="230" name="Ink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1D3F8" id="Ink 230" o:spid="_x0000_s1026" type="#_x0000_t75" style="position:absolute;margin-left:53.25pt;margin-top:3.65pt;width:6.6pt;height:6.6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">
                <v:imagedata r:id="rId4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68710259" wp14:editId="5274115C">
                <wp:simplePos x="0" y="0"/>
                <wp:positionH relativeFrom="column">
                  <wp:posOffset>578504</wp:posOffset>
                </wp:positionH>
                <wp:positionV relativeFrom="paragraph">
                  <wp:posOffset>102444</wp:posOffset>
                </wp:positionV>
                <wp:extent cx="69120" cy="21960"/>
                <wp:effectExtent l="38100" t="38100" r="26670" b="16510"/>
                <wp:wrapNone/>
                <wp:docPr id="229" name="Ink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42A3B" id="Ink 229" o:spid="_x0000_s1026" type="#_x0000_t75" style="position:absolute;margin-left:45.1pt;margin-top:7.9pt;width:6.1pt;height:2.4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">
                <v:imagedata r:id="rId4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49CAC805" wp14:editId="03683A3E">
                <wp:simplePos x="0" y="0"/>
                <wp:positionH relativeFrom="column">
                  <wp:posOffset>427304</wp:posOffset>
                </wp:positionH>
                <wp:positionV relativeFrom="paragraph">
                  <wp:posOffset>135924</wp:posOffset>
                </wp:positionV>
                <wp:extent cx="59760" cy="9000"/>
                <wp:effectExtent l="38100" t="19050" r="16510" b="29210"/>
                <wp:wrapNone/>
                <wp:docPr id="228" name="Ink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8B407" id="Ink 228" o:spid="_x0000_s1026" type="#_x0000_t75" style="position:absolute;margin-left:33.2pt;margin-top:10.5pt;width:5.35pt;height:1.3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">
                <v:imagedata r:id="rId4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508F0881" wp14:editId="1A462E9B">
                <wp:simplePos x="0" y="0"/>
                <wp:positionH relativeFrom="column">
                  <wp:posOffset>424784</wp:posOffset>
                </wp:positionH>
                <wp:positionV relativeFrom="paragraph">
                  <wp:posOffset>87324</wp:posOffset>
                </wp:positionV>
                <wp:extent cx="58680" cy="17640"/>
                <wp:effectExtent l="38100" t="38100" r="17780" b="20955"/>
                <wp:wrapNone/>
                <wp:docPr id="227" name="Ink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6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FDE0F" id="Ink 227" o:spid="_x0000_s1026" type="#_x0000_t75" style="position:absolute;margin-left:33pt;margin-top:6.75pt;width:5.2pt;height:2.0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">
                <v:imagedata r:id="rId4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1176BFD0" wp14:editId="13A93754">
                <wp:simplePos x="0" y="0"/>
                <wp:positionH relativeFrom="column">
                  <wp:posOffset>281144</wp:posOffset>
                </wp:positionH>
                <wp:positionV relativeFrom="paragraph">
                  <wp:posOffset>77964</wp:posOffset>
                </wp:positionV>
                <wp:extent cx="56520" cy="125280"/>
                <wp:effectExtent l="38100" t="38100" r="19685" b="27305"/>
                <wp:wrapNone/>
                <wp:docPr id="226" name="Ink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49709" id="Ink 226" o:spid="_x0000_s1026" type="#_x0000_t75" style="position:absolute;margin-left:21.85pt;margin-top:5.8pt;width:5.1pt;height:10.6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">
                <v:imagedata r:id="rId4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5DBC3DCC" wp14:editId="199BA25D">
                <wp:simplePos x="0" y="0"/>
                <wp:positionH relativeFrom="column">
                  <wp:posOffset>268184</wp:posOffset>
                </wp:positionH>
                <wp:positionV relativeFrom="paragraph">
                  <wp:posOffset>74364</wp:posOffset>
                </wp:positionV>
                <wp:extent cx="100080" cy="116280"/>
                <wp:effectExtent l="38100" t="38100" r="14605" b="17145"/>
                <wp:wrapNone/>
                <wp:docPr id="225" name="Ink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0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2A941" id="Ink 225" o:spid="_x0000_s1026" type="#_x0000_t75" style="position:absolute;margin-left:20.65pt;margin-top:5.4pt;width:8.8pt;height:10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">
                <v:imagedata r:id="rId414" o:title=""/>
                <v:path arrowok="t"/>
                <o:lock v:ext="edit" rotation="t" aspectratio="f"/>
              </v:shape>
            </w:pict>
          </mc:Fallback>
        </mc:AlternateContent>
      </w:r>
    </w:p>
    <w:p w14:paraId="1B0C9E38" w14:textId="77777777" w:rsidR="00727DDA" w:rsidRPr="00A102F6" w:rsidRDefault="00727DDA" w:rsidP="008D206B">
      <w:pPr>
        <w:pStyle w:val="NoSpacing"/>
        <w:rPr>
          <w:sz w:val="24"/>
          <w:szCs w:val="24"/>
          <w:lang w:val="en-US"/>
        </w:rPr>
      </w:pPr>
    </w:p>
    <w:p w14:paraId="4E1E86A9" w14:textId="77777777" w:rsidR="00A86034" w:rsidRPr="00A102F6" w:rsidRDefault="00A86034" w:rsidP="008D206B">
      <w:pPr>
        <w:pStyle w:val="NoSpacing"/>
        <w:rPr>
          <w:sz w:val="24"/>
          <w:szCs w:val="24"/>
          <w:lang w:val="en-US"/>
        </w:rPr>
      </w:pPr>
    </w:p>
    <w:p w14:paraId="0420E3B4" w14:textId="77777777" w:rsidR="008D206B" w:rsidRPr="00A102F6" w:rsidRDefault="008D206B" w:rsidP="008D206B">
      <w:pPr>
        <w:pStyle w:val="NoSpacing"/>
        <w:rPr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t>3.  Exponential</w:t>
      </w:r>
      <w:r w:rsidR="00C61449" w:rsidRPr="00A102F6">
        <w:rPr>
          <w:sz w:val="24"/>
          <w:szCs w:val="24"/>
          <w:lang w:val="en-US"/>
        </w:rPr>
        <w:t xml:space="preserve"> form</w:t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="00C61449"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>Logarithm</w:t>
      </w:r>
      <w:r w:rsidR="00C61449" w:rsidRPr="00A102F6">
        <w:rPr>
          <w:sz w:val="24"/>
          <w:szCs w:val="24"/>
          <w:lang w:val="en-US"/>
        </w:rPr>
        <w:t xml:space="preserve"> form</w:t>
      </w:r>
    </w:p>
    <w:p w14:paraId="7CCC2FDA" w14:textId="77777777" w:rsidR="008D206B" w:rsidRPr="00A102F6" w:rsidRDefault="008D206B" w:rsidP="008D206B">
      <w:pPr>
        <w:pStyle w:val="NoSpacing"/>
        <w:rPr>
          <w:sz w:val="24"/>
          <w:szCs w:val="24"/>
          <w:lang w:val="en-US"/>
        </w:rPr>
      </w:pPr>
    </w:p>
    <w:p w14:paraId="4054B8A1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02B088CE" wp14:editId="497CF118">
                <wp:simplePos x="0" y="0"/>
                <wp:positionH relativeFrom="column">
                  <wp:posOffset>3665504</wp:posOffset>
                </wp:positionH>
                <wp:positionV relativeFrom="paragraph">
                  <wp:posOffset>-18790</wp:posOffset>
                </wp:positionV>
                <wp:extent cx="124560" cy="140040"/>
                <wp:effectExtent l="19050" t="38100" r="27940" b="31750"/>
                <wp:wrapNone/>
                <wp:docPr id="241" name="Ink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5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96FE3" id="Ink 241" o:spid="_x0000_s1026" type="#_x0000_t75" style="position:absolute;margin-left:288.4pt;margin-top:-1.95pt;width:10.45pt;height:11.9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">
                <v:imagedata r:id="rId4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593A10A4" wp14:editId="239D5C24">
                <wp:simplePos x="0" y="0"/>
                <wp:positionH relativeFrom="column">
                  <wp:posOffset>3549224</wp:posOffset>
                </wp:positionH>
                <wp:positionV relativeFrom="paragraph">
                  <wp:posOffset>67610</wp:posOffset>
                </wp:positionV>
                <wp:extent cx="70920" cy="12960"/>
                <wp:effectExtent l="38100" t="38100" r="24765" b="25400"/>
                <wp:wrapNone/>
                <wp:docPr id="240" name="Ink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8372A" id="Ink 240" o:spid="_x0000_s1026" type="#_x0000_t75" style="position:absolute;margin-left:279pt;margin-top:5.2pt;width:6.2pt;height:1.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">
                <v:imagedata r:id="rId4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66E48E84" wp14:editId="693C5C0E">
                <wp:simplePos x="0" y="0"/>
                <wp:positionH relativeFrom="column">
                  <wp:posOffset>3550304</wp:posOffset>
                </wp:positionH>
                <wp:positionV relativeFrom="paragraph">
                  <wp:posOffset>34490</wp:posOffset>
                </wp:positionV>
                <wp:extent cx="69120" cy="1080"/>
                <wp:effectExtent l="38100" t="38100" r="26670" b="18415"/>
                <wp:wrapNone/>
                <wp:docPr id="239" name="Ink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13993" id="Ink 239" o:spid="_x0000_s1026" type="#_x0000_t75" style="position:absolute;margin-left:279.1pt;margin-top:1.35pt;width:6.1pt;height:2.7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">
                <v:imagedata r:id="rId4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4BA479D3" wp14:editId="7FE26D57">
                <wp:simplePos x="0" y="0"/>
                <wp:positionH relativeFrom="column">
                  <wp:posOffset>3396224</wp:posOffset>
                </wp:positionH>
                <wp:positionV relativeFrom="paragraph">
                  <wp:posOffset>-20590</wp:posOffset>
                </wp:positionV>
                <wp:extent cx="51840" cy="156240"/>
                <wp:effectExtent l="38100" t="38100" r="24765" b="15240"/>
                <wp:wrapNone/>
                <wp:docPr id="238" name="Ink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8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EFEC3" id="Ink 238" o:spid="_x0000_s1026" type="#_x0000_t75" style="position:absolute;margin-left:266.95pt;margin-top:-2.05pt;width:4.75pt;height:13.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">
                <v:imagedata r:id="rId4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2C898CB5" wp14:editId="33E7B706">
                <wp:simplePos x="0" y="0"/>
                <wp:positionH relativeFrom="column">
                  <wp:posOffset>3320984</wp:posOffset>
                </wp:positionH>
                <wp:positionV relativeFrom="paragraph">
                  <wp:posOffset>17210</wp:posOffset>
                </wp:positionV>
                <wp:extent cx="64080" cy="98640"/>
                <wp:effectExtent l="38100" t="38100" r="31750" b="15875"/>
                <wp:wrapNone/>
                <wp:docPr id="237" name="Ink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0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A1C1A" id="Ink 237" o:spid="_x0000_s1026" type="#_x0000_t75" style="position:absolute;margin-left:261.05pt;margin-top:.9pt;width:5.95pt;height:8.6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">
                <v:imagedata r:id="rId4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5B652EA7" wp14:editId="53BBB5D3">
                <wp:simplePos x="0" y="0"/>
                <wp:positionH relativeFrom="column">
                  <wp:posOffset>3251504</wp:posOffset>
                </wp:positionH>
                <wp:positionV relativeFrom="paragraph">
                  <wp:posOffset>-29590</wp:posOffset>
                </wp:positionV>
                <wp:extent cx="47520" cy="149040"/>
                <wp:effectExtent l="19050" t="38100" r="29210" b="22860"/>
                <wp:wrapNone/>
                <wp:docPr id="236" name="Ink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5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D72D5" id="Ink 236" o:spid="_x0000_s1026" type="#_x0000_t75" style="position:absolute;margin-left:255.55pt;margin-top:-2.65pt;width:4.4pt;height:12.3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">
                <v:imagedata r:id="rId4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633B54D7" wp14:editId="7632993D">
                <wp:simplePos x="0" y="0"/>
                <wp:positionH relativeFrom="column">
                  <wp:posOffset>3126224</wp:posOffset>
                </wp:positionH>
                <wp:positionV relativeFrom="paragraph">
                  <wp:posOffset>105410</wp:posOffset>
                </wp:positionV>
                <wp:extent cx="63000" cy="42840"/>
                <wp:effectExtent l="38100" t="38100" r="13335" b="14605"/>
                <wp:wrapNone/>
                <wp:docPr id="235" name="Ink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0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2CC04" id="Ink 235" o:spid="_x0000_s1026" type="#_x0000_t75" style="position:absolute;margin-left:245.7pt;margin-top:7.85pt;width:5.55pt;height:4.3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">
                <v:imagedata r:id="rId4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0E2DB0E6" wp14:editId="09E82539">
                <wp:simplePos x="0" y="0"/>
                <wp:positionH relativeFrom="column">
                  <wp:posOffset>3002384</wp:posOffset>
                </wp:positionH>
                <wp:positionV relativeFrom="paragraph">
                  <wp:posOffset>45290</wp:posOffset>
                </wp:positionV>
                <wp:extent cx="68040" cy="201600"/>
                <wp:effectExtent l="19050" t="38100" r="27305" b="27305"/>
                <wp:wrapNone/>
                <wp:docPr id="234" name="Ink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04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FE524" id="Ink 234" o:spid="_x0000_s1026" type="#_x0000_t75" style="position:absolute;margin-left:235.95pt;margin-top:3.1pt;width:6.25pt;height:16.7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">
                <v:imagedata r:id="rId4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29E8C1FE" wp14:editId="6166EF49">
                <wp:simplePos x="0" y="0"/>
                <wp:positionH relativeFrom="column">
                  <wp:posOffset>2900504</wp:posOffset>
                </wp:positionH>
                <wp:positionV relativeFrom="paragraph">
                  <wp:posOffset>37010</wp:posOffset>
                </wp:positionV>
                <wp:extent cx="71640" cy="93240"/>
                <wp:effectExtent l="19050" t="38100" r="24130" b="21590"/>
                <wp:wrapNone/>
                <wp:docPr id="233" name="Ink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6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DBEDD" id="Ink 233" o:spid="_x0000_s1026" type="#_x0000_t75" style="position:absolute;margin-left:227.95pt;margin-top:2.45pt;width:6.55pt;height:8.2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">
                <v:imagedata r:id="rId4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44F69E55" wp14:editId="4425026A">
                <wp:simplePos x="0" y="0"/>
                <wp:positionH relativeFrom="column">
                  <wp:posOffset>2834984</wp:posOffset>
                </wp:positionH>
                <wp:positionV relativeFrom="paragraph">
                  <wp:posOffset>-34270</wp:posOffset>
                </wp:positionV>
                <wp:extent cx="26640" cy="182520"/>
                <wp:effectExtent l="38100" t="38100" r="12065" b="27305"/>
                <wp:wrapNone/>
                <wp:docPr id="232" name="Ink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6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27780" id="Ink 232" o:spid="_x0000_s1026" type="#_x0000_t75" style="position:absolute;margin-left:222.8pt;margin-top:-3.05pt;width:2.8pt;height:15.1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">
                <v:imagedata r:id="rId434" o:title=""/>
                <v:path arrowok="t"/>
                <o:lock v:ext="edit" rotation="t" aspectratio="f"/>
              </v:shape>
            </w:pict>
          </mc:Fallback>
        </mc:AlternateContent>
      </w:r>
      <w:r w:rsidR="00C61449" w:rsidRPr="00A102F6">
        <w:rPr>
          <w:sz w:val="24"/>
          <w:szCs w:val="24"/>
          <w:lang w:val="en-US"/>
        </w:rPr>
        <w:t xml:space="preserve">a) </w:t>
      </w:r>
      <w:r w:rsidR="00C07546" w:rsidRPr="00C07546">
        <w:rPr>
          <w:noProof/>
          <w:position w:val="-6"/>
          <w:sz w:val="24"/>
          <w:szCs w:val="24"/>
          <w:lang w:val="en-US"/>
        </w:rPr>
        <w:object w:dxaOrig="639" w:dyaOrig="320" w14:anchorId="5ADA66AF">
          <v:shape id="_x0000_i1040" type="#_x0000_t75" alt="" style="width:32.75pt;height:16pt;mso-width-percent:0;mso-height-percent:0;mso-width-percent:0;mso-height-percent:0" o:ole="">
            <v:imagedata r:id="rId435" o:title=""/>
          </v:shape>
          <o:OLEObject Type="Embed" ProgID="Equation.DSMT4" ShapeID="_x0000_i1040" DrawAspect="Content" ObjectID="_1669617051" r:id="rId436"/>
        </w:object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  <w:t>_______________________</w:t>
      </w:r>
    </w:p>
    <w:p w14:paraId="0D3BCAD7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76A5BA9A" wp14:editId="4EF498F6">
                <wp:simplePos x="0" y="0"/>
                <wp:positionH relativeFrom="column">
                  <wp:posOffset>439184</wp:posOffset>
                </wp:positionH>
                <wp:positionV relativeFrom="paragraph">
                  <wp:posOffset>161240</wp:posOffset>
                </wp:positionV>
                <wp:extent cx="59400" cy="43200"/>
                <wp:effectExtent l="38100" t="38100" r="17145" b="13970"/>
                <wp:wrapNone/>
                <wp:docPr id="243" name="Ink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4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728C1" id="Ink 243" o:spid="_x0000_s1026" type="#_x0000_t75" style="position:absolute;margin-left:34.2pt;margin-top:12.4pt;width:5.6pt;height:4.1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">
                <v:imagedata r:id="rId438" o:title=""/>
                <v:path arrowok="t"/>
                <o:lock v:ext="edit" rotation="t" aspectratio="f"/>
              </v:shape>
            </w:pict>
          </mc:Fallback>
        </mc:AlternateContent>
      </w:r>
    </w:p>
    <w:p w14:paraId="49E13F1F" w14:textId="77777777" w:rsidR="008D206B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189CE851" wp14:editId="568921D3">
                <wp:simplePos x="0" y="0"/>
                <wp:positionH relativeFrom="column">
                  <wp:posOffset>687224</wp:posOffset>
                </wp:positionH>
                <wp:positionV relativeFrom="paragraph">
                  <wp:posOffset>119905</wp:posOffset>
                </wp:positionV>
                <wp:extent cx="101520" cy="9000"/>
                <wp:effectExtent l="38100" t="38100" r="13335" b="29210"/>
                <wp:wrapNone/>
                <wp:docPr id="247" name="Ink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35058" id="Ink 247" o:spid="_x0000_s1026" type="#_x0000_t75" style="position:absolute;margin-left:53.65pt;margin-top:9pt;width:8.75pt;height:1.5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">
                <v:imagedata r:id="rId4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65E3708B" wp14:editId="61617CFB">
                <wp:simplePos x="0" y="0"/>
                <wp:positionH relativeFrom="column">
                  <wp:posOffset>685424</wp:posOffset>
                </wp:positionH>
                <wp:positionV relativeFrom="paragraph">
                  <wp:posOffset>2545</wp:posOffset>
                </wp:positionV>
                <wp:extent cx="54000" cy="124920"/>
                <wp:effectExtent l="19050" t="38100" r="22225" b="27940"/>
                <wp:wrapNone/>
                <wp:docPr id="246" name="Ink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830C0" id="Ink 246" o:spid="_x0000_s1026" type="#_x0000_t75" style="position:absolute;margin-left:53.5pt;margin-top:-.25pt;width:5.1pt;height:10.7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">
                <v:imagedata r:id="rId4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74048604" wp14:editId="6C9649AD">
                <wp:simplePos x="0" y="0"/>
                <wp:positionH relativeFrom="column">
                  <wp:posOffset>533504</wp:posOffset>
                </wp:positionH>
                <wp:positionV relativeFrom="paragraph">
                  <wp:posOffset>81025</wp:posOffset>
                </wp:positionV>
                <wp:extent cx="82080" cy="5040"/>
                <wp:effectExtent l="38100" t="38100" r="13335" b="14605"/>
                <wp:wrapNone/>
                <wp:docPr id="245" name="Ink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0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85176" id="Ink 245" o:spid="_x0000_s1026" type="#_x0000_t75" style="position:absolute;margin-left:41.55pt;margin-top:5.9pt;width:7.05pt;height:1.4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">
                <v:imagedata r:id="rId4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5C95665C" wp14:editId="6A84C2A4">
                <wp:simplePos x="0" y="0"/>
                <wp:positionH relativeFrom="column">
                  <wp:posOffset>536744</wp:posOffset>
                </wp:positionH>
                <wp:positionV relativeFrom="paragraph">
                  <wp:posOffset>34585</wp:posOffset>
                </wp:positionV>
                <wp:extent cx="68400" cy="5400"/>
                <wp:effectExtent l="38100" t="38100" r="27305" b="13970"/>
                <wp:wrapNone/>
                <wp:docPr id="244" name="Ink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63239" id="Ink 244" o:spid="_x0000_s1026" type="#_x0000_t75" style="position:absolute;margin-left:41.8pt;margin-top:2.25pt;width:6.05pt;height:1.1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">
                <v:imagedata r:id="rId4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022C0B03" wp14:editId="6EAF281C">
                <wp:simplePos x="0" y="0"/>
                <wp:positionH relativeFrom="column">
                  <wp:posOffset>284024</wp:posOffset>
                </wp:positionH>
                <wp:positionV relativeFrom="paragraph">
                  <wp:posOffset>5425</wp:posOffset>
                </wp:positionV>
                <wp:extent cx="120960" cy="134280"/>
                <wp:effectExtent l="38100" t="38100" r="12700" b="18415"/>
                <wp:wrapNone/>
                <wp:docPr id="242" name="Ink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09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92107" id="Ink 242" o:spid="_x0000_s1026" type="#_x0000_t75" style="position:absolute;margin-left:22pt;margin-top:.05pt;width:10.3pt;height:11.4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">
                <v:imagedata r:id="rId448" o:title=""/>
                <v:path arrowok="t"/>
                <o:lock v:ext="edit" rotation="t" aspectratio="f"/>
              </v:shape>
            </w:pict>
          </mc:Fallback>
        </mc:AlternateContent>
      </w:r>
      <w:r w:rsidR="00C61449" w:rsidRPr="00A102F6">
        <w:rPr>
          <w:sz w:val="24"/>
          <w:szCs w:val="24"/>
          <w:lang w:val="en-US"/>
        </w:rPr>
        <w:t xml:space="preserve">b)  </w:t>
      </w:r>
      <w:r w:rsidR="008D206B" w:rsidRPr="00A102F6">
        <w:rPr>
          <w:sz w:val="24"/>
          <w:szCs w:val="24"/>
          <w:lang w:val="en-US"/>
        </w:rPr>
        <w:t>_________________</w:t>
      </w:r>
      <w:r w:rsidR="008D206B" w:rsidRPr="00A102F6">
        <w:rPr>
          <w:sz w:val="24"/>
          <w:szCs w:val="24"/>
          <w:lang w:val="en-US"/>
        </w:rPr>
        <w:tab/>
      </w:r>
      <w:r w:rsidR="008D206B" w:rsidRPr="00A102F6">
        <w:rPr>
          <w:sz w:val="24"/>
          <w:szCs w:val="24"/>
          <w:lang w:val="en-US"/>
        </w:rPr>
        <w:tab/>
      </w:r>
      <w:r w:rsidR="00C61449" w:rsidRPr="00A102F6">
        <w:rPr>
          <w:sz w:val="24"/>
          <w:szCs w:val="24"/>
          <w:lang w:val="en-US"/>
        </w:rPr>
        <w:tab/>
      </w:r>
      <w:r w:rsidR="00C07546" w:rsidRPr="00C07546">
        <w:rPr>
          <w:noProof/>
          <w:position w:val="-12"/>
          <w:sz w:val="24"/>
          <w:szCs w:val="24"/>
          <w:lang w:val="en-US"/>
        </w:rPr>
        <w:object w:dxaOrig="940" w:dyaOrig="360" w14:anchorId="50A2B8F4">
          <v:shape id="_x0000_i1039" type="#_x0000_t75" alt="" style="width:47.25pt;height:18.2pt;mso-width-percent:0;mso-height-percent:0;mso-width-percent:0;mso-height-percent:0" o:ole="">
            <v:imagedata r:id="rId449" o:title=""/>
          </v:shape>
          <o:OLEObject Type="Embed" ProgID="Equation.DSMT4" ShapeID="_x0000_i1039" DrawAspect="Content" ObjectID="_1669617052" r:id="rId450"/>
        </w:object>
      </w:r>
    </w:p>
    <w:p w14:paraId="613F57C2" w14:textId="77777777" w:rsidR="00C61449" w:rsidRPr="00A102F6" w:rsidRDefault="00C61449" w:rsidP="008D206B">
      <w:pPr>
        <w:pStyle w:val="NoSpacing"/>
        <w:rPr>
          <w:sz w:val="24"/>
          <w:szCs w:val="24"/>
          <w:lang w:val="en-US"/>
        </w:rPr>
      </w:pPr>
    </w:p>
    <w:p w14:paraId="5616A2F7" w14:textId="77777777" w:rsidR="00C61449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0B0D3E7F" wp14:editId="162351F3">
                <wp:simplePos x="0" y="0"/>
                <wp:positionH relativeFrom="column">
                  <wp:posOffset>3592064</wp:posOffset>
                </wp:positionH>
                <wp:positionV relativeFrom="paragraph">
                  <wp:posOffset>56230</wp:posOffset>
                </wp:positionV>
                <wp:extent cx="130680" cy="184320"/>
                <wp:effectExtent l="38100" t="38100" r="0" b="25400"/>
                <wp:wrapNone/>
                <wp:docPr id="256" name="Ink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E4228" id="Ink 256" o:spid="_x0000_s1026" type="#_x0000_t75" style="position:absolute;margin-left:282.4pt;margin-top:4pt;width:11.1pt;height:15.4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">
                <v:imagedata r:id="rId4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640B9983" wp14:editId="2C0D264F">
                <wp:simplePos x="0" y="0"/>
                <wp:positionH relativeFrom="column">
                  <wp:posOffset>3409544</wp:posOffset>
                </wp:positionH>
                <wp:positionV relativeFrom="paragraph">
                  <wp:posOffset>105190</wp:posOffset>
                </wp:positionV>
                <wp:extent cx="73800" cy="7560"/>
                <wp:effectExtent l="38100" t="19050" r="21590" b="31115"/>
                <wp:wrapNone/>
                <wp:docPr id="255" name="Ink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6FECA" id="Ink 255" o:spid="_x0000_s1026" type="#_x0000_t75" style="position:absolute;margin-left:268pt;margin-top:7.9pt;width:6.4pt;height:1.5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">
                <v:imagedata r:id="rId4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0F8377DF" wp14:editId="419A7151">
                <wp:simplePos x="0" y="0"/>
                <wp:positionH relativeFrom="column">
                  <wp:posOffset>3410624</wp:posOffset>
                </wp:positionH>
                <wp:positionV relativeFrom="paragraph">
                  <wp:posOffset>73510</wp:posOffset>
                </wp:positionV>
                <wp:extent cx="64800" cy="5760"/>
                <wp:effectExtent l="38100" t="38100" r="11430" b="13335"/>
                <wp:wrapNone/>
                <wp:docPr id="254" name="Ink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A43C1" id="Ink 254" o:spid="_x0000_s1026" type="#_x0000_t75" style="position:absolute;margin-left:268.1pt;margin-top:5.35pt;width:5.65pt;height:1.1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">
                <v:imagedata r:id="rId4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5CF9F8F4" wp14:editId="7CD0A23F">
                <wp:simplePos x="0" y="0"/>
                <wp:positionH relativeFrom="column">
                  <wp:posOffset>3234944</wp:posOffset>
                </wp:positionH>
                <wp:positionV relativeFrom="paragraph">
                  <wp:posOffset>50470</wp:posOffset>
                </wp:positionV>
                <wp:extent cx="85680" cy="93600"/>
                <wp:effectExtent l="38100" t="38100" r="10160" b="20955"/>
                <wp:wrapNone/>
                <wp:docPr id="253" name="Ink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6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9D681" id="Ink 253" o:spid="_x0000_s1026" type="#_x0000_t75" style="position:absolute;margin-left:254.25pt;margin-top:3.5pt;width:7.4pt;height:8.2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">
                <v:imagedata r:id="rId4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6AED4385" wp14:editId="2B44303E">
                <wp:simplePos x="0" y="0"/>
                <wp:positionH relativeFrom="column">
                  <wp:posOffset>3108224</wp:posOffset>
                </wp:positionH>
                <wp:positionV relativeFrom="paragraph">
                  <wp:posOffset>122470</wp:posOffset>
                </wp:positionV>
                <wp:extent cx="46440" cy="48960"/>
                <wp:effectExtent l="38100" t="38100" r="29845" b="27305"/>
                <wp:wrapNone/>
                <wp:docPr id="252" name="Ink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3DFA4" id="Ink 252" o:spid="_x0000_s1026" type="#_x0000_t75" style="position:absolute;margin-left:244.3pt;margin-top:9.2pt;width:4.5pt;height:4.7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">
                <v:imagedata r:id="rId4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71FB75CA" wp14:editId="56E2BA39">
                <wp:simplePos x="0" y="0"/>
                <wp:positionH relativeFrom="column">
                  <wp:posOffset>3111464</wp:posOffset>
                </wp:positionH>
                <wp:positionV relativeFrom="paragraph">
                  <wp:posOffset>137950</wp:posOffset>
                </wp:positionV>
                <wp:extent cx="12600" cy="103320"/>
                <wp:effectExtent l="38100" t="38100" r="26035" b="30480"/>
                <wp:wrapNone/>
                <wp:docPr id="251" name="Ink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A893E" id="Ink 251" o:spid="_x0000_s1026" type="#_x0000_t75" style="position:absolute;margin-left:244.55pt;margin-top:10.45pt;width:1.8pt;height:9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">
                <v:imagedata r:id="rId4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530EEFA7" wp14:editId="7F0CB66D">
                <wp:simplePos x="0" y="0"/>
                <wp:positionH relativeFrom="column">
                  <wp:posOffset>2985104</wp:posOffset>
                </wp:positionH>
                <wp:positionV relativeFrom="paragraph">
                  <wp:posOffset>52990</wp:posOffset>
                </wp:positionV>
                <wp:extent cx="77760" cy="186120"/>
                <wp:effectExtent l="38100" t="38100" r="17780" b="23495"/>
                <wp:wrapNone/>
                <wp:docPr id="250" name="Ink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7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C7890" id="Ink 250" o:spid="_x0000_s1026" type="#_x0000_t75" style="position:absolute;margin-left:234.75pt;margin-top:3.8pt;width:6.85pt;height:15.4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">
                <v:imagedata r:id="rId4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25BF6EDB" wp14:editId="3C0C99C1">
                <wp:simplePos x="0" y="0"/>
                <wp:positionH relativeFrom="column">
                  <wp:posOffset>2878904</wp:posOffset>
                </wp:positionH>
                <wp:positionV relativeFrom="paragraph">
                  <wp:posOffset>62350</wp:posOffset>
                </wp:positionV>
                <wp:extent cx="75960" cy="84960"/>
                <wp:effectExtent l="38100" t="38100" r="19685" b="29845"/>
                <wp:wrapNone/>
                <wp:docPr id="249" name="Ink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9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D50AB" id="Ink 249" o:spid="_x0000_s1026" type="#_x0000_t75" style="position:absolute;margin-left:226.25pt;margin-top:4.45pt;width:6.9pt;height:7.6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">
                <v:imagedata r:id="rId4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4A7364EB" wp14:editId="47F3631D">
                <wp:simplePos x="0" y="0"/>
                <wp:positionH relativeFrom="column">
                  <wp:posOffset>2811584</wp:posOffset>
                </wp:positionH>
                <wp:positionV relativeFrom="paragraph">
                  <wp:posOffset>5470</wp:posOffset>
                </wp:positionV>
                <wp:extent cx="16560" cy="138960"/>
                <wp:effectExtent l="38100" t="38100" r="21590" b="13970"/>
                <wp:wrapNone/>
                <wp:docPr id="248" name="Ink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746D0" id="Ink 248" o:spid="_x0000_s1026" type="#_x0000_t75" style="position:absolute;margin-left:220.95pt;margin-top:0;width:1.95pt;height:11.8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">
                <v:imagedata r:id="rId468" o:title=""/>
                <v:path arrowok="t"/>
                <o:lock v:ext="edit" rotation="t" aspectratio="f"/>
              </v:shape>
            </w:pict>
          </mc:Fallback>
        </mc:AlternateContent>
      </w:r>
      <w:r w:rsidR="00C61449" w:rsidRPr="00A102F6">
        <w:rPr>
          <w:sz w:val="24"/>
          <w:szCs w:val="24"/>
          <w:lang w:val="en-US"/>
        </w:rPr>
        <w:t xml:space="preserve">c)  </w:t>
      </w:r>
      <w:r w:rsidR="00C07546" w:rsidRPr="00C07546">
        <w:rPr>
          <w:noProof/>
          <w:position w:val="-10"/>
          <w:sz w:val="24"/>
          <w:szCs w:val="24"/>
          <w:lang w:val="en-US"/>
        </w:rPr>
        <w:object w:dxaOrig="680" w:dyaOrig="360" w14:anchorId="5F2E1DE9">
          <v:shape id="_x0000_i1038" type="#_x0000_t75" alt="" style="width:34.2pt;height:18.2pt;mso-width-percent:0;mso-height-percent:0;mso-width-percent:0;mso-height-percent:0" o:ole="">
            <v:imagedata r:id="rId469" o:title=""/>
          </v:shape>
          <o:OLEObject Type="Embed" ProgID="Equation.DSMT4" ShapeID="_x0000_i1038" DrawAspect="Content" ObjectID="_1669617053" r:id="rId470"/>
        </w:object>
      </w:r>
      <w:r w:rsidR="00C61449" w:rsidRPr="00A102F6">
        <w:rPr>
          <w:sz w:val="24"/>
          <w:szCs w:val="24"/>
          <w:lang w:val="en-US"/>
        </w:rPr>
        <w:tab/>
      </w:r>
      <w:r w:rsidR="00C61449" w:rsidRPr="00A102F6">
        <w:rPr>
          <w:sz w:val="24"/>
          <w:szCs w:val="24"/>
          <w:lang w:val="en-US"/>
        </w:rPr>
        <w:tab/>
      </w:r>
      <w:r w:rsidR="00C61449" w:rsidRPr="00A102F6">
        <w:rPr>
          <w:sz w:val="24"/>
          <w:szCs w:val="24"/>
          <w:lang w:val="en-US"/>
        </w:rPr>
        <w:tab/>
      </w:r>
      <w:r w:rsidR="00C61449" w:rsidRPr="00A102F6">
        <w:rPr>
          <w:sz w:val="24"/>
          <w:szCs w:val="24"/>
          <w:lang w:val="en-US"/>
        </w:rPr>
        <w:tab/>
      </w:r>
      <w:r w:rsidR="00C61449" w:rsidRPr="00A102F6">
        <w:rPr>
          <w:sz w:val="24"/>
          <w:szCs w:val="24"/>
          <w:lang w:val="en-US"/>
        </w:rPr>
        <w:tab/>
        <w:t>_______________________</w:t>
      </w:r>
    </w:p>
    <w:p w14:paraId="3D76B060" w14:textId="77777777" w:rsidR="00C61449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7C299FF9" wp14:editId="63EB1B73">
                <wp:simplePos x="0" y="0"/>
                <wp:positionH relativeFrom="column">
                  <wp:posOffset>479864</wp:posOffset>
                </wp:positionH>
                <wp:positionV relativeFrom="paragraph">
                  <wp:posOffset>109850</wp:posOffset>
                </wp:positionV>
                <wp:extent cx="55800" cy="100800"/>
                <wp:effectExtent l="38100" t="38100" r="1905" b="13970"/>
                <wp:wrapNone/>
                <wp:docPr id="259" name="Ink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8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B4C58" id="Ink 259" o:spid="_x0000_s1026" type="#_x0000_t75" style="position:absolute;margin-left:37.35pt;margin-top:8.3pt;width:5.35pt;height:8.5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">
                <v:imagedata r:id="rId472" o:title=""/>
                <v:path arrowok="t"/>
                <o:lock v:ext="edit" rotation="t" aspectratio="f"/>
              </v:shape>
            </w:pict>
          </mc:Fallback>
        </mc:AlternateContent>
      </w:r>
    </w:p>
    <w:p w14:paraId="0D593A21" w14:textId="77777777" w:rsidR="00C61449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4D88FEB1" wp14:editId="1B9FA611">
                <wp:simplePos x="0" y="0"/>
                <wp:positionH relativeFrom="column">
                  <wp:posOffset>755984</wp:posOffset>
                </wp:positionH>
                <wp:positionV relativeFrom="paragraph">
                  <wp:posOffset>20635</wp:posOffset>
                </wp:positionV>
                <wp:extent cx="81720" cy="118440"/>
                <wp:effectExtent l="38100" t="38100" r="13970" b="15240"/>
                <wp:wrapNone/>
                <wp:docPr id="263" name="Ink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7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36B43" id="Ink 263" o:spid="_x0000_s1026" type="#_x0000_t75" style="position:absolute;margin-left:59.25pt;margin-top:1.2pt;width:7.15pt;height:10.2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">
                <v:imagedata r:id="rId4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56B2A4E1" wp14:editId="1E6C2940">
                <wp:simplePos x="0" y="0"/>
                <wp:positionH relativeFrom="column">
                  <wp:posOffset>759224</wp:posOffset>
                </wp:positionH>
                <wp:positionV relativeFrom="paragraph">
                  <wp:posOffset>4435</wp:posOffset>
                </wp:positionV>
                <wp:extent cx="85320" cy="108360"/>
                <wp:effectExtent l="38100" t="38100" r="10160" b="25400"/>
                <wp:wrapNone/>
                <wp:docPr id="262" name="Ink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7D4FA" id="Ink 262" o:spid="_x0000_s1026" type="#_x0000_t75" style="position:absolute;margin-left:59.4pt;margin-top:-.1pt;width:7.35pt;height:9.4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">
                <v:imagedata r:id="rId4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36774A1A" wp14:editId="196296B9">
                <wp:simplePos x="0" y="0"/>
                <wp:positionH relativeFrom="column">
                  <wp:posOffset>611984</wp:posOffset>
                </wp:positionH>
                <wp:positionV relativeFrom="paragraph">
                  <wp:posOffset>77515</wp:posOffset>
                </wp:positionV>
                <wp:extent cx="59400" cy="3960"/>
                <wp:effectExtent l="38100" t="38100" r="17145" b="15240"/>
                <wp:wrapNone/>
                <wp:docPr id="261" name="Ink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4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8F782" id="Ink 261" o:spid="_x0000_s1026" type="#_x0000_t75" style="position:absolute;margin-left:47.75pt;margin-top:5.8pt;width:5.35pt;height:1.1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">
                <v:imagedata r:id="rId4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763CF16C" wp14:editId="1B06C19C">
                <wp:simplePos x="0" y="0"/>
                <wp:positionH relativeFrom="column">
                  <wp:posOffset>613784</wp:posOffset>
                </wp:positionH>
                <wp:positionV relativeFrom="paragraph">
                  <wp:posOffset>45115</wp:posOffset>
                </wp:positionV>
                <wp:extent cx="59400" cy="7920"/>
                <wp:effectExtent l="38100" t="38100" r="17145" b="11430"/>
                <wp:wrapNone/>
                <wp:docPr id="260" name="Ink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E0898" id="Ink 260" o:spid="_x0000_s1026" type="#_x0000_t75" style="position:absolute;margin-left:47.9pt;margin-top:3.3pt;width:5.35pt;height:1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">
                <v:imagedata r:id="rId4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6D3E3D6F" wp14:editId="07C7BB45">
                <wp:simplePos x="0" y="0"/>
                <wp:positionH relativeFrom="column">
                  <wp:posOffset>359984</wp:posOffset>
                </wp:positionH>
                <wp:positionV relativeFrom="paragraph">
                  <wp:posOffset>-4565</wp:posOffset>
                </wp:positionV>
                <wp:extent cx="88560" cy="124560"/>
                <wp:effectExtent l="38100" t="38100" r="26035" b="27940"/>
                <wp:wrapNone/>
                <wp:docPr id="258" name="Ink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5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0FEA4" id="Ink 258" o:spid="_x0000_s1026" type="#_x0000_t75" style="position:absolute;margin-left:27.9pt;margin-top:-.8pt;width:7.85pt;height:10.6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">
                <v:imagedata r:id="rId4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146807EE" wp14:editId="76050256">
                <wp:simplePos x="0" y="0"/>
                <wp:positionH relativeFrom="column">
                  <wp:posOffset>289784</wp:posOffset>
                </wp:positionH>
                <wp:positionV relativeFrom="paragraph">
                  <wp:posOffset>-16805</wp:posOffset>
                </wp:positionV>
                <wp:extent cx="16560" cy="132840"/>
                <wp:effectExtent l="38100" t="38100" r="21590" b="19685"/>
                <wp:wrapNone/>
                <wp:docPr id="257" name="Ink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F945B" id="Ink 257" o:spid="_x0000_s1026" type="#_x0000_t75" style="position:absolute;margin-left:22.35pt;margin-top:-1.75pt;width:1.85pt;height:11.3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">
                <v:imagedata r:id="rId484" o:title=""/>
                <v:path arrowok="t"/>
                <o:lock v:ext="edit" rotation="t" aspectratio="f"/>
              </v:shape>
            </w:pict>
          </mc:Fallback>
        </mc:AlternateContent>
      </w:r>
      <w:r w:rsidR="00C61449" w:rsidRPr="00A102F6">
        <w:rPr>
          <w:sz w:val="24"/>
          <w:szCs w:val="24"/>
          <w:lang w:val="en-US"/>
        </w:rPr>
        <w:t>d)  _________________</w:t>
      </w:r>
      <w:r w:rsidR="00C61449" w:rsidRPr="00A102F6">
        <w:rPr>
          <w:sz w:val="24"/>
          <w:szCs w:val="24"/>
          <w:lang w:val="en-US"/>
        </w:rPr>
        <w:tab/>
      </w:r>
      <w:r w:rsidR="00C61449" w:rsidRPr="00A102F6">
        <w:rPr>
          <w:sz w:val="24"/>
          <w:szCs w:val="24"/>
          <w:lang w:val="en-US"/>
        </w:rPr>
        <w:tab/>
      </w:r>
      <w:r w:rsidR="00C61449" w:rsidRPr="00A102F6">
        <w:rPr>
          <w:sz w:val="24"/>
          <w:szCs w:val="24"/>
          <w:lang w:val="en-US"/>
        </w:rPr>
        <w:tab/>
      </w:r>
      <w:r w:rsidR="00C07546" w:rsidRPr="00C07546">
        <w:rPr>
          <w:noProof/>
          <w:position w:val="-10"/>
          <w:sz w:val="24"/>
          <w:szCs w:val="24"/>
          <w:lang w:val="en-US"/>
        </w:rPr>
        <w:object w:dxaOrig="900" w:dyaOrig="320" w14:anchorId="39378505">
          <v:shape id="_x0000_i1037" type="#_x0000_t75" alt="" style="width:44.35pt;height:16pt;mso-width-percent:0;mso-height-percent:0;mso-width-percent:0;mso-height-percent:0" o:ole="">
            <v:imagedata r:id="rId485" o:title=""/>
          </v:shape>
          <o:OLEObject Type="Embed" ProgID="Equation.DSMT4" ShapeID="_x0000_i1037" DrawAspect="Content" ObjectID="_1669617054" r:id="rId486"/>
        </w:object>
      </w:r>
    </w:p>
    <w:p w14:paraId="3317C301" w14:textId="77777777" w:rsidR="007F708A" w:rsidRPr="00A102F6" w:rsidRDefault="007F708A" w:rsidP="008D206B">
      <w:pPr>
        <w:pStyle w:val="NoSpacing"/>
        <w:rPr>
          <w:b/>
          <w:sz w:val="24"/>
          <w:szCs w:val="24"/>
          <w:lang w:val="en-US"/>
        </w:rPr>
      </w:pPr>
    </w:p>
    <w:p w14:paraId="31A0CDFD" w14:textId="77777777" w:rsidR="00A102F6" w:rsidRDefault="00A102F6" w:rsidP="008D206B">
      <w:pPr>
        <w:pStyle w:val="NoSpacing"/>
        <w:rPr>
          <w:b/>
          <w:sz w:val="24"/>
          <w:szCs w:val="24"/>
          <w:lang w:val="en-US"/>
        </w:rPr>
      </w:pPr>
    </w:p>
    <w:p w14:paraId="010B2779" w14:textId="77777777" w:rsidR="00C61449" w:rsidRDefault="00E00A8C" w:rsidP="008D206B">
      <w:pPr>
        <w:pStyle w:val="NoSpacing"/>
        <w:rPr>
          <w:b/>
          <w:sz w:val="24"/>
          <w:szCs w:val="24"/>
          <w:lang w:val="en-US"/>
        </w:rPr>
      </w:pPr>
      <w:r w:rsidRPr="00A102F6">
        <w:rPr>
          <w:b/>
          <w:sz w:val="24"/>
          <w:szCs w:val="24"/>
          <w:lang w:val="en-US"/>
        </w:rPr>
        <w:lastRenderedPageBreak/>
        <w:t>Laws of Logs</w:t>
      </w:r>
    </w:p>
    <w:p w14:paraId="23F60827" w14:textId="77777777" w:rsidR="00A102F6" w:rsidRPr="00A102F6" w:rsidRDefault="00A102F6" w:rsidP="008D206B">
      <w:pPr>
        <w:pStyle w:val="NoSpacing"/>
        <w:rPr>
          <w:b/>
          <w:sz w:val="24"/>
          <w:szCs w:val="24"/>
          <w:lang w:val="en-US"/>
        </w:rPr>
      </w:pPr>
    </w:p>
    <w:p w14:paraId="30A386AE" w14:textId="77777777" w:rsidR="00E00A8C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16225CE6" wp14:editId="3F52A69E">
                <wp:simplePos x="0" y="0"/>
                <wp:positionH relativeFrom="column">
                  <wp:posOffset>2200304</wp:posOffset>
                </wp:positionH>
                <wp:positionV relativeFrom="paragraph">
                  <wp:posOffset>29212</wp:posOffset>
                </wp:positionV>
                <wp:extent cx="45360" cy="131400"/>
                <wp:effectExtent l="19050" t="38100" r="31115" b="21590"/>
                <wp:wrapNone/>
                <wp:docPr id="280" name="Ink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3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A3744" id="Ink 280" o:spid="_x0000_s1026" type="#_x0000_t75" style="position:absolute;margin-left:172.8pt;margin-top:1.85pt;width:4.45pt;height:11.2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">
                <v:imagedata r:id="rId4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60CEC4AD" wp14:editId="775C1369">
                <wp:simplePos x="0" y="0"/>
                <wp:positionH relativeFrom="column">
                  <wp:posOffset>2110304</wp:posOffset>
                </wp:positionH>
                <wp:positionV relativeFrom="paragraph">
                  <wp:posOffset>75292</wp:posOffset>
                </wp:positionV>
                <wp:extent cx="66240" cy="136080"/>
                <wp:effectExtent l="38100" t="38100" r="29210" b="16510"/>
                <wp:wrapNone/>
                <wp:docPr id="279" name="Ink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2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CC135" id="Ink 279" o:spid="_x0000_s1026" type="#_x0000_t75" style="position:absolute;margin-left:165.7pt;margin-top:5.5pt;width:6.1pt;height:11.5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">
                <v:imagedata r:id="rId4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226198EF" wp14:editId="1534D0FC">
                <wp:simplePos x="0" y="0"/>
                <wp:positionH relativeFrom="column">
                  <wp:posOffset>2033264</wp:posOffset>
                </wp:positionH>
                <wp:positionV relativeFrom="paragraph">
                  <wp:posOffset>23092</wp:posOffset>
                </wp:positionV>
                <wp:extent cx="34560" cy="117360"/>
                <wp:effectExtent l="19050" t="38100" r="22860" b="16510"/>
                <wp:wrapNone/>
                <wp:docPr id="278" name="Ink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5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7EA74" id="Ink 278" o:spid="_x0000_s1026" type="#_x0000_t75" style="position:absolute;margin-left:159.65pt;margin-top:1.35pt;width:3.35pt;height:10.0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">
                <v:imagedata r:id="rId4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264203F4" wp14:editId="4D9E6827">
                <wp:simplePos x="0" y="0"/>
                <wp:positionH relativeFrom="column">
                  <wp:posOffset>1920224</wp:posOffset>
                </wp:positionH>
                <wp:positionV relativeFrom="paragraph">
                  <wp:posOffset>94012</wp:posOffset>
                </wp:positionV>
                <wp:extent cx="41040" cy="68040"/>
                <wp:effectExtent l="38100" t="38100" r="16510" b="27305"/>
                <wp:wrapNone/>
                <wp:docPr id="277" name="Ink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0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6230C" id="Ink 277" o:spid="_x0000_s1026" type="#_x0000_t75" style="position:absolute;margin-left:150.75pt;margin-top:6.95pt;width:4.2pt;height:6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">
                <v:imagedata r:id="rId4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510E8911" wp14:editId="35AD3668">
                <wp:simplePos x="0" y="0"/>
                <wp:positionH relativeFrom="column">
                  <wp:posOffset>1813664</wp:posOffset>
                </wp:positionH>
                <wp:positionV relativeFrom="paragraph">
                  <wp:posOffset>69172</wp:posOffset>
                </wp:positionV>
                <wp:extent cx="72360" cy="168480"/>
                <wp:effectExtent l="19050" t="38100" r="23495" b="22225"/>
                <wp:wrapNone/>
                <wp:docPr id="276" name="Ink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D425F" id="Ink 276" o:spid="_x0000_s1026" type="#_x0000_t75" style="position:absolute;margin-left:142.35pt;margin-top:5pt;width:6.65pt;height:14.1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">
                <v:imagedata r:id="rId4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510CF677" wp14:editId="79582664">
                <wp:simplePos x="0" y="0"/>
                <wp:positionH relativeFrom="column">
                  <wp:posOffset>1724744</wp:posOffset>
                </wp:positionH>
                <wp:positionV relativeFrom="paragraph">
                  <wp:posOffset>62332</wp:posOffset>
                </wp:positionV>
                <wp:extent cx="66960" cy="81720"/>
                <wp:effectExtent l="19050" t="38100" r="28575" b="13970"/>
                <wp:wrapNone/>
                <wp:docPr id="275" name="Ink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B9490" id="Ink 275" o:spid="_x0000_s1026" type="#_x0000_t75" style="position:absolute;margin-left:135.35pt;margin-top:4.45pt;width:6.15pt;height:7.3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">
                <v:imagedata r:id="rId4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45C5D180" wp14:editId="5102E90D">
                <wp:simplePos x="0" y="0"/>
                <wp:positionH relativeFrom="column">
                  <wp:posOffset>1672184</wp:posOffset>
                </wp:positionH>
                <wp:positionV relativeFrom="paragraph">
                  <wp:posOffset>412</wp:posOffset>
                </wp:positionV>
                <wp:extent cx="20880" cy="151920"/>
                <wp:effectExtent l="38100" t="38100" r="17780" b="19685"/>
                <wp:wrapNone/>
                <wp:docPr id="274" name="Ink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4C285" id="Ink 274" o:spid="_x0000_s1026" type="#_x0000_t75" style="position:absolute;margin-left:131.25pt;margin-top:-.35pt;width:2.3pt;height:12.7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">
                <v:imagedata r:id="rId5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77B3717C" wp14:editId="3A15931D">
                <wp:simplePos x="0" y="0"/>
                <wp:positionH relativeFrom="column">
                  <wp:posOffset>1494344</wp:posOffset>
                </wp:positionH>
                <wp:positionV relativeFrom="paragraph">
                  <wp:posOffset>57292</wp:posOffset>
                </wp:positionV>
                <wp:extent cx="129600" cy="28440"/>
                <wp:effectExtent l="38100" t="38100" r="22860" b="29210"/>
                <wp:wrapNone/>
                <wp:docPr id="273" name="Ink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96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27A20" id="Ink 273" o:spid="_x0000_s1026" type="#_x0000_t75" style="position:absolute;margin-left:117.2pt;margin-top:4.3pt;width:10.85pt;height:2.9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">
                <v:imagedata r:id="rId5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68B99D1E" wp14:editId="33CD8315">
                <wp:simplePos x="0" y="0"/>
                <wp:positionH relativeFrom="column">
                  <wp:posOffset>1537184</wp:posOffset>
                </wp:positionH>
                <wp:positionV relativeFrom="paragraph">
                  <wp:posOffset>35332</wp:posOffset>
                </wp:positionV>
                <wp:extent cx="14760" cy="80640"/>
                <wp:effectExtent l="38100" t="38100" r="23495" b="15240"/>
                <wp:wrapNone/>
                <wp:docPr id="272" name="Ink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3EE59" id="Ink 272" o:spid="_x0000_s1026" type="#_x0000_t75" style="position:absolute;margin-left:120.6pt;margin-top:2.35pt;width:2pt;height:7.2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">
                <v:imagedata r:id="rId5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6E2A87C8" wp14:editId="70A7E49C">
                <wp:simplePos x="0" y="0"/>
                <wp:positionH relativeFrom="column">
                  <wp:posOffset>1351784</wp:posOffset>
                </wp:positionH>
                <wp:positionV relativeFrom="paragraph">
                  <wp:posOffset>24172</wp:posOffset>
                </wp:positionV>
                <wp:extent cx="25560" cy="119160"/>
                <wp:effectExtent l="38100" t="38100" r="31750" b="14605"/>
                <wp:wrapNone/>
                <wp:docPr id="271" name="Ink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5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370B1" id="Ink 271" o:spid="_x0000_s1026" type="#_x0000_t75" style="position:absolute;margin-left:106pt;margin-top:1.45pt;width:2.9pt;height:10.3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">
                <v:imagedata r:id="rId5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73FA36AB" wp14:editId="61104404">
                <wp:simplePos x="0" y="0"/>
                <wp:positionH relativeFrom="column">
                  <wp:posOffset>1260344</wp:posOffset>
                </wp:positionH>
                <wp:positionV relativeFrom="paragraph">
                  <wp:posOffset>76012</wp:posOffset>
                </wp:positionV>
                <wp:extent cx="48960" cy="69120"/>
                <wp:effectExtent l="38100" t="38100" r="27305" b="26670"/>
                <wp:wrapNone/>
                <wp:docPr id="270" name="Ink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9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CBC64" id="Ink 270" o:spid="_x0000_s1026" type="#_x0000_t75" style="position:absolute;margin-left:98.85pt;margin-top:5.6pt;width:4.65pt;height:6.3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">
                <v:imagedata r:id="rId5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480E3E12" wp14:editId="6570129A">
                <wp:simplePos x="0" y="0"/>
                <wp:positionH relativeFrom="column">
                  <wp:posOffset>1253504</wp:posOffset>
                </wp:positionH>
                <wp:positionV relativeFrom="paragraph">
                  <wp:posOffset>81052</wp:posOffset>
                </wp:positionV>
                <wp:extent cx="69480" cy="46080"/>
                <wp:effectExtent l="38100" t="19050" r="26035" b="30480"/>
                <wp:wrapNone/>
                <wp:docPr id="269" name="Ink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4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638C0" id="Ink 269" o:spid="_x0000_s1026" type="#_x0000_t75" style="position:absolute;margin-left:98.25pt;margin-top:5.95pt;width:6.1pt;height:4.4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">
                <v:imagedata r:id="rId5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17868486" wp14:editId="1E96D5B5">
                <wp:simplePos x="0" y="0"/>
                <wp:positionH relativeFrom="column">
                  <wp:posOffset>1181144</wp:posOffset>
                </wp:positionH>
                <wp:positionV relativeFrom="paragraph">
                  <wp:posOffset>23092</wp:posOffset>
                </wp:positionV>
                <wp:extent cx="37440" cy="123480"/>
                <wp:effectExtent l="19050" t="38100" r="20320" b="29210"/>
                <wp:wrapNone/>
                <wp:docPr id="268" name="Ink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4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4AE43" id="Ink 268" o:spid="_x0000_s1026" type="#_x0000_t75" style="position:absolute;margin-left:92.55pt;margin-top:1.35pt;width:3.65pt;height:10.6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">
                <v:imagedata r:id="rId5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1B91501B" wp14:editId="30BADCFF">
                <wp:simplePos x="0" y="0"/>
                <wp:positionH relativeFrom="column">
                  <wp:posOffset>1080344</wp:posOffset>
                </wp:positionH>
                <wp:positionV relativeFrom="paragraph">
                  <wp:posOffset>95812</wp:posOffset>
                </wp:positionV>
                <wp:extent cx="36720" cy="74520"/>
                <wp:effectExtent l="38100" t="38100" r="20955" b="20955"/>
                <wp:wrapNone/>
                <wp:docPr id="267" name="Ink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7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2CCF8" id="Ink 267" o:spid="_x0000_s1026" type="#_x0000_t75" style="position:absolute;margin-left:84.6pt;margin-top:7.1pt;width:3.8pt;height:6.7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">
                <v:imagedata r:id="rId5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0BBCFD87" wp14:editId="6C56E42E">
                <wp:simplePos x="0" y="0"/>
                <wp:positionH relativeFrom="column">
                  <wp:posOffset>945704</wp:posOffset>
                </wp:positionH>
                <wp:positionV relativeFrom="paragraph">
                  <wp:posOffset>53332</wp:posOffset>
                </wp:positionV>
                <wp:extent cx="76320" cy="173880"/>
                <wp:effectExtent l="38100" t="38100" r="19050" b="17145"/>
                <wp:wrapNone/>
                <wp:docPr id="266" name="Ink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3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2D782" id="Ink 266" o:spid="_x0000_s1026" type="#_x0000_t75" style="position:absolute;margin-left:74.25pt;margin-top:3.75pt;width:6.65pt;height:14.6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">
                <v:imagedata r:id="rId5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5C7CA521" wp14:editId="34D7DCE6">
                <wp:simplePos x="0" y="0"/>
                <wp:positionH relativeFrom="column">
                  <wp:posOffset>859664</wp:posOffset>
                </wp:positionH>
                <wp:positionV relativeFrom="paragraph">
                  <wp:posOffset>46492</wp:posOffset>
                </wp:positionV>
                <wp:extent cx="74520" cy="100080"/>
                <wp:effectExtent l="19050" t="38100" r="20955" b="14605"/>
                <wp:wrapNone/>
                <wp:docPr id="265" name="Ink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4BAED" id="Ink 265" o:spid="_x0000_s1026" type="#_x0000_t75" style="position:absolute;margin-left:67.25pt;margin-top:3.25pt;width:6.7pt;height:8.8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">
                <v:imagedata r:id="rId5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58422B56" wp14:editId="7D855C87">
                <wp:simplePos x="0" y="0"/>
                <wp:positionH relativeFrom="column">
                  <wp:posOffset>818984</wp:posOffset>
                </wp:positionH>
                <wp:positionV relativeFrom="paragraph">
                  <wp:posOffset>-13628</wp:posOffset>
                </wp:positionV>
                <wp:extent cx="18000" cy="165240"/>
                <wp:effectExtent l="38100" t="38100" r="20320" b="25400"/>
                <wp:wrapNone/>
                <wp:docPr id="264" name="Ink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0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9170C" id="Ink 264" o:spid="_x0000_s1026" type="#_x0000_t75" style="position:absolute;margin-left:64.05pt;margin-top:-1.4pt;width:2pt;height:13.8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">
                <v:imagedata r:id="rId520" o:title=""/>
                <v:path arrowok="t"/>
                <o:lock v:ext="edit" rotation="t" aspectratio="f"/>
              </v:shape>
            </w:pict>
          </mc:Fallback>
        </mc:AlternateContent>
      </w:r>
      <w:r w:rsidR="00C07546" w:rsidRPr="00C07546">
        <w:rPr>
          <w:noProof/>
          <w:position w:val="-12"/>
          <w:sz w:val="24"/>
          <w:szCs w:val="24"/>
          <w:lang w:val="en-US"/>
        </w:rPr>
        <w:object w:dxaOrig="940" w:dyaOrig="360" w14:anchorId="003BA287">
          <v:shape id="_x0000_i1036" type="#_x0000_t75" alt="" style="width:47.25pt;height:18.2pt;mso-width-percent:0;mso-height-percent:0;mso-width-percent:0;mso-height-percent:0" o:ole="">
            <v:imagedata r:id="rId521" o:title=""/>
          </v:shape>
          <o:OLEObject Type="Embed" ProgID="Equation.DSMT4" ShapeID="_x0000_i1036" DrawAspect="Content" ObjectID="_1669617055" r:id="rId522"/>
        </w:object>
      </w:r>
      <w:r w:rsidR="00E00A8C" w:rsidRPr="00A102F6">
        <w:rPr>
          <w:sz w:val="24"/>
          <w:szCs w:val="24"/>
          <w:lang w:val="en-US"/>
        </w:rPr>
        <w:t xml:space="preserve">   _______________________________________________________</w:t>
      </w:r>
    </w:p>
    <w:p w14:paraId="0C727D45" w14:textId="77777777" w:rsidR="00E00A8C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6ED1513A" wp14:editId="6F26096E">
                <wp:simplePos x="0" y="0"/>
                <wp:positionH relativeFrom="column">
                  <wp:posOffset>315344</wp:posOffset>
                </wp:positionH>
                <wp:positionV relativeFrom="paragraph">
                  <wp:posOffset>71049</wp:posOffset>
                </wp:positionV>
                <wp:extent cx="20880" cy="122400"/>
                <wp:effectExtent l="38100" t="19050" r="17780" b="30480"/>
                <wp:wrapNone/>
                <wp:docPr id="663" name="Ink 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FFEB1" id="Ink 663" o:spid="_x0000_s1026" type="#_x0000_t75" style="position:absolute;margin-left:24.4pt;margin-top:5.15pt;width:2.35pt;height:10.5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">
                <v:imagedata r:id="rId52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2144BD1F" wp14:editId="651800FC">
                <wp:simplePos x="0" y="0"/>
                <wp:positionH relativeFrom="column">
                  <wp:posOffset>2234864</wp:posOffset>
                </wp:positionH>
                <wp:positionV relativeFrom="paragraph">
                  <wp:posOffset>115592</wp:posOffset>
                </wp:positionV>
                <wp:extent cx="39960" cy="156240"/>
                <wp:effectExtent l="38100" t="38100" r="17780" b="15240"/>
                <wp:wrapNone/>
                <wp:docPr id="296" name="Ink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9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77A93" id="Ink 296" o:spid="_x0000_s1026" type="#_x0000_t75" style="position:absolute;margin-left:175.5pt;margin-top:8.65pt;width:4.1pt;height:13.1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">
                <v:imagedata r:id="rId526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64EAC2A0" wp14:editId="1D39505D">
                <wp:simplePos x="0" y="0"/>
                <wp:positionH relativeFrom="column">
                  <wp:posOffset>2146664</wp:posOffset>
                </wp:positionH>
                <wp:positionV relativeFrom="paragraph">
                  <wp:posOffset>165272</wp:posOffset>
                </wp:positionV>
                <wp:extent cx="64440" cy="145440"/>
                <wp:effectExtent l="38100" t="38100" r="31115" b="26035"/>
                <wp:wrapNone/>
                <wp:docPr id="295" name="Ink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9FD10" id="Ink 295" o:spid="_x0000_s1026" type="#_x0000_t75" style="position:absolute;margin-left:168.6pt;margin-top:12.55pt;width:5.9pt;height:12.3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">
                <v:imagedata r:id="rId52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3ACCCA44" wp14:editId="5D785B4F">
                <wp:simplePos x="0" y="0"/>
                <wp:positionH relativeFrom="column">
                  <wp:posOffset>2076464</wp:posOffset>
                </wp:positionH>
                <wp:positionV relativeFrom="paragraph">
                  <wp:posOffset>110912</wp:posOffset>
                </wp:positionV>
                <wp:extent cx="41760" cy="133920"/>
                <wp:effectExtent l="19050" t="38100" r="15875" b="19050"/>
                <wp:wrapNone/>
                <wp:docPr id="294" name="Ink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7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ECB1F" id="Ink 294" o:spid="_x0000_s1026" type="#_x0000_t75" style="position:absolute;margin-left:163.05pt;margin-top:8.4pt;width:3.95pt;height:11.3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">
                <v:imagedata r:id="rId53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6D53BFE9" wp14:editId="40F64229">
                <wp:simplePos x="0" y="0"/>
                <wp:positionH relativeFrom="column">
                  <wp:posOffset>1962704</wp:posOffset>
                </wp:positionH>
                <wp:positionV relativeFrom="paragraph">
                  <wp:posOffset>158072</wp:posOffset>
                </wp:positionV>
                <wp:extent cx="50400" cy="97560"/>
                <wp:effectExtent l="38100" t="38100" r="26035" b="17145"/>
                <wp:wrapNone/>
                <wp:docPr id="293" name="Ink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97CB7" id="Ink 293" o:spid="_x0000_s1026" type="#_x0000_t75" style="position:absolute;margin-left:154.1pt;margin-top:12pt;width:4.85pt;height:8.6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">
                <v:imagedata r:id="rId53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4254E3C1" wp14:editId="4DB23A2E">
                <wp:simplePos x="0" y="0"/>
                <wp:positionH relativeFrom="column">
                  <wp:posOffset>1866944</wp:posOffset>
                </wp:positionH>
                <wp:positionV relativeFrom="paragraph">
                  <wp:posOffset>137552</wp:posOffset>
                </wp:positionV>
                <wp:extent cx="49680" cy="178920"/>
                <wp:effectExtent l="19050" t="38100" r="26670" b="31115"/>
                <wp:wrapNone/>
                <wp:docPr id="292" name="Ink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6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3D20D" id="Ink 292" o:spid="_x0000_s1026" type="#_x0000_t75" style="position:absolute;margin-left:146.55pt;margin-top:10.4pt;width:4.8pt;height:1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">
                <v:imagedata r:id="rId53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496ED319" wp14:editId="3BA53E7F">
                <wp:simplePos x="0" y="0"/>
                <wp:positionH relativeFrom="column">
                  <wp:posOffset>1778744</wp:posOffset>
                </wp:positionH>
                <wp:positionV relativeFrom="paragraph">
                  <wp:posOffset>118832</wp:posOffset>
                </wp:positionV>
                <wp:extent cx="68040" cy="96480"/>
                <wp:effectExtent l="19050" t="38100" r="27305" b="18415"/>
                <wp:wrapNone/>
                <wp:docPr id="291" name="Ink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0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1D1EF" id="Ink 291" o:spid="_x0000_s1026" type="#_x0000_t75" style="position:absolute;margin-left:139.6pt;margin-top:9pt;width:6.25pt;height:8.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">
                <v:imagedata r:id="rId536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4D5B74DD" wp14:editId="489F1D3F">
                <wp:simplePos x="0" y="0"/>
                <wp:positionH relativeFrom="column">
                  <wp:posOffset>1727984</wp:posOffset>
                </wp:positionH>
                <wp:positionV relativeFrom="paragraph">
                  <wp:posOffset>70232</wp:posOffset>
                </wp:positionV>
                <wp:extent cx="20880" cy="147240"/>
                <wp:effectExtent l="38100" t="38100" r="17780" b="24765"/>
                <wp:wrapNone/>
                <wp:docPr id="290" name="Ink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57DC0" id="Ink 290" o:spid="_x0000_s1026" type="#_x0000_t75" style="position:absolute;margin-left:135.6pt;margin-top:5.15pt;width:2.35pt;height:12.4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">
                <v:imagedata r:id="rId53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1B31E75C" wp14:editId="6485765B">
                <wp:simplePos x="0" y="0"/>
                <wp:positionH relativeFrom="column">
                  <wp:posOffset>1514864</wp:posOffset>
                </wp:positionH>
                <wp:positionV relativeFrom="paragraph">
                  <wp:posOffset>159512</wp:posOffset>
                </wp:positionV>
                <wp:extent cx="93960" cy="7560"/>
                <wp:effectExtent l="38100" t="38100" r="20955" b="12065"/>
                <wp:wrapNone/>
                <wp:docPr id="289" name="Ink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3ABC1" id="Ink 289" o:spid="_x0000_s1026" type="#_x0000_t75" style="position:absolute;margin-left:118.85pt;margin-top:12.35pt;width:8.1pt;height:1.3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">
                <v:imagedata r:id="rId54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6F1A7B44" wp14:editId="65F7C35B">
                <wp:simplePos x="0" y="0"/>
                <wp:positionH relativeFrom="column">
                  <wp:posOffset>1337384</wp:posOffset>
                </wp:positionH>
                <wp:positionV relativeFrom="paragraph">
                  <wp:posOffset>113432</wp:posOffset>
                </wp:positionV>
                <wp:extent cx="44280" cy="138600"/>
                <wp:effectExtent l="38100" t="38100" r="13335" b="13970"/>
                <wp:wrapNone/>
                <wp:docPr id="288" name="Ink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2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74410" id="Ink 288" o:spid="_x0000_s1026" type="#_x0000_t75" style="position:absolute;margin-left:104.9pt;margin-top:8.55pt;width:4.35pt;height:11.7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">
                <v:imagedata r:id="rId54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6D0E6A60" wp14:editId="5D13C96D">
                <wp:simplePos x="0" y="0"/>
                <wp:positionH relativeFrom="column">
                  <wp:posOffset>1262864</wp:posOffset>
                </wp:positionH>
                <wp:positionV relativeFrom="paragraph">
                  <wp:posOffset>160952</wp:posOffset>
                </wp:positionV>
                <wp:extent cx="41760" cy="67320"/>
                <wp:effectExtent l="38100" t="38100" r="15875" b="27940"/>
                <wp:wrapNone/>
                <wp:docPr id="287" name="Ink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7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C3173" id="Ink 287" o:spid="_x0000_s1026" type="#_x0000_t75" style="position:absolute;margin-left:99.15pt;margin-top:12.2pt;width:4.05pt;height:6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">
                <v:imagedata r:id="rId54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5B2351CF" wp14:editId="75064BA9">
                <wp:simplePos x="0" y="0"/>
                <wp:positionH relativeFrom="column">
                  <wp:posOffset>1253504</wp:posOffset>
                </wp:positionH>
                <wp:positionV relativeFrom="paragraph">
                  <wp:posOffset>155192</wp:posOffset>
                </wp:positionV>
                <wp:extent cx="72000" cy="72360"/>
                <wp:effectExtent l="38100" t="38100" r="23495" b="23495"/>
                <wp:wrapNone/>
                <wp:docPr id="286" name="Ink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1B3B9" id="Ink 286" o:spid="_x0000_s1026" type="#_x0000_t75" style="position:absolute;margin-left:98.25pt;margin-top:11.75pt;width:6.3pt;height:6.5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">
                <v:imagedata r:id="rId546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0D918DF4" wp14:editId="23FF9159">
                <wp:simplePos x="0" y="0"/>
                <wp:positionH relativeFrom="column">
                  <wp:posOffset>1179704</wp:posOffset>
                </wp:positionH>
                <wp:positionV relativeFrom="paragraph">
                  <wp:posOffset>93272</wp:posOffset>
                </wp:positionV>
                <wp:extent cx="47520" cy="145440"/>
                <wp:effectExtent l="19050" t="38100" r="29210" b="26035"/>
                <wp:wrapNone/>
                <wp:docPr id="285" name="Ink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5C3B8" id="Ink 285" o:spid="_x0000_s1026" type="#_x0000_t75" style="position:absolute;margin-left:92.45pt;margin-top:6.9pt;width:4.4pt;height:12.2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">
                <v:imagedata r:id="rId54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1E77D6A8" wp14:editId="76729DE8">
                <wp:simplePos x="0" y="0"/>
                <wp:positionH relativeFrom="column">
                  <wp:posOffset>1053344</wp:posOffset>
                </wp:positionH>
                <wp:positionV relativeFrom="paragraph">
                  <wp:posOffset>172472</wp:posOffset>
                </wp:positionV>
                <wp:extent cx="43200" cy="84960"/>
                <wp:effectExtent l="38100" t="38100" r="13970" b="29845"/>
                <wp:wrapNone/>
                <wp:docPr id="284" name="Ink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F80FF" id="Ink 284" o:spid="_x0000_s1026" type="#_x0000_t75" style="position:absolute;margin-left:82.5pt;margin-top:13.15pt;width:4.3pt;height:7.6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">
                <v:imagedata r:id="rId55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2620B3EF" wp14:editId="4FA3ABF8">
                <wp:simplePos x="0" y="0"/>
                <wp:positionH relativeFrom="column">
                  <wp:posOffset>954704</wp:posOffset>
                </wp:positionH>
                <wp:positionV relativeFrom="paragraph">
                  <wp:posOffset>150512</wp:posOffset>
                </wp:positionV>
                <wp:extent cx="56520" cy="168840"/>
                <wp:effectExtent l="19050" t="38100" r="19685" b="22225"/>
                <wp:wrapNone/>
                <wp:docPr id="283" name="Ink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5F339" id="Ink 283" o:spid="_x0000_s1026" type="#_x0000_t75" style="position:absolute;margin-left:74.7pt;margin-top:11.4pt;width:5.35pt;height:14.2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">
                <v:imagedata r:id="rId55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55092242" wp14:editId="5A741DA9">
                <wp:simplePos x="0" y="0"/>
                <wp:positionH relativeFrom="column">
                  <wp:posOffset>876224</wp:posOffset>
                </wp:positionH>
                <wp:positionV relativeFrom="paragraph">
                  <wp:posOffset>114152</wp:posOffset>
                </wp:positionV>
                <wp:extent cx="65160" cy="105120"/>
                <wp:effectExtent l="19050" t="38100" r="30480" b="28575"/>
                <wp:wrapNone/>
                <wp:docPr id="282" name="Ink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1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06917" id="Ink 282" o:spid="_x0000_s1026" type="#_x0000_t75" style="position:absolute;margin-left:68.55pt;margin-top:8.6pt;width:6.05pt;height:9.1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">
                <v:imagedata r:id="rId55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33A2B483" wp14:editId="03F3D072">
                <wp:simplePos x="0" y="0"/>
                <wp:positionH relativeFrom="column">
                  <wp:posOffset>831944</wp:posOffset>
                </wp:positionH>
                <wp:positionV relativeFrom="paragraph">
                  <wp:posOffset>66272</wp:posOffset>
                </wp:positionV>
                <wp:extent cx="28440" cy="159120"/>
                <wp:effectExtent l="38100" t="19050" r="29210" b="31750"/>
                <wp:wrapNone/>
                <wp:docPr id="281" name="Ink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4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B4C92" id="Ink 281" o:spid="_x0000_s1026" type="#_x0000_t75" style="position:absolute;margin-left:65.05pt;margin-top:4.75pt;width:2.95pt;height:13.4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">
                <v:imagedata r:id="rId556" o:title=""/>
                <v:path arrowok="t"/>
                <o:lock v:ext="edit" rotation="t" aspectratio="f"/>
              </v:shape>
            </w:pict>
          </mc:Fallback>
        </mc:AlternateContent>
      </w:r>
      <w:r w:rsidR="00C07546" w:rsidRPr="00C07546">
        <w:rPr>
          <w:noProof/>
          <w:position w:val="-28"/>
          <w:sz w:val="24"/>
          <w:szCs w:val="24"/>
          <w:lang w:val="en-US"/>
        </w:rPr>
        <w:object w:dxaOrig="880" w:dyaOrig="660" w14:anchorId="3B906A80">
          <v:shape id="_x0000_i1035" type="#_x0000_t75" alt="" style="width:44.35pt;height:33.45pt;mso-width-percent:0;mso-height-percent:0;mso-width-percent:0;mso-height-percent:0" o:ole="">
            <v:imagedata r:id="rId557" o:title=""/>
          </v:shape>
          <o:OLEObject Type="Embed" ProgID="Equation.DSMT4" ShapeID="_x0000_i1035" DrawAspect="Content" ObjectID="_1669617056" r:id="rId558"/>
        </w:object>
      </w:r>
      <w:r w:rsidR="00E00A8C" w:rsidRPr="00A102F6">
        <w:rPr>
          <w:sz w:val="24"/>
          <w:szCs w:val="24"/>
          <w:lang w:val="en-US"/>
        </w:rPr>
        <w:t xml:space="preserve">   _______________________________________________________</w:t>
      </w:r>
    </w:p>
    <w:p w14:paraId="1F3C76CE" w14:textId="77777777" w:rsidR="00E00A8C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2C89E032" wp14:editId="406AB7B4">
                <wp:simplePos x="0" y="0"/>
                <wp:positionH relativeFrom="column">
                  <wp:posOffset>983504</wp:posOffset>
                </wp:positionH>
                <wp:positionV relativeFrom="paragraph">
                  <wp:posOffset>83662</wp:posOffset>
                </wp:positionV>
                <wp:extent cx="11160" cy="3960"/>
                <wp:effectExtent l="38100" t="38100" r="27305" b="15240"/>
                <wp:wrapNone/>
                <wp:docPr id="307" name="Ink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6593C" id="Ink 307" o:spid="_x0000_s1026" type="#_x0000_t75" style="position:absolute;margin-left:77pt;margin-top:6.25pt;width:1.65pt;height:1.1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">
                <v:imagedata r:id="rId5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5916508D" wp14:editId="481D1B19">
                <wp:simplePos x="0" y="0"/>
                <wp:positionH relativeFrom="column">
                  <wp:posOffset>1497944</wp:posOffset>
                </wp:positionH>
                <wp:positionV relativeFrom="paragraph">
                  <wp:posOffset>39022</wp:posOffset>
                </wp:positionV>
                <wp:extent cx="56520" cy="138240"/>
                <wp:effectExtent l="38100" t="38100" r="19685" b="14605"/>
                <wp:wrapNone/>
                <wp:docPr id="306" name="Ink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F55D6" id="Ink 306" o:spid="_x0000_s1026" type="#_x0000_t75" style="position:absolute;margin-left:117.5pt;margin-top:2.6pt;width:5.3pt;height:11.8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">
                <v:imagedata r:id="rId5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1FA55AD0" wp14:editId="2599910A">
                <wp:simplePos x="0" y="0"/>
                <wp:positionH relativeFrom="column">
                  <wp:posOffset>1433864</wp:posOffset>
                </wp:positionH>
                <wp:positionV relativeFrom="paragraph">
                  <wp:posOffset>80422</wp:posOffset>
                </wp:positionV>
                <wp:extent cx="43920" cy="73800"/>
                <wp:effectExtent l="38100" t="38100" r="13335" b="21590"/>
                <wp:wrapNone/>
                <wp:docPr id="305" name="Ink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D0AA9" id="Ink 305" o:spid="_x0000_s1026" type="#_x0000_t75" style="position:absolute;margin-left:112.55pt;margin-top:5.9pt;width:4.25pt;height:6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">
                <v:imagedata r:id="rId5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0F5DFE4F" wp14:editId="23F1CFBA">
                <wp:simplePos x="0" y="0"/>
                <wp:positionH relativeFrom="column">
                  <wp:posOffset>1419104</wp:posOffset>
                </wp:positionH>
                <wp:positionV relativeFrom="paragraph">
                  <wp:posOffset>90142</wp:posOffset>
                </wp:positionV>
                <wp:extent cx="75600" cy="48240"/>
                <wp:effectExtent l="38100" t="19050" r="19685" b="28575"/>
                <wp:wrapNone/>
                <wp:docPr id="304" name="Ink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4A899" id="Ink 304" o:spid="_x0000_s1026" type="#_x0000_t75" style="position:absolute;margin-left:111.3pt;margin-top:6.65pt;width:6.5pt;height:4.6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">
                <v:imagedata r:id="rId5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0EBAE0CC" wp14:editId="324EBDDD">
                <wp:simplePos x="0" y="0"/>
                <wp:positionH relativeFrom="column">
                  <wp:posOffset>1352864</wp:posOffset>
                </wp:positionH>
                <wp:positionV relativeFrom="paragraph">
                  <wp:posOffset>35062</wp:posOffset>
                </wp:positionV>
                <wp:extent cx="36360" cy="131400"/>
                <wp:effectExtent l="19050" t="38100" r="20955" b="21590"/>
                <wp:wrapNone/>
                <wp:docPr id="303" name="Ink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3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8D80F" id="Ink 303" o:spid="_x0000_s1026" type="#_x0000_t75" style="position:absolute;margin-left:106.05pt;margin-top:2.35pt;width:3.5pt;height:11.2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">
                <v:imagedata r:id="rId5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11D69344" wp14:editId="6FDC5238">
                <wp:simplePos x="0" y="0"/>
                <wp:positionH relativeFrom="column">
                  <wp:posOffset>1259624</wp:posOffset>
                </wp:positionH>
                <wp:positionV relativeFrom="paragraph">
                  <wp:posOffset>94102</wp:posOffset>
                </wp:positionV>
                <wp:extent cx="45720" cy="92160"/>
                <wp:effectExtent l="19050" t="38100" r="30480" b="22225"/>
                <wp:wrapNone/>
                <wp:docPr id="302" name="Ink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0EF2B" id="Ink 302" o:spid="_x0000_s1026" type="#_x0000_t75" style="position:absolute;margin-left:98.85pt;margin-top:6.95pt;width:4.4pt;height:8.1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">
                <v:imagedata r:id="rId5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724B2939" wp14:editId="48796BB7">
                <wp:simplePos x="0" y="0"/>
                <wp:positionH relativeFrom="column">
                  <wp:posOffset>1153064</wp:posOffset>
                </wp:positionH>
                <wp:positionV relativeFrom="paragraph">
                  <wp:posOffset>78262</wp:posOffset>
                </wp:positionV>
                <wp:extent cx="62280" cy="152280"/>
                <wp:effectExtent l="38100" t="38100" r="13970" b="19685"/>
                <wp:wrapNone/>
                <wp:docPr id="301" name="Ink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03167" id="Ink 301" o:spid="_x0000_s1026" type="#_x0000_t75" style="position:absolute;margin-left:90.35pt;margin-top:5.7pt;width:5.8pt;height:12.9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">
                <v:imagedata r:id="rId5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752616A1" wp14:editId="513F25CF">
                <wp:simplePos x="0" y="0"/>
                <wp:positionH relativeFrom="column">
                  <wp:posOffset>1073504</wp:posOffset>
                </wp:positionH>
                <wp:positionV relativeFrom="paragraph">
                  <wp:posOffset>64222</wp:posOffset>
                </wp:positionV>
                <wp:extent cx="54720" cy="72000"/>
                <wp:effectExtent l="38100" t="38100" r="21590" b="23495"/>
                <wp:wrapNone/>
                <wp:docPr id="300" name="Ink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3F6FF" id="Ink 300" o:spid="_x0000_s1026" type="#_x0000_t75" style="position:absolute;margin-left:84.1pt;margin-top:4.65pt;width:5.2pt;height:6.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">
                <v:imagedata r:id="rId5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7E9A51D5" wp14:editId="01425E34">
                <wp:simplePos x="0" y="0"/>
                <wp:positionH relativeFrom="column">
                  <wp:posOffset>1019864</wp:posOffset>
                </wp:positionH>
                <wp:positionV relativeFrom="paragraph">
                  <wp:posOffset>-7058</wp:posOffset>
                </wp:positionV>
                <wp:extent cx="35280" cy="167760"/>
                <wp:effectExtent l="38100" t="38100" r="22225" b="22860"/>
                <wp:wrapNone/>
                <wp:docPr id="299" name="Ink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52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EB880" id="Ink 299" o:spid="_x0000_s1026" type="#_x0000_t75" style="position:absolute;margin-left:79.85pt;margin-top:-1pt;width:3.4pt;height:14.0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">
                <v:imagedata r:id="rId5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6A24B440" wp14:editId="1D23E068">
                <wp:simplePos x="0" y="0"/>
                <wp:positionH relativeFrom="column">
                  <wp:posOffset>863984</wp:posOffset>
                </wp:positionH>
                <wp:positionV relativeFrom="paragraph">
                  <wp:posOffset>95542</wp:posOffset>
                </wp:positionV>
                <wp:extent cx="88920" cy="51840"/>
                <wp:effectExtent l="38100" t="38100" r="25400" b="24765"/>
                <wp:wrapNone/>
                <wp:docPr id="298" name="Ink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9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3771F" id="Ink 298" o:spid="_x0000_s1026" type="#_x0000_t75" style="position:absolute;margin-left:67.6pt;margin-top:7.05pt;width:7.65pt;height:4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">
                <v:imagedata r:id="rId5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0464BCF8" wp14:editId="27B218A3">
                <wp:simplePos x="0" y="0"/>
                <wp:positionH relativeFrom="column">
                  <wp:posOffset>849584</wp:posOffset>
                </wp:positionH>
                <wp:positionV relativeFrom="paragraph">
                  <wp:posOffset>14182</wp:posOffset>
                </wp:positionV>
                <wp:extent cx="73800" cy="145440"/>
                <wp:effectExtent l="38100" t="38100" r="0" b="26035"/>
                <wp:wrapNone/>
                <wp:docPr id="297" name="Ink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8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B1FEA" id="Ink 297" o:spid="_x0000_s1026" type="#_x0000_t75" style="position:absolute;margin-left:66.45pt;margin-top:.65pt;width:6.5pt;height:12.3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">
                <v:imagedata r:id="rId580" o:title=""/>
                <v:path arrowok="t"/>
                <o:lock v:ext="edit" rotation="t" aspectratio="f"/>
              </v:shape>
            </w:pict>
          </mc:Fallback>
        </mc:AlternateContent>
      </w:r>
      <w:r w:rsidR="00C07546" w:rsidRPr="00C07546">
        <w:rPr>
          <w:noProof/>
          <w:position w:val="-12"/>
          <w:sz w:val="24"/>
          <w:szCs w:val="24"/>
          <w:lang w:val="en-US"/>
        </w:rPr>
        <w:object w:dxaOrig="920" w:dyaOrig="380" w14:anchorId="7667F4F0">
          <v:shape id="_x0000_i1034" type="#_x0000_t75" alt="" style="width:45.1pt;height:18.9pt;mso-width-percent:0;mso-height-percent:0;mso-width-percent:0;mso-height-percent:0" o:ole="">
            <v:imagedata r:id="rId581" o:title=""/>
          </v:shape>
          <o:OLEObject Type="Embed" ProgID="Equation.DSMT4" ShapeID="_x0000_i1034" DrawAspect="Content" ObjectID="_1669617057" r:id="rId582"/>
        </w:object>
      </w:r>
      <w:r w:rsidR="00E00A8C" w:rsidRPr="00A102F6">
        <w:rPr>
          <w:sz w:val="24"/>
          <w:szCs w:val="24"/>
          <w:lang w:val="en-US"/>
        </w:rPr>
        <w:t xml:space="preserve">   _______________________________________________________</w:t>
      </w:r>
    </w:p>
    <w:p w14:paraId="6DA6778A" w14:textId="77777777" w:rsidR="00E7089F" w:rsidRPr="00A102F6" w:rsidRDefault="00E7089F" w:rsidP="008D206B">
      <w:pPr>
        <w:pStyle w:val="NoSpacing"/>
        <w:rPr>
          <w:sz w:val="24"/>
          <w:szCs w:val="24"/>
          <w:lang w:val="en-US"/>
        </w:rPr>
      </w:pPr>
    </w:p>
    <w:p w14:paraId="2644E242" w14:textId="77777777" w:rsidR="00A86034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7F194DB3" wp14:editId="08C6BB60">
                <wp:simplePos x="0" y="0"/>
                <wp:positionH relativeFrom="column">
                  <wp:posOffset>921584</wp:posOffset>
                </wp:positionH>
                <wp:positionV relativeFrom="paragraph">
                  <wp:posOffset>30432</wp:posOffset>
                </wp:positionV>
                <wp:extent cx="101160" cy="128520"/>
                <wp:effectExtent l="38100" t="38100" r="13335" b="24130"/>
                <wp:wrapNone/>
                <wp:docPr id="308" name="Ink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1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AB7FA" id="Ink 308" o:spid="_x0000_s1026" type="#_x0000_t75" style="position:absolute;margin-left:72.1pt;margin-top:1.95pt;width:8.8pt;height:10.9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">
                <v:imagedata r:id="rId584" o:title=""/>
                <v:path arrowok="t"/>
                <o:lock v:ext="edit" rotation="t" aspectratio="f"/>
              </v:shape>
            </w:pict>
          </mc:Fallback>
        </mc:AlternateContent>
      </w:r>
      <w:r w:rsidR="00C07546" w:rsidRPr="00C07546">
        <w:rPr>
          <w:noProof/>
          <w:position w:val="-12"/>
          <w:sz w:val="24"/>
          <w:szCs w:val="24"/>
          <w:lang w:val="en-US"/>
        </w:rPr>
        <w:object w:dxaOrig="920" w:dyaOrig="380" w14:anchorId="4B0F025A">
          <v:shape id="_x0000_i1033" type="#_x0000_t75" alt="" style="width:45.1pt;height:18.9pt;mso-width-percent:0;mso-height-percent:0;mso-width-percent:0;mso-height-percent:0" o:ole="">
            <v:imagedata r:id="rId585" o:title=""/>
          </v:shape>
          <o:OLEObject Type="Embed" ProgID="Equation.DSMT4" ShapeID="_x0000_i1033" DrawAspect="Content" ObjectID="_1669617058" r:id="rId586"/>
        </w:object>
      </w:r>
      <w:r w:rsidR="00A86034" w:rsidRPr="00A102F6">
        <w:rPr>
          <w:sz w:val="24"/>
          <w:szCs w:val="24"/>
          <w:lang w:val="en-US"/>
        </w:rPr>
        <w:t xml:space="preserve">   ________________________</w:t>
      </w:r>
    </w:p>
    <w:p w14:paraId="3BA8B640" w14:textId="77777777" w:rsidR="00A86034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60B8A6E9" wp14:editId="26E81E40">
                <wp:simplePos x="0" y="0"/>
                <wp:positionH relativeFrom="column">
                  <wp:posOffset>2501984</wp:posOffset>
                </wp:positionH>
                <wp:positionV relativeFrom="paragraph">
                  <wp:posOffset>87657</wp:posOffset>
                </wp:positionV>
                <wp:extent cx="20880" cy="119880"/>
                <wp:effectExtent l="38100" t="38100" r="17780" b="13970"/>
                <wp:wrapNone/>
                <wp:docPr id="315" name="Ink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92E45" id="Ink 315" o:spid="_x0000_s1026" type="#_x0000_t75" style="position:absolute;margin-left:196.6pt;margin-top:6.5pt;width:2.55pt;height:10.3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">
                <v:imagedata r:id="rId5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31DD3C6A" wp14:editId="0F638D12">
                <wp:simplePos x="0" y="0"/>
                <wp:positionH relativeFrom="column">
                  <wp:posOffset>2419904</wp:posOffset>
                </wp:positionH>
                <wp:positionV relativeFrom="paragraph">
                  <wp:posOffset>137697</wp:posOffset>
                </wp:positionV>
                <wp:extent cx="52560" cy="54000"/>
                <wp:effectExtent l="38100" t="38100" r="24130" b="22225"/>
                <wp:wrapNone/>
                <wp:docPr id="314" name="Ink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5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B097B" id="Ink 314" o:spid="_x0000_s1026" type="#_x0000_t75" style="position:absolute;margin-left:190.4pt;margin-top:10.45pt;width:4.75pt;height:4.9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">
                <v:imagedata r:id="rId5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7927A7DA" wp14:editId="015F5EDE">
                <wp:simplePos x="0" y="0"/>
                <wp:positionH relativeFrom="column">
                  <wp:posOffset>2416664</wp:posOffset>
                </wp:positionH>
                <wp:positionV relativeFrom="paragraph">
                  <wp:posOffset>138417</wp:posOffset>
                </wp:positionV>
                <wp:extent cx="61920" cy="55440"/>
                <wp:effectExtent l="38100" t="38100" r="14605" b="20955"/>
                <wp:wrapNone/>
                <wp:docPr id="313" name="Ink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9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39F4A" id="Ink 313" o:spid="_x0000_s1026" type="#_x0000_t75" style="position:absolute;margin-left:189.95pt;margin-top:10.55pt;width:5.4pt;height:5.1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">
                <v:imagedata r:id="rId5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42C72A1D" wp14:editId="6DA76E9A">
                <wp:simplePos x="0" y="0"/>
                <wp:positionH relativeFrom="column">
                  <wp:posOffset>2351504</wp:posOffset>
                </wp:positionH>
                <wp:positionV relativeFrom="paragraph">
                  <wp:posOffset>75057</wp:posOffset>
                </wp:positionV>
                <wp:extent cx="53640" cy="133560"/>
                <wp:effectExtent l="38100" t="38100" r="22860" b="19050"/>
                <wp:wrapNone/>
                <wp:docPr id="312" name="Ink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6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FFA63" id="Ink 312" o:spid="_x0000_s1026" type="#_x0000_t75" style="position:absolute;margin-left:184.7pt;margin-top:5.5pt;width:4.8pt;height:11.3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">
                <v:imagedata r:id="rId5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4B4B0DF8" wp14:editId="1963BF09">
                <wp:simplePos x="0" y="0"/>
                <wp:positionH relativeFrom="column">
                  <wp:posOffset>2123624</wp:posOffset>
                </wp:positionH>
                <wp:positionV relativeFrom="paragraph">
                  <wp:posOffset>116817</wp:posOffset>
                </wp:positionV>
                <wp:extent cx="75960" cy="93600"/>
                <wp:effectExtent l="19050" t="38100" r="19685" b="20955"/>
                <wp:wrapNone/>
                <wp:docPr id="310" name="Ink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9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A115E" id="Ink 310" o:spid="_x0000_s1026" type="#_x0000_t75" style="position:absolute;margin-left:166.75pt;margin-top:8.75pt;width:6.95pt;height:8.2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">
                <v:imagedata r:id="rId5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22A46AE1" wp14:editId="18A4EC78">
                <wp:simplePos x="0" y="0"/>
                <wp:positionH relativeFrom="column">
                  <wp:posOffset>2074664</wp:posOffset>
                </wp:positionH>
                <wp:positionV relativeFrom="paragraph">
                  <wp:posOffset>87297</wp:posOffset>
                </wp:positionV>
                <wp:extent cx="16920" cy="132480"/>
                <wp:effectExtent l="38100" t="38100" r="21590" b="20320"/>
                <wp:wrapNone/>
                <wp:docPr id="309" name="Ink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9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A66B2" id="Ink 309" o:spid="_x0000_s1026" type="#_x0000_t75" style="position:absolute;margin-left:162.9pt;margin-top:6.4pt;width:2pt;height:11.3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">
                <v:imagedata r:id="rId598" o:title=""/>
                <v:path arrowok="t"/>
                <o:lock v:ext="edit" rotation="t" aspectratio="f"/>
              </v:shape>
            </w:pict>
          </mc:Fallback>
        </mc:AlternateContent>
      </w:r>
    </w:p>
    <w:p w14:paraId="52647889" w14:textId="77777777" w:rsidR="008D206B" w:rsidRPr="00A102F6" w:rsidRDefault="00BC09DE" w:rsidP="008D206B">
      <w:pPr>
        <w:pStyle w:val="NoSpacing"/>
        <w:rPr>
          <w:b/>
          <w:sz w:val="24"/>
          <w:szCs w:val="24"/>
          <w:lang w:val="en-US"/>
        </w:rPr>
      </w:pPr>
      <w:r>
        <w:rPr>
          <w:b/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0A1069F3" wp14:editId="32BD4527">
                <wp:simplePos x="0" y="0"/>
                <wp:positionH relativeFrom="column">
                  <wp:posOffset>3161864</wp:posOffset>
                </wp:positionH>
                <wp:positionV relativeFrom="paragraph">
                  <wp:posOffset>2042</wp:posOffset>
                </wp:positionV>
                <wp:extent cx="59400" cy="149760"/>
                <wp:effectExtent l="38100" t="38100" r="17145" b="22225"/>
                <wp:wrapNone/>
                <wp:docPr id="322" name="Ink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751D3" id="Ink 322" o:spid="_x0000_s1026" type="#_x0000_t75" style="position:absolute;margin-left:248.5pt;margin-top:-.3pt;width:5.6pt;height:12.7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">
                <v:imagedata r:id="rId6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2212B3A6" wp14:editId="4282AFE9">
                <wp:simplePos x="0" y="0"/>
                <wp:positionH relativeFrom="column">
                  <wp:posOffset>3069704</wp:posOffset>
                </wp:positionH>
                <wp:positionV relativeFrom="paragraph">
                  <wp:posOffset>12122</wp:posOffset>
                </wp:positionV>
                <wp:extent cx="68040" cy="124920"/>
                <wp:effectExtent l="38100" t="38100" r="27305" b="27940"/>
                <wp:wrapNone/>
                <wp:docPr id="321" name="Ink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0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3FA9F" id="Ink 321" o:spid="_x0000_s1026" type="#_x0000_t75" style="position:absolute;margin-left:241.25pt;margin-top:.5pt;width:6.25pt;height:10.7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">
                <v:imagedata r:id="rId6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2AA357DC" wp14:editId="576E6112">
                <wp:simplePos x="0" y="0"/>
                <wp:positionH relativeFrom="column">
                  <wp:posOffset>2982944</wp:posOffset>
                </wp:positionH>
                <wp:positionV relativeFrom="paragraph">
                  <wp:posOffset>-2998</wp:posOffset>
                </wp:positionV>
                <wp:extent cx="70560" cy="153720"/>
                <wp:effectExtent l="38100" t="38100" r="24765" b="17780"/>
                <wp:wrapNone/>
                <wp:docPr id="320" name="Ink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5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FFBEF" id="Ink 320" o:spid="_x0000_s1026" type="#_x0000_t75" style="position:absolute;margin-left:234.45pt;margin-top:-.65pt;width:6.15pt;height:12.8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">
                <v:imagedata r:id="rId6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408EDAB0" wp14:editId="43686209">
                <wp:simplePos x="0" y="0"/>
                <wp:positionH relativeFrom="column">
                  <wp:posOffset>2841464</wp:posOffset>
                </wp:positionH>
                <wp:positionV relativeFrom="paragraph">
                  <wp:posOffset>62522</wp:posOffset>
                </wp:positionV>
                <wp:extent cx="75960" cy="199440"/>
                <wp:effectExtent l="19050" t="19050" r="19685" b="29210"/>
                <wp:wrapNone/>
                <wp:docPr id="319" name="Ink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9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33CD9" id="Ink 319" o:spid="_x0000_s1026" type="#_x0000_t75" style="position:absolute;margin-left:223.6pt;margin-top:4.55pt;width:6.65pt;height:16.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">
                <v:imagedata r:id="rId6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1685D3C8" wp14:editId="271A5156">
                <wp:simplePos x="0" y="0"/>
                <wp:positionH relativeFrom="column">
                  <wp:posOffset>2760464</wp:posOffset>
                </wp:positionH>
                <wp:positionV relativeFrom="paragraph">
                  <wp:posOffset>40202</wp:posOffset>
                </wp:positionV>
                <wp:extent cx="59760" cy="106200"/>
                <wp:effectExtent l="38100" t="38100" r="16510" b="27305"/>
                <wp:wrapNone/>
                <wp:docPr id="318" name="Ink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60AAC" id="Ink 318" o:spid="_x0000_s1026" type="#_x0000_t75" style="position:absolute;margin-left:216.9pt;margin-top:2.85pt;width:5.6pt;height:9.1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">
                <v:imagedata r:id="rId6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37AF1421" wp14:editId="52A3FF31">
                <wp:simplePos x="0" y="0"/>
                <wp:positionH relativeFrom="column">
                  <wp:posOffset>2712944</wp:posOffset>
                </wp:positionH>
                <wp:positionV relativeFrom="paragraph">
                  <wp:posOffset>-2998</wp:posOffset>
                </wp:positionV>
                <wp:extent cx="6120" cy="140400"/>
                <wp:effectExtent l="19050" t="38100" r="32385" b="12065"/>
                <wp:wrapNone/>
                <wp:docPr id="317" name="Ink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E44F7" id="Ink 317" o:spid="_x0000_s1026" type="#_x0000_t75" style="position:absolute;margin-left:213.1pt;margin-top:-.65pt;width:1.55pt;height:11.7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">
                <v:imagedata r:id="rId6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7881E665" wp14:editId="2A70AA9A">
                <wp:simplePos x="0" y="0"/>
                <wp:positionH relativeFrom="column">
                  <wp:posOffset>2504864</wp:posOffset>
                </wp:positionH>
                <wp:positionV relativeFrom="paragraph">
                  <wp:posOffset>-107038</wp:posOffset>
                </wp:positionV>
                <wp:extent cx="167400" cy="246960"/>
                <wp:effectExtent l="38100" t="38100" r="23495" b="20320"/>
                <wp:wrapNone/>
                <wp:docPr id="316" name="Ink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74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8BBCF" id="Ink 316" o:spid="_x0000_s1026" type="#_x0000_t75" style="position:absolute;margin-left:196.8pt;margin-top:-8.9pt;width:14.1pt;height:20.3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">
                <v:imagedata r:id="rId6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3F4D9DCD" wp14:editId="1FABA2BB">
                <wp:simplePos x="0" y="0"/>
                <wp:positionH relativeFrom="column">
                  <wp:posOffset>2221544</wp:posOffset>
                </wp:positionH>
                <wp:positionV relativeFrom="paragraph">
                  <wp:posOffset>-52318</wp:posOffset>
                </wp:positionV>
                <wp:extent cx="65880" cy="200520"/>
                <wp:effectExtent l="38100" t="38100" r="29845" b="28575"/>
                <wp:wrapNone/>
                <wp:docPr id="311" name="Ink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481D1" id="Ink 311" o:spid="_x0000_s1026" type="#_x0000_t75" style="position:absolute;margin-left:174.45pt;margin-top:-4.55pt;width:6.1pt;height:16.7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">
                <v:imagedata r:id="rId614" o:title=""/>
                <v:path arrowok="t"/>
                <o:lock v:ext="edit" rotation="t" aspectratio="f"/>
              </v:shape>
            </w:pict>
          </mc:Fallback>
        </mc:AlternateContent>
      </w:r>
      <w:r w:rsidR="006A09B5" w:rsidRPr="00A102F6">
        <w:rPr>
          <w:b/>
          <w:sz w:val="24"/>
          <w:szCs w:val="24"/>
          <w:lang w:val="en-US"/>
        </w:rPr>
        <w:t>Change of Base Law</w:t>
      </w:r>
      <w:r w:rsidR="00A86034" w:rsidRPr="00A102F6">
        <w:rPr>
          <w:b/>
          <w:sz w:val="24"/>
          <w:szCs w:val="24"/>
          <w:lang w:val="en-US"/>
        </w:rPr>
        <w:t xml:space="preserve">   </w:t>
      </w:r>
      <w:r w:rsidR="00C07546" w:rsidRPr="00C07546">
        <w:rPr>
          <w:noProof/>
          <w:position w:val="-12"/>
          <w:sz w:val="24"/>
          <w:szCs w:val="24"/>
          <w:lang w:val="en-US"/>
        </w:rPr>
        <w:object w:dxaOrig="820" w:dyaOrig="360" w14:anchorId="168EB0EF">
          <v:shape id="_x0000_i1032" type="#_x0000_t75" alt="" style="width:41.45pt;height:18.2pt;mso-width-percent:0;mso-height-percent:0;mso-width-percent:0;mso-height-percent:0" o:ole="">
            <v:imagedata r:id="rId615" o:title=""/>
          </v:shape>
          <o:OLEObject Type="Embed" ProgID="Equation.DSMT4" ShapeID="_x0000_i1032" DrawAspect="Content" ObjectID="_1669617059" r:id="rId616"/>
        </w:object>
      </w:r>
      <w:r w:rsidR="00E00A8C" w:rsidRPr="00A102F6">
        <w:rPr>
          <w:sz w:val="24"/>
          <w:szCs w:val="24"/>
          <w:lang w:val="en-US"/>
        </w:rPr>
        <w:t xml:space="preserve">   ________________________</w:t>
      </w:r>
      <w:r w:rsidR="00A86034" w:rsidRPr="00A102F6">
        <w:rPr>
          <w:sz w:val="24"/>
          <w:szCs w:val="24"/>
          <w:lang w:val="en-US"/>
        </w:rPr>
        <w:t>_________</w:t>
      </w:r>
    </w:p>
    <w:p w14:paraId="7370FDF4" w14:textId="77777777" w:rsidR="00983C5F" w:rsidRPr="00A102F6" w:rsidRDefault="00983C5F" w:rsidP="008D206B">
      <w:pPr>
        <w:pStyle w:val="NoSpacing"/>
        <w:rPr>
          <w:sz w:val="24"/>
          <w:szCs w:val="24"/>
          <w:lang w:val="en-US"/>
        </w:rPr>
      </w:pPr>
    </w:p>
    <w:p w14:paraId="50CB5FD8" w14:textId="77777777" w:rsidR="00983C5F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0F50C83D" wp14:editId="291E949E">
                <wp:simplePos x="0" y="0"/>
                <wp:positionH relativeFrom="column">
                  <wp:posOffset>4183544</wp:posOffset>
                </wp:positionH>
                <wp:positionV relativeFrom="paragraph">
                  <wp:posOffset>41977</wp:posOffset>
                </wp:positionV>
                <wp:extent cx="10080" cy="146880"/>
                <wp:effectExtent l="38100" t="38100" r="28575" b="24765"/>
                <wp:wrapNone/>
                <wp:docPr id="355" name="Ink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733A4" id="Ink 355" o:spid="_x0000_s1026" type="#_x0000_t75" style="position:absolute;margin-left:328.95pt;margin-top:2.95pt;width:1.65pt;height:12.3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">
                <v:imagedata r:id="rId6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15383DAE" wp14:editId="29A2EC3E">
                <wp:simplePos x="0" y="0"/>
                <wp:positionH relativeFrom="column">
                  <wp:posOffset>4122704</wp:posOffset>
                </wp:positionH>
                <wp:positionV relativeFrom="paragraph">
                  <wp:posOffset>36937</wp:posOffset>
                </wp:positionV>
                <wp:extent cx="99360" cy="87480"/>
                <wp:effectExtent l="38100" t="38100" r="15240" b="27305"/>
                <wp:wrapNone/>
                <wp:docPr id="354" name="Ink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3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3C58C" id="Ink 354" o:spid="_x0000_s1026" type="#_x0000_t75" style="position:absolute;margin-left:324.15pt;margin-top:2.55pt;width:8.5pt;height:7.7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">
                <v:imagedata r:id="rId6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6A4DCA8E" wp14:editId="4560A717">
                <wp:simplePos x="0" y="0"/>
                <wp:positionH relativeFrom="column">
                  <wp:posOffset>4034144</wp:posOffset>
                </wp:positionH>
                <wp:positionV relativeFrom="paragraph">
                  <wp:posOffset>21097</wp:posOffset>
                </wp:positionV>
                <wp:extent cx="67680" cy="165960"/>
                <wp:effectExtent l="38100" t="38100" r="27940" b="24765"/>
                <wp:wrapNone/>
                <wp:docPr id="353" name="Ink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C8FC5" id="Ink 353" o:spid="_x0000_s1026" type="#_x0000_t75" style="position:absolute;margin-left:317.2pt;margin-top:1.3pt;width:6.2pt;height:13.8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">
                <v:imagedata r:id="rId6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27F700B6" wp14:editId="49E31A69">
                <wp:simplePos x="0" y="0"/>
                <wp:positionH relativeFrom="column">
                  <wp:posOffset>3928664</wp:posOffset>
                </wp:positionH>
                <wp:positionV relativeFrom="paragraph">
                  <wp:posOffset>-49463</wp:posOffset>
                </wp:positionV>
                <wp:extent cx="96120" cy="170640"/>
                <wp:effectExtent l="38100" t="38100" r="18415" b="20320"/>
                <wp:wrapNone/>
                <wp:docPr id="352" name="Ink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1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F8953" id="Ink 352" o:spid="_x0000_s1026" type="#_x0000_t75" style="position:absolute;margin-left:308.9pt;margin-top:-4.35pt;width:8.45pt;height:14.3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">
                <v:imagedata r:id="rId624" o:title=""/>
                <v:path arrowok="t"/>
                <o:lock v:ext="edit" rotation="t" aspectratio="f"/>
              </v:shape>
            </w:pict>
          </mc:Fallback>
        </mc:AlternateContent>
      </w:r>
      <w:r w:rsidR="00983C5F" w:rsidRPr="00A102F6">
        <w:rPr>
          <w:sz w:val="24"/>
          <w:szCs w:val="24"/>
          <w:lang w:val="en-US"/>
        </w:rPr>
        <w:t xml:space="preserve">1.  Evaluate  </w:t>
      </w:r>
      <w:r w:rsidR="00C07546" w:rsidRPr="00C07546">
        <w:rPr>
          <w:noProof/>
          <w:position w:val="-12"/>
          <w:sz w:val="24"/>
          <w:szCs w:val="24"/>
          <w:lang w:val="en-US"/>
        </w:rPr>
        <w:object w:dxaOrig="1080" w:dyaOrig="400" w14:anchorId="2879153F">
          <v:shape id="_x0000_i1031" type="#_x0000_t75" alt="" style="width:53.8pt;height:20.35pt;mso-width-percent:0;mso-height-percent:0;mso-width-percent:0;mso-height-percent:0" o:ole="">
            <v:imagedata r:id="rId625" o:title=""/>
          </v:shape>
          <o:OLEObject Type="Embed" ProgID="Equation.DSMT4" ShapeID="_x0000_i1031" DrawAspect="Content" ObjectID="_1669617060" r:id="rId626"/>
        </w:object>
      </w:r>
      <w:r w:rsidR="00983C5F" w:rsidRPr="00A102F6">
        <w:rPr>
          <w:sz w:val="24"/>
          <w:szCs w:val="24"/>
          <w:lang w:val="en-US"/>
        </w:rPr>
        <w:tab/>
      </w:r>
      <w:r w:rsidR="00983C5F" w:rsidRPr="00A102F6">
        <w:rPr>
          <w:sz w:val="24"/>
          <w:szCs w:val="24"/>
          <w:lang w:val="en-US"/>
        </w:rPr>
        <w:tab/>
      </w:r>
      <w:r w:rsidR="00983C5F" w:rsidRPr="00A102F6">
        <w:rPr>
          <w:sz w:val="24"/>
          <w:szCs w:val="24"/>
          <w:lang w:val="en-US"/>
        </w:rPr>
        <w:tab/>
      </w:r>
      <w:r w:rsidR="00983C5F" w:rsidRPr="00A102F6">
        <w:rPr>
          <w:sz w:val="24"/>
          <w:szCs w:val="24"/>
          <w:lang w:val="en-US"/>
        </w:rPr>
        <w:tab/>
      </w:r>
      <w:r w:rsidR="00983C5F" w:rsidRPr="00A102F6">
        <w:rPr>
          <w:sz w:val="24"/>
          <w:szCs w:val="24"/>
          <w:lang w:val="en-US"/>
        </w:rPr>
        <w:tab/>
        <w:t>________________________</w:t>
      </w:r>
    </w:p>
    <w:p w14:paraId="2528B205" w14:textId="77777777" w:rsidR="00983C5F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17741462" wp14:editId="5B3EB769">
                <wp:simplePos x="0" y="0"/>
                <wp:positionH relativeFrom="column">
                  <wp:posOffset>1384184</wp:posOffset>
                </wp:positionH>
                <wp:positionV relativeFrom="paragraph">
                  <wp:posOffset>45842</wp:posOffset>
                </wp:positionV>
                <wp:extent cx="37440" cy="191520"/>
                <wp:effectExtent l="38100" t="38100" r="20320" b="18415"/>
                <wp:wrapNone/>
                <wp:docPr id="338" name="Ink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4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CDB67" id="Ink 338" o:spid="_x0000_s1026" type="#_x0000_t75" style="position:absolute;margin-left:108.6pt;margin-top:3.25pt;width:3.8pt;height:15.9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">
                <v:imagedata r:id="rId6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100F1FBF" wp14:editId="2F41ABBE">
                <wp:simplePos x="0" y="0"/>
                <wp:positionH relativeFrom="column">
                  <wp:posOffset>1320104</wp:posOffset>
                </wp:positionH>
                <wp:positionV relativeFrom="paragraph">
                  <wp:posOffset>103442</wp:posOffset>
                </wp:positionV>
                <wp:extent cx="5400" cy="50400"/>
                <wp:effectExtent l="38100" t="38100" r="13970" b="26035"/>
                <wp:wrapNone/>
                <wp:docPr id="337" name="Ink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C8465" id="Ink 337" o:spid="_x0000_s1026" type="#_x0000_t75" style="position:absolute;margin-left:103.5pt;margin-top:7.7pt;width:1.25pt;height:4.8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">
                <v:imagedata r:id="rId6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05666B33" wp14:editId="452B2878">
                <wp:simplePos x="0" y="0"/>
                <wp:positionH relativeFrom="column">
                  <wp:posOffset>1289504</wp:posOffset>
                </wp:positionH>
                <wp:positionV relativeFrom="paragraph">
                  <wp:posOffset>105602</wp:posOffset>
                </wp:positionV>
                <wp:extent cx="39960" cy="24840"/>
                <wp:effectExtent l="38100" t="38100" r="17780" b="13335"/>
                <wp:wrapNone/>
                <wp:docPr id="336" name="Ink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9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BC768" id="Ink 336" o:spid="_x0000_s1026" type="#_x0000_t75" style="position:absolute;margin-left:101.2pt;margin-top:7.85pt;width:3.75pt;height:2.8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">
                <v:imagedata r:id="rId6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23BC4C20" wp14:editId="09C13AE0">
                <wp:simplePos x="0" y="0"/>
                <wp:positionH relativeFrom="column">
                  <wp:posOffset>1250264</wp:posOffset>
                </wp:positionH>
                <wp:positionV relativeFrom="paragraph">
                  <wp:posOffset>73562</wp:posOffset>
                </wp:positionV>
                <wp:extent cx="26640" cy="54720"/>
                <wp:effectExtent l="38100" t="38100" r="31115" b="21590"/>
                <wp:wrapNone/>
                <wp:docPr id="335" name="Ink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6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AABA9" id="Ink 335" o:spid="_x0000_s1026" type="#_x0000_t75" style="position:absolute;margin-left:98pt;margin-top:5.45pt;width:2.95pt;height:5.1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">
                <v:imagedata r:id="rId6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54FC4F48" wp14:editId="6E7A67ED">
                <wp:simplePos x="0" y="0"/>
                <wp:positionH relativeFrom="column">
                  <wp:posOffset>1232624</wp:posOffset>
                </wp:positionH>
                <wp:positionV relativeFrom="paragraph">
                  <wp:posOffset>55562</wp:posOffset>
                </wp:positionV>
                <wp:extent cx="2160" cy="40320"/>
                <wp:effectExtent l="38100" t="38100" r="17145" b="17145"/>
                <wp:wrapNone/>
                <wp:docPr id="334" name="Ink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9DB4D" id="Ink 334" o:spid="_x0000_s1026" type="#_x0000_t75" style="position:absolute;margin-left:96.6pt;margin-top:3.9pt;width:1.05pt;height:4.0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">
                <v:imagedata r:id="rId6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68F1E914" wp14:editId="23879961">
                <wp:simplePos x="0" y="0"/>
                <wp:positionH relativeFrom="column">
                  <wp:posOffset>1113824</wp:posOffset>
                </wp:positionH>
                <wp:positionV relativeFrom="paragraph">
                  <wp:posOffset>105962</wp:posOffset>
                </wp:positionV>
                <wp:extent cx="97560" cy="114120"/>
                <wp:effectExtent l="38100" t="38100" r="0" b="19685"/>
                <wp:wrapNone/>
                <wp:docPr id="333" name="Ink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5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AC6D2" id="Ink 333" o:spid="_x0000_s1026" type="#_x0000_t75" style="position:absolute;margin-left:87.25pt;margin-top:7.9pt;width:8.6pt;height:9.9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">
                <v:imagedata r:id="rId6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2413F468" wp14:editId="2C940F47">
                <wp:simplePos x="0" y="0"/>
                <wp:positionH relativeFrom="column">
                  <wp:posOffset>1077104</wp:posOffset>
                </wp:positionH>
                <wp:positionV relativeFrom="paragraph">
                  <wp:posOffset>162482</wp:posOffset>
                </wp:positionV>
                <wp:extent cx="11160" cy="7560"/>
                <wp:effectExtent l="19050" t="38100" r="27305" b="12065"/>
                <wp:wrapNone/>
                <wp:docPr id="332" name="Ink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7A812" id="Ink 332" o:spid="_x0000_s1026" type="#_x0000_t75" style="position:absolute;margin-left:84.35pt;margin-top:12.6pt;width:1.55pt;height:1.3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">
                <v:imagedata r:id="rId6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471AD3EF" wp14:editId="6B415A0E">
                <wp:simplePos x="0" y="0"/>
                <wp:positionH relativeFrom="column">
                  <wp:posOffset>978824</wp:posOffset>
                </wp:positionH>
                <wp:positionV relativeFrom="paragraph">
                  <wp:posOffset>73922</wp:posOffset>
                </wp:positionV>
                <wp:extent cx="50400" cy="48600"/>
                <wp:effectExtent l="38100" t="38100" r="26035" b="27940"/>
                <wp:wrapNone/>
                <wp:docPr id="331" name="Ink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D1EB9" id="Ink 331" o:spid="_x0000_s1026" type="#_x0000_t75" style="position:absolute;margin-left:76.6pt;margin-top:5.35pt;width:4.6pt;height:4.6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">
                <v:imagedata r:id="rId6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4528A9F2" wp14:editId="440C8141">
                <wp:simplePos x="0" y="0"/>
                <wp:positionH relativeFrom="column">
                  <wp:posOffset>866504</wp:posOffset>
                </wp:positionH>
                <wp:positionV relativeFrom="paragraph">
                  <wp:posOffset>81482</wp:posOffset>
                </wp:positionV>
                <wp:extent cx="93240" cy="114480"/>
                <wp:effectExtent l="38100" t="38100" r="21590" b="19050"/>
                <wp:wrapNone/>
                <wp:docPr id="330" name="Ink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2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C5C73" id="Ink 330" o:spid="_x0000_s1026" type="#_x0000_t75" style="position:absolute;margin-left:67.8pt;margin-top:5.95pt;width:8pt;height:9.9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">
                <v:imagedata r:id="rId6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2EC77A5F" wp14:editId="35AE6D99">
                <wp:simplePos x="0" y="0"/>
                <wp:positionH relativeFrom="column">
                  <wp:posOffset>777224</wp:posOffset>
                </wp:positionH>
                <wp:positionV relativeFrom="paragraph">
                  <wp:posOffset>32162</wp:posOffset>
                </wp:positionV>
                <wp:extent cx="68040" cy="181800"/>
                <wp:effectExtent l="38100" t="38100" r="27305" b="27940"/>
                <wp:wrapNone/>
                <wp:docPr id="329" name="Ink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0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E1A24" id="Ink 329" o:spid="_x0000_s1026" type="#_x0000_t75" style="position:absolute;margin-left:60.75pt;margin-top:2.25pt;width:5.95pt;height:14.8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">
                <v:imagedata r:id="rId6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7FAF4D50" wp14:editId="0335E1E3">
                <wp:simplePos x="0" y="0"/>
                <wp:positionH relativeFrom="column">
                  <wp:posOffset>533864</wp:posOffset>
                </wp:positionH>
                <wp:positionV relativeFrom="paragraph">
                  <wp:posOffset>96602</wp:posOffset>
                </wp:positionV>
                <wp:extent cx="79560" cy="181080"/>
                <wp:effectExtent l="38100" t="38100" r="15875" b="28575"/>
                <wp:wrapNone/>
                <wp:docPr id="327" name="Ink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95C44" id="Ink 327" o:spid="_x0000_s1026" type="#_x0000_t75" style="position:absolute;margin-left:41.9pt;margin-top:7.15pt;width:6.85pt;height:15.1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">
                <v:imagedata r:id="rId6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452783A0" wp14:editId="17F179E1">
                <wp:simplePos x="0" y="0"/>
                <wp:positionH relativeFrom="column">
                  <wp:posOffset>447104</wp:posOffset>
                </wp:positionH>
                <wp:positionV relativeFrom="paragraph">
                  <wp:posOffset>86522</wp:posOffset>
                </wp:positionV>
                <wp:extent cx="76320" cy="82800"/>
                <wp:effectExtent l="38100" t="19050" r="19050" b="31750"/>
                <wp:wrapNone/>
                <wp:docPr id="326" name="Ink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3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89ABC" id="Ink 326" o:spid="_x0000_s1026" type="#_x0000_t75" style="position:absolute;margin-left:34.75pt;margin-top:6.45pt;width:6.85pt;height:7.3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">
                <v:imagedata r:id="rId6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25DD74AC" wp14:editId="3BD1AC59">
                <wp:simplePos x="0" y="0"/>
                <wp:positionH relativeFrom="column">
                  <wp:posOffset>389864</wp:posOffset>
                </wp:positionH>
                <wp:positionV relativeFrom="paragraph">
                  <wp:posOffset>44762</wp:posOffset>
                </wp:positionV>
                <wp:extent cx="6480" cy="142920"/>
                <wp:effectExtent l="38100" t="38100" r="12700" b="28575"/>
                <wp:wrapNone/>
                <wp:docPr id="325" name="Ink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8CEAF" id="Ink 325" o:spid="_x0000_s1026" type="#_x0000_t75" style="position:absolute;margin-left:30.25pt;margin-top:3.05pt;width:1.1pt;height:12.1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">
                <v:imagedata r:id="rId6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75CD9F35" wp14:editId="6C619C07">
                <wp:simplePos x="0" y="0"/>
                <wp:positionH relativeFrom="column">
                  <wp:posOffset>171704</wp:posOffset>
                </wp:positionH>
                <wp:positionV relativeFrom="paragraph">
                  <wp:posOffset>113882</wp:posOffset>
                </wp:positionV>
                <wp:extent cx="104400" cy="11520"/>
                <wp:effectExtent l="38100" t="38100" r="10160" b="26670"/>
                <wp:wrapNone/>
                <wp:docPr id="324" name="Ink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D4101" id="Ink 324" o:spid="_x0000_s1026" type="#_x0000_t75" style="position:absolute;margin-left:13.05pt;margin-top:8.5pt;width:8.8pt;height:1.6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">
                <v:imagedata r:id="rId6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77ABA868" wp14:editId="0F68A554">
                <wp:simplePos x="0" y="0"/>
                <wp:positionH relativeFrom="column">
                  <wp:posOffset>188624</wp:posOffset>
                </wp:positionH>
                <wp:positionV relativeFrom="paragraph">
                  <wp:posOffset>78962</wp:posOffset>
                </wp:positionV>
                <wp:extent cx="90000" cy="6120"/>
                <wp:effectExtent l="38100" t="38100" r="24765" b="13335"/>
                <wp:wrapNone/>
                <wp:docPr id="323" name="Ink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946EA" id="Ink 323" o:spid="_x0000_s1026" type="#_x0000_t75" style="position:absolute;margin-left:14.4pt;margin-top:5.7pt;width:7.85pt;height:1.3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">
                <v:imagedata r:id="rId656" o:title=""/>
                <v:path arrowok="t"/>
                <o:lock v:ext="edit" rotation="t" aspectratio="f"/>
              </v:shape>
            </w:pict>
          </mc:Fallback>
        </mc:AlternateContent>
      </w:r>
    </w:p>
    <w:p w14:paraId="25422769" w14:textId="77777777" w:rsidR="00983C5F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3C9B519F" wp14:editId="2D970CE4">
                <wp:simplePos x="0" y="0"/>
                <wp:positionH relativeFrom="column">
                  <wp:posOffset>1088264</wp:posOffset>
                </wp:positionH>
                <wp:positionV relativeFrom="paragraph">
                  <wp:posOffset>162907</wp:posOffset>
                </wp:positionV>
                <wp:extent cx="37440" cy="26280"/>
                <wp:effectExtent l="38100" t="38100" r="20320" b="31115"/>
                <wp:wrapNone/>
                <wp:docPr id="349" name="Ink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4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E234A" id="Ink 349" o:spid="_x0000_s1026" type="#_x0000_t75" style="position:absolute;margin-left:85.25pt;margin-top:12.4pt;width:3.6pt;height:2.9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">
                <v:imagedata r:id="rId6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16D64F49" wp14:editId="36AC6FCC">
                <wp:simplePos x="0" y="0"/>
                <wp:positionH relativeFrom="column">
                  <wp:posOffset>1029944</wp:posOffset>
                </wp:positionH>
                <wp:positionV relativeFrom="paragraph">
                  <wp:posOffset>139147</wp:posOffset>
                </wp:positionV>
                <wp:extent cx="52200" cy="65520"/>
                <wp:effectExtent l="38100" t="38100" r="24130" b="29845"/>
                <wp:wrapNone/>
                <wp:docPr id="348" name="Ink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2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2B023" id="Ink 348" o:spid="_x0000_s1026" type="#_x0000_t75" style="position:absolute;margin-left:80.65pt;margin-top:10.6pt;width:4.9pt;height:5.9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">
                <v:imagedata r:id="rId6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1049BB81" wp14:editId="77AB07E5">
                <wp:simplePos x="0" y="0"/>
                <wp:positionH relativeFrom="column">
                  <wp:posOffset>988184</wp:posOffset>
                </wp:positionH>
                <wp:positionV relativeFrom="paragraph">
                  <wp:posOffset>114667</wp:posOffset>
                </wp:positionV>
                <wp:extent cx="48600" cy="52560"/>
                <wp:effectExtent l="38100" t="38100" r="27940" b="24130"/>
                <wp:wrapNone/>
                <wp:docPr id="347" name="Ink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6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58D99" id="Ink 347" o:spid="_x0000_s1026" type="#_x0000_t75" style="position:absolute;margin-left:77.35pt;margin-top:8.6pt;width:4.6pt;height:5.0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">
                <v:imagedata r:id="rId6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775AD9B1" wp14:editId="735E6517">
                <wp:simplePos x="0" y="0"/>
                <wp:positionH relativeFrom="column">
                  <wp:posOffset>656984</wp:posOffset>
                </wp:positionH>
                <wp:positionV relativeFrom="paragraph">
                  <wp:posOffset>-19253</wp:posOffset>
                </wp:positionV>
                <wp:extent cx="52920" cy="58680"/>
                <wp:effectExtent l="38100" t="38100" r="23495" b="17780"/>
                <wp:wrapNone/>
                <wp:docPr id="328" name="Ink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9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A9116" id="Ink 328" o:spid="_x0000_s1026" type="#_x0000_t75" style="position:absolute;margin-left:51.3pt;margin-top:-1.95pt;width:4.8pt;height:5.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">
                <v:imagedata r:id="rId664" o:title=""/>
                <v:path arrowok="t"/>
                <o:lock v:ext="edit" rotation="t" aspectratio="f"/>
              </v:shape>
            </w:pict>
          </mc:Fallback>
        </mc:AlternateContent>
      </w:r>
    </w:p>
    <w:p w14:paraId="75EEA675" w14:textId="77777777" w:rsidR="00A86034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0759250F" wp14:editId="01EF741D">
                <wp:simplePos x="0" y="0"/>
                <wp:positionH relativeFrom="column">
                  <wp:posOffset>1166744</wp:posOffset>
                </wp:positionH>
                <wp:positionV relativeFrom="paragraph">
                  <wp:posOffset>-46908</wp:posOffset>
                </wp:positionV>
                <wp:extent cx="50040" cy="149760"/>
                <wp:effectExtent l="38100" t="38100" r="26670" b="22225"/>
                <wp:wrapNone/>
                <wp:docPr id="351" name="Ink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0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F8C7C" id="Ink 351" o:spid="_x0000_s1026" type="#_x0000_t75" style="position:absolute;margin-left:91.4pt;margin-top:-4.15pt;width:4.9pt;height:12.6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">
                <v:imagedata r:id="rId6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5A4630D5" wp14:editId="51CC5357">
                <wp:simplePos x="0" y="0"/>
                <wp:positionH relativeFrom="column">
                  <wp:posOffset>1113824</wp:posOffset>
                </wp:positionH>
                <wp:positionV relativeFrom="paragraph">
                  <wp:posOffset>-24588</wp:posOffset>
                </wp:positionV>
                <wp:extent cx="4680" cy="55800"/>
                <wp:effectExtent l="38100" t="38100" r="14605" b="20955"/>
                <wp:wrapNone/>
                <wp:docPr id="350" name="Ink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61A80" id="Ink 350" o:spid="_x0000_s1026" type="#_x0000_t75" style="position:absolute;margin-left:87.25pt;margin-top:-2.4pt;width:1.15pt;height:5.2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">
                <v:imagedata r:id="rId6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26A61A08" wp14:editId="4D416E30">
                <wp:simplePos x="0" y="0"/>
                <wp:positionH relativeFrom="column">
                  <wp:posOffset>889544</wp:posOffset>
                </wp:positionH>
                <wp:positionV relativeFrom="paragraph">
                  <wp:posOffset>-28188</wp:posOffset>
                </wp:positionV>
                <wp:extent cx="85320" cy="110520"/>
                <wp:effectExtent l="19050" t="38100" r="29210" b="22860"/>
                <wp:wrapNone/>
                <wp:docPr id="346" name="Ink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C9865" id="Ink 346" o:spid="_x0000_s1026" type="#_x0000_t75" style="position:absolute;margin-left:69.6pt;margin-top:-2.65pt;width:7.3pt;height:9.6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">
                <v:imagedata r:id="rId6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622CF3A3" wp14:editId="718BAA00">
                <wp:simplePos x="0" y="0"/>
                <wp:positionH relativeFrom="column">
                  <wp:posOffset>805664</wp:posOffset>
                </wp:positionH>
                <wp:positionV relativeFrom="paragraph">
                  <wp:posOffset>-56268</wp:posOffset>
                </wp:positionV>
                <wp:extent cx="49320" cy="146160"/>
                <wp:effectExtent l="38100" t="38100" r="27305" b="25400"/>
                <wp:wrapNone/>
                <wp:docPr id="345" name="Ink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3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96AA4" id="Ink 345" o:spid="_x0000_s1026" type="#_x0000_t75" style="position:absolute;margin-left:63pt;margin-top:-4.8pt;width:4.6pt;height:12.2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">
                <v:imagedata r:id="rId6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1605B086" wp14:editId="7351B528">
                <wp:simplePos x="0" y="0"/>
                <wp:positionH relativeFrom="column">
                  <wp:posOffset>682544</wp:posOffset>
                </wp:positionH>
                <wp:positionV relativeFrom="paragraph">
                  <wp:posOffset>87372</wp:posOffset>
                </wp:positionV>
                <wp:extent cx="54000" cy="42480"/>
                <wp:effectExtent l="38100" t="38100" r="22225" b="15240"/>
                <wp:wrapNone/>
                <wp:docPr id="344" name="Ink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843BE" id="Ink 344" o:spid="_x0000_s1026" type="#_x0000_t75" style="position:absolute;margin-left:53.3pt;margin-top:6.45pt;width:4.9pt;height:4.3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">
                <v:imagedata r:id="rId6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209FAD61" wp14:editId="28CB20CE">
                <wp:simplePos x="0" y="0"/>
                <wp:positionH relativeFrom="column">
                  <wp:posOffset>560144</wp:posOffset>
                </wp:positionH>
                <wp:positionV relativeFrom="paragraph">
                  <wp:posOffset>24732</wp:posOffset>
                </wp:positionV>
                <wp:extent cx="80640" cy="187560"/>
                <wp:effectExtent l="38100" t="38100" r="15240" b="22225"/>
                <wp:wrapNone/>
                <wp:docPr id="343" name="Ink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2303F" id="Ink 343" o:spid="_x0000_s1026" type="#_x0000_t75" style="position:absolute;margin-left:43.85pt;margin-top:1.5pt;width:7.05pt;height:15.6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">
                <v:imagedata r:id="rId6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13B64C04" wp14:editId="538EEC60">
                <wp:simplePos x="0" y="0"/>
                <wp:positionH relativeFrom="column">
                  <wp:posOffset>474104</wp:posOffset>
                </wp:positionH>
                <wp:positionV relativeFrom="paragraph">
                  <wp:posOffset>7452</wp:posOffset>
                </wp:positionV>
                <wp:extent cx="93960" cy="87120"/>
                <wp:effectExtent l="38100" t="38100" r="20955" b="27305"/>
                <wp:wrapNone/>
                <wp:docPr id="342" name="Ink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308B9" id="Ink 342" o:spid="_x0000_s1026" type="#_x0000_t75" style="position:absolute;margin-left:36.9pt;margin-top:.15pt;width:8.3pt;height:7.7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">
                <v:imagedata r:id="rId6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2D0EFE2F" wp14:editId="333A2CB6">
                <wp:simplePos x="0" y="0"/>
                <wp:positionH relativeFrom="column">
                  <wp:posOffset>411104</wp:posOffset>
                </wp:positionH>
                <wp:positionV relativeFrom="paragraph">
                  <wp:posOffset>-26748</wp:posOffset>
                </wp:positionV>
                <wp:extent cx="3960" cy="123120"/>
                <wp:effectExtent l="38100" t="19050" r="15240" b="29845"/>
                <wp:wrapNone/>
                <wp:docPr id="341" name="Ink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38177" id="Ink 341" o:spid="_x0000_s1026" type="#_x0000_t75" style="position:absolute;margin-left:31.9pt;margin-top:-2.5pt;width:1.2pt;height:10.4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">
                <v:imagedata r:id="rId6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59D22193" wp14:editId="6D5EEDF9">
                <wp:simplePos x="0" y="0"/>
                <wp:positionH relativeFrom="column">
                  <wp:posOffset>173864</wp:posOffset>
                </wp:positionH>
                <wp:positionV relativeFrom="paragraph">
                  <wp:posOffset>57852</wp:posOffset>
                </wp:positionV>
                <wp:extent cx="116640" cy="6480"/>
                <wp:effectExtent l="38100" t="38100" r="17145" b="12700"/>
                <wp:wrapNone/>
                <wp:docPr id="340" name="Ink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6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0D5A3" id="Ink 340" o:spid="_x0000_s1026" type="#_x0000_t75" style="position:absolute;margin-left:13.3pt;margin-top:4.3pt;width:9.9pt;height:1.2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">
                <v:imagedata r:id="rId6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6DDC6709" wp14:editId="3B69AE98">
                <wp:simplePos x="0" y="0"/>
                <wp:positionH relativeFrom="column">
                  <wp:posOffset>181784</wp:posOffset>
                </wp:positionH>
                <wp:positionV relativeFrom="paragraph">
                  <wp:posOffset>13212</wp:posOffset>
                </wp:positionV>
                <wp:extent cx="90720" cy="6840"/>
                <wp:effectExtent l="38100" t="19050" r="24130" b="31750"/>
                <wp:wrapNone/>
                <wp:docPr id="339" name="Ink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D3FB5" id="Ink 339" o:spid="_x0000_s1026" type="#_x0000_t75" style="position:absolute;margin-left:13.85pt;margin-top:.55pt;width:7.95pt;height:1.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">
                <v:imagedata r:id="rId684" o:title=""/>
                <v:path arrowok="t"/>
                <o:lock v:ext="edit" rotation="t" aspectratio="f"/>
              </v:shape>
            </w:pict>
          </mc:Fallback>
        </mc:AlternateContent>
      </w:r>
    </w:p>
    <w:p w14:paraId="5F74C300" w14:textId="77777777" w:rsidR="00983C5F" w:rsidRPr="00A102F6" w:rsidRDefault="00983C5F" w:rsidP="008D206B">
      <w:pPr>
        <w:pStyle w:val="NoSpacing"/>
        <w:rPr>
          <w:sz w:val="24"/>
          <w:szCs w:val="24"/>
          <w:lang w:val="en-US"/>
        </w:rPr>
      </w:pPr>
    </w:p>
    <w:p w14:paraId="1D69B171" w14:textId="77777777" w:rsidR="00727DDA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605BCD77" wp14:editId="3CE63CAD">
                <wp:simplePos x="0" y="0"/>
                <wp:positionH relativeFrom="column">
                  <wp:posOffset>4236824</wp:posOffset>
                </wp:positionH>
                <wp:positionV relativeFrom="paragraph">
                  <wp:posOffset>-15865</wp:posOffset>
                </wp:positionV>
                <wp:extent cx="80280" cy="176760"/>
                <wp:effectExtent l="38100" t="38100" r="15240" b="13970"/>
                <wp:wrapNone/>
                <wp:docPr id="434" name="Ink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2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875E8" id="Ink 434" o:spid="_x0000_s1026" type="#_x0000_t75" style="position:absolute;margin-left:333.15pt;margin-top:-1.7pt;width:7.15pt;height:14.7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">
                <v:imagedata r:id="rId6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67B288A5" wp14:editId="47310CF0">
                <wp:simplePos x="0" y="0"/>
                <wp:positionH relativeFrom="column">
                  <wp:posOffset>4128464</wp:posOffset>
                </wp:positionH>
                <wp:positionV relativeFrom="paragraph">
                  <wp:posOffset>11495</wp:posOffset>
                </wp:positionV>
                <wp:extent cx="83160" cy="125280"/>
                <wp:effectExtent l="0" t="38100" r="31750" b="27305"/>
                <wp:wrapNone/>
                <wp:docPr id="433" name="Ink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0B134" id="Ink 433" o:spid="_x0000_s1026" type="#_x0000_t75" style="position:absolute;margin-left:324.65pt;margin-top:.45pt;width:7.45pt;height:10.7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">
                <v:imagedata r:id="rId6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3FCA3BB6" wp14:editId="4C619DDE">
                <wp:simplePos x="0" y="0"/>
                <wp:positionH relativeFrom="column">
                  <wp:posOffset>3994544</wp:posOffset>
                </wp:positionH>
                <wp:positionV relativeFrom="paragraph">
                  <wp:posOffset>-10105</wp:posOffset>
                </wp:positionV>
                <wp:extent cx="102600" cy="141480"/>
                <wp:effectExtent l="38100" t="38100" r="31115" b="30480"/>
                <wp:wrapNone/>
                <wp:docPr id="432" name="Ink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1E50D" id="Ink 432" o:spid="_x0000_s1026" type="#_x0000_t75" style="position:absolute;margin-left:314.1pt;margin-top:-1.25pt;width:9pt;height:12.0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">
                <v:imagedata r:id="rId6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57F224F0" wp14:editId="7F7FFC7A">
                <wp:simplePos x="0" y="0"/>
                <wp:positionH relativeFrom="column">
                  <wp:posOffset>3912824</wp:posOffset>
                </wp:positionH>
                <wp:positionV relativeFrom="paragraph">
                  <wp:posOffset>-16585</wp:posOffset>
                </wp:positionV>
                <wp:extent cx="48240" cy="157320"/>
                <wp:effectExtent l="0" t="38100" r="28575" b="14605"/>
                <wp:wrapNone/>
                <wp:docPr id="431" name="Ink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2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3E571" id="Ink 431" o:spid="_x0000_s1026" type="#_x0000_t75" style="position:absolute;margin-left:307.65pt;margin-top:-1.65pt;width:4.5pt;height:13.1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">
                <v:imagedata r:id="rId6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6C05C6BC" wp14:editId="34A60239">
                <wp:simplePos x="0" y="0"/>
                <wp:positionH relativeFrom="column">
                  <wp:posOffset>3776744</wp:posOffset>
                </wp:positionH>
                <wp:positionV relativeFrom="paragraph">
                  <wp:posOffset>76295</wp:posOffset>
                </wp:positionV>
                <wp:extent cx="56520" cy="69480"/>
                <wp:effectExtent l="38100" t="38100" r="19685" b="26035"/>
                <wp:wrapNone/>
                <wp:docPr id="430" name="Ink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E77BC" id="Ink 430" o:spid="_x0000_s1026" type="#_x0000_t75" style="position:absolute;margin-left:296.95pt;margin-top:5.55pt;width:5.3pt;height:6.3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">
                <v:imagedata r:id="rId6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5FB01C26" wp14:editId="0234B6AC">
                <wp:simplePos x="0" y="0"/>
                <wp:positionH relativeFrom="column">
                  <wp:posOffset>3668024</wp:posOffset>
                </wp:positionH>
                <wp:positionV relativeFrom="paragraph">
                  <wp:posOffset>41735</wp:posOffset>
                </wp:positionV>
                <wp:extent cx="77760" cy="229320"/>
                <wp:effectExtent l="38100" t="38100" r="17780" b="18415"/>
                <wp:wrapNone/>
                <wp:docPr id="429" name="Ink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76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5FBE9" id="Ink 429" o:spid="_x0000_s1026" type="#_x0000_t75" style="position:absolute;margin-left:288.35pt;margin-top:2.85pt;width:6.95pt;height:18.9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">
                <v:imagedata r:id="rId6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3B50A84C" wp14:editId="20552DDA">
                <wp:simplePos x="0" y="0"/>
                <wp:positionH relativeFrom="column">
                  <wp:posOffset>3534104</wp:posOffset>
                </wp:positionH>
                <wp:positionV relativeFrom="paragraph">
                  <wp:posOffset>34895</wp:posOffset>
                </wp:positionV>
                <wp:extent cx="95040" cy="127080"/>
                <wp:effectExtent l="19050" t="38100" r="19685" b="25400"/>
                <wp:wrapNone/>
                <wp:docPr id="428" name="Ink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0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C900F" id="Ink 428" o:spid="_x0000_s1026" type="#_x0000_t75" style="position:absolute;margin-left:277.85pt;margin-top:2.3pt;width:8.4pt;height:10.8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">
                <v:imagedata r:id="rId6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7ECCBE30" wp14:editId="0FA927E8">
                <wp:simplePos x="0" y="0"/>
                <wp:positionH relativeFrom="column">
                  <wp:posOffset>3467504</wp:posOffset>
                </wp:positionH>
                <wp:positionV relativeFrom="paragraph">
                  <wp:posOffset>-21985</wp:posOffset>
                </wp:positionV>
                <wp:extent cx="29160" cy="169200"/>
                <wp:effectExtent l="38100" t="38100" r="28575" b="21590"/>
                <wp:wrapNone/>
                <wp:docPr id="427" name="Ink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1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4ABE4" id="Ink 427" o:spid="_x0000_s1026" type="#_x0000_t75" style="position:absolute;margin-left:272.6pt;margin-top:-2.2pt;width:3pt;height:14.1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">
                <v:imagedata r:id="rId700" o:title=""/>
                <v:path arrowok="t"/>
                <o:lock v:ext="edit" rotation="t" aspectratio="f"/>
              </v:shape>
            </w:pict>
          </mc:Fallback>
        </mc:AlternateContent>
      </w:r>
      <w:r w:rsidR="00983C5F" w:rsidRPr="00A102F6">
        <w:rPr>
          <w:sz w:val="24"/>
          <w:szCs w:val="24"/>
          <w:lang w:val="en-US"/>
        </w:rPr>
        <w:t>2</w:t>
      </w:r>
      <w:r w:rsidR="006A09B5" w:rsidRPr="00A102F6">
        <w:rPr>
          <w:sz w:val="24"/>
          <w:szCs w:val="24"/>
          <w:lang w:val="en-US"/>
        </w:rPr>
        <w:t xml:space="preserve">.  Write as a single logarithm:  </w:t>
      </w:r>
      <w:r w:rsidR="00C07546" w:rsidRPr="00C07546">
        <w:rPr>
          <w:noProof/>
          <w:position w:val="-12"/>
          <w:sz w:val="24"/>
          <w:szCs w:val="24"/>
          <w:lang w:val="en-US"/>
        </w:rPr>
        <w:object w:dxaOrig="1860" w:dyaOrig="360" w14:anchorId="676CBB7B">
          <v:shape id="_x0000_i1030" type="#_x0000_t75" alt="" style="width:92.35pt;height:18.2pt;mso-width-percent:0;mso-height-percent:0;mso-width-percent:0;mso-height-percent:0" o:ole="">
            <v:imagedata r:id="rId701" o:title=""/>
          </v:shape>
          <o:OLEObject Type="Embed" ProgID="Equation.DSMT4" ShapeID="_x0000_i1030" DrawAspect="Content" ObjectID="_1669617061" r:id="rId702"/>
        </w:object>
      </w:r>
      <w:r w:rsidR="006A09B5" w:rsidRPr="00A102F6">
        <w:rPr>
          <w:sz w:val="24"/>
          <w:szCs w:val="24"/>
          <w:lang w:val="en-US"/>
        </w:rPr>
        <w:t xml:space="preserve">   ____________________________</w:t>
      </w:r>
    </w:p>
    <w:p w14:paraId="7AC8F8BD" w14:textId="77777777" w:rsidR="006A09B5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1DCC111E" wp14:editId="38B95C4E">
                <wp:simplePos x="0" y="0"/>
                <wp:positionH relativeFrom="column">
                  <wp:posOffset>3193904</wp:posOffset>
                </wp:positionH>
                <wp:positionV relativeFrom="paragraph">
                  <wp:posOffset>35955</wp:posOffset>
                </wp:positionV>
                <wp:extent cx="69120" cy="169200"/>
                <wp:effectExtent l="38100" t="38100" r="7620" b="21590"/>
                <wp:wrapNone/>
                <wp:docPr id="384" name="Ink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CBC3C" id="Ink 384" o:spid="_x0000_s1026" type="#_x0000_t75" style="position:absolute;margin-left:251.15pt;margin-top:2.5pt;width:6.3pt;height:14.1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">
                <v:imagedata r:id="rId7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3A16DCDA" wp14:editId="1A2359BC">
                <wp:simplePos x="0" y="0"/>
                <wp:positionH relativeFrom="column">
                  <wp:posOffset>3079784</wp:posOffset>
                </wp:positionH>
                <wp:positionV relativeFrom="paragraph">
                  <wp:posOffset>49995</wp:posOffset>
                </wp:positionV>
                <wp:extent cx="72720" cy="127440"/>
                <wp:effectExtent l="38100" t="38100" r="22860" b="25400"/>
                <wp:wrapNone/>
                <wp:docPr id="383" name="Ink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7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D3B82" id="Ink 383" o:spid="_x0000_s1026" type="#_x0000_t75" style="position:absolute;margin-left:242.05pt;margin-top:3.5pt;width:6.65pt;height:10.9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">
                <v:imagedata r:id="rId7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59364029" wp14:editId="11484DF2">
                <wp:simplePos x="0" y="0"/>
                <wp:positionH relativeFrom="column">
                  <wp:posOffset>2972864</wp:posOffset>
                </wp:positionH>
                <wp:positionV relativeFrom="paragraph">
                  <wp:posOffset>59715</wp:posOffset>
                </wp:positionV>
                <wp:extent cx="92520" cy="118440"/>
                <wp:effectExtent l="38100" t="38100" r="3175" b="15240"/>
                <wp:wrapNone/>
                <wp:docPr id="382" name="Ink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5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D517E" id="Ink 382" o:spid="_x0000_s1026" type="#_x0000_t75" style="position:absolute;margin-left:233.65pt;margin-top:4.25pt;width:7.9pt;height:10.2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">
                <v:imagedata r:id="rId7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1DE309B8" wp14:editId="29F8924A">
                <wp:simplePos x="0" y="0"/>
                <wp:positionH relativeFrom="column">
                  <wp:posOffset>2897984</wp:posOffset>
                </wp:positionH>
                <wp:positionV relativeFrom="paragraph">
                  <wp:posOffset>34515</wp:posOffset>
                </wp:positionV>
                <wp:extent cx="50040" cy="139680"/>
                <wp:effectExtent l="38100" t="38100" r="26670" b="13335"/>
                <wp:wrapNone/>
                <wp:docPr id="381" name="Ink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DD792" id="Ink 381" o:spid="_x0000_s1026" type="#_x0000_t75" style="position:absolute;margin-left:227.75pt;margin-top:2.35pt;width:4.75pt;height:11.6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">
                <v:imagedata r:id="rId7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4010EE6F" wp14:editId="6497F216">
                <wp:simplePos x="0" y="0"/>
                <wp:positionH relativeFrom="column">
                  <wp:posOffset>2532224</wp:posOffset>
                </wp:positionH>
                <wp:positionV relativeFrom="paragraph">
                  <wp:posOffset>81675</wp:posOffset>
                </wp:positionV>
                <wp:extent cx="98640" cy="120960"/>
                <wp:effectExtent l="38100" t="19050" r="15875" b="31750"/>
                <wp:wrapNone/>
                <wp:docPr id="378" name="Ink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6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41AA5" id="Ink 378" o:spid="_x0000_s1026" type="#_x0000_t75" style="position:absolute;margin-left:198.95pt;margin-top:6.1pt;width:8.65pt;height:10.3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">
                <v:imagedata r:id="rId7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342F270F" wp14:editId="0FFA47F7">
                <wp:simplePos x="0" y="0"/>
                <wp:positionH relativeFrom="column">
                  <wp:posOffset>2488304</wp:posOffset>
                </wp:positionH>
                <wp:positionV relativeFrom="paragraph">
                  <wp:posOffset>36315</wp:posOffset>
                </wp:positionV>
                <wp:extent cx="27360" cy="148680"/>
                <wp:effectExtent l="38100" t="38100" r="10795" b="22860"/>
                <wp:wrapNone/>
                <wp:docPr id="377" name="Ink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3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F641C" id="Ink 377" o:spid="_x0000_s1026" type="#_x0000_t75" style="position:absolute;margin-left:195.5pt;margin-top:2.5pt;width:2.7pt;height:12.2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">
                <v:imagedata r:id="rId7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0FA77639" wp14:editId="266F119F">
                <wp:simplePos x="0" y="0"/>
                <wp:positionH relativeFrom="column">
                  <wp:posOffset>2251784</wp:posOffset>
                </wp:positionH>
                <wp:positionV relativeFrom="paragraph">
                  <wp:posOffset>126675</wp:posOffset>
                </wp:positionV>
                <wp:extent cx="105840" cy="4320"/>
                <wp:effectExtent l="38100" t="38100" r="27940" b="15240"/>
                <wp:wrapNone/>
                <wp:docPr id="376" name="Ink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8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8690F" id="Ink 376" o:spid="_x0000_s1026" type="#_x0000_t75" style="position:absolute;margin-left:176.95pt;margin-top:9.7pt;width:8.9pt;height:1.1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">
                <v:imagedata r:id="rId7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0E03BAFC" wp14:editId="40290E31">
                <wp:simplePos x="0" y="0"/>
                <wp:positionH relativeFrom="column">
                  <wp:posOffset>2293544</wp:posOffset>
                </wp:positionH>
                <wp:positionV relativeFrom="paragraph">
                  <wp:posOffset>97875</wp:posOffset>
                </wp:positionV>
                <wp:extent cx="7200" cy="78840"/>
                <wp:effectExtent l="19050" t="38100" r="31115" b="16510"/>
                <wp:wrapNone/>
                <wp:docPr id="375" name="Ink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6BAE6" id="Ink 375" o:spid="_x0000_s1026" type="#_x0000_t75" style="position:absolute;margin-left:180.25pt;margin-top:7.35pt;width:1.35pt;height:6.9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">
                <v:imagedata r:id="rId7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021253EF" wp14:editId="142A9B0B">
                <wp:simplePos x="0" y="0"/>
                <wp:positionH relativeFrom="column">
                  <wp:posOffset>2040104</wp:posOffset>
                </wp:positionH>
                <wp:positionV relativeFrom="paragraph">
                  <wp:posOffset>36315</wp:posOffset>
                </wp:positionV>
                <wp:extent cx="47520" cy="176760"/>
                <wp:effectExtent l="38100" t="38100" r="29210" b="13970"/>
                <wp:wrapNone/>
                <wp:docPr id="374" name="Ink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5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E818C" id="Ink 374" o:spid="_x0000_s1026" type="#_x0000_t75" style="position:absolute;margin-left:160.2pt;margin-top:2.4pt;width:4.7pt;height:14.8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">
                <v:imagedata r:id="rId7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418AB6B6" wp14:editId="01903A10">
                <wp:simplePos x="0" y="0"/>
                <wp:positionH relativeFrom="column">
                  <wp:posOffset>1974944</wp:posOffset>
                </wp:positionH>
                <wp:positionV relativeFrom="paragraph">
                  <wp:posOffset>46035</wp:posOffset>
                </wp:positionV>
                <wp:extent cx="22680" cy="130680"/>
                <wp:effectExtent l="38100" t="38100" r="15875" b="22225"/>
                <wp:wrapNone/>
                <wp:docPr id="373" name="Ink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6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2A999" id="Ink 373" o:spid="_x0000_s1026" type="#_x0000_t75" style="position:absolute;margin-left:155.05pt;margin-top:3.25pt;width:2.5pt;height:11.1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">
                <v:imagedata r:id="rId7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15103867" wp14:editId="2A5090ED">
                <wp:simplePos x="0" y="0"/>
                <wp:positionH relativeFrom="column">
                  <wp:posOffset>1913024</wp:posOffset>
                </wp:positionH>
                <wp:positionV relativeFrom="paragraph">
                  <wp:posOffset>42795</wp:posOffset>
                </wp:positionV>
                <wp:extent cx="93600" cy="66600"/>
                <wp:effectExtent l="38100" t="38100" r="20955" b="29210"/>
                <wp:wrapNone/>
                <wp:docPr id="372" name="Ink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56618" id="Ink 372" o:spid="_x0000_s1026" type="#_x0000_t75" style="position:absolute;margin-left:150.2pt;margin-top:2.95pt;width:8pt;height:6.1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">
                <v:imagedata r:id="rId7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6FD49A57" wp14:editId="4A31F3AE">
                <wp:simplePos x="0" y="0"/>
                <wp:positionH relativeFrom="column">
                  <wp:posOffset>1841384</wp:posOffset>
                </wp:positionH>
                <wp:positionV relativeFrom="paragraph">
                  <wp:posOffset>13995</wp:posOffset>
                </wp:positionV>
                <wp:extent cx="54720" cy="168120"/>
                <wp:effectExtent l="19050" t="38100" r="21590" b="22860"/>
                <wp:wrapNone/>
                <wp:docPr id="371" name="Ink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B6EC2" id="Ink 371" o:spid="_x0000_s1026" type="#_x0000_t75" style="position:absolute;margin-left:144.55pt;margin-top:.75pt;width:4.95pt;height:13.9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">
                <v:imagedata r:id="rId7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795E2403" wp14:editId="2B988412">
                <wp:simplePos x="0" y="0"/>
                <wp:positionH relativeFrom="column">
                  <wp:posOffset>1712144</wp:posOffset>
                </wp:positionH>
                <wp:positionV relativeFrom="paragraph">
                  <wp:posOffset>132795</wp:posOffset>
                </wp:positionV>
                <wp:extent cx="70560" cy="96840"/>
                <wp:effectExtent l="38100" t="38100" r="24765" b="17780"/>
                <wp:wrapNone/>
                <wp:docPr id="370" name="Ink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5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E12E0" id="Ink 370" o:spid="_x0000_s1026" type="#_x0000_t75" style="position:absolute;margin-left:134.35pt;margin-top:10pt;width:6.35pt;height:8.5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">
                <v:imagedata r:id="rId7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150F7F7B" wp14:editId="0E9A5C77">
                <wp:simplePos x="0" y="0"/>
                <wp:positionH relativeFrom="column">
                  <wp:posOffset>1447184</wp:posOffset>
                </wp:positionH>
                <wp:positionV relativeFrom="paragraph">
                  <wp:posOffset>68715</wp:posOffset>
                </wp:positionV>
                <wp:extent cx="107280" cy="109080"/>
                <wp:effectExtent l="38100" t="38100" r="26670" b="24765"/>
                <wp:wrapNone/>
                <wp:docPr id="368" name="Ink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2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91CB6" id="Ink 368" o:spid="_x0000_s1026" type="#_x0000_t75" style="position:absolute;margin-left:113.5pt;margin-top:4.95pt;width:9.4pt;height:9.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">
                <v:imagedata r:id="rId7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52D9FF58" wp14:editId="1025C311">
                <wp:simplePos x="0" y="0"/>
                <wp:positionH relativeFrom="column">
                  <wp:posOffset>1384544</wp:posOffset>
                </wp:positionH>
                <wp:positionV relativeFrom="paragraph">
                  <wp:posOffset>33075</wp:posOffset>
                </wp:positionV>
                <wp:extent cx="21240" cy="135000"/>
                <wp:effectExtent l="38100" t="38100" r="17145" b="17780"/>
                <wp:wrapNone/>
                <wp:docPr id="367" name="Ink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2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E6BCC" id="Ink 367" o:spid="_x0000_s1026" type="#_x0000_t75" style="position:absolute;margin-left:108.7pt;margin-top:2.3pt;width:2.15pt;height:11.3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">
                <v:imagedata r:id="rId7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13B90C77" wp14:editId="3D1FE7EE">
                <wp:simplePos x="0" y="0"/>
                <wp:positionH relativeFrom="column">
                  <wp:posOffset>1214264</wp:posOffset>
                </wp:positionH>
                <wp:positionV relativeFrom="paragraph">
                  <wp:posOffset>110835</wp:posOffset>
                </wp:positionV>
                <wp:extent cx="93240" cy="5760"/>
                <wp:effectExtent l="38100" t="38100" r="21590" b="13335"/>
                <wp:wrapNone/>
                <wp:docPr id="366" name="Ink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2114C" id="Ink 366" o:spid="_x0000_s1026" type="#_x0000_t75" style="position:absolute;margin-left:95.15pt;margin-top:8.55pt;width:8pt;height:1.1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">
                <v:imagedata r:id="rId7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0C115FDE" wp14:editId="1197894A">
                <wp:simplePos x="0" y="0"/>
                <wp:positionH relativeFrom="column">
                  <wp:posOffset>1097264</wp:posOffset>
                </wp:positionH>
                <wp:positionV relativeFrom="paragraph">
                  <wp:posOffset>32355</wp:posOffset>
                </wp:positionV>
                <wp:extent cx="34200" cy="139320"/>
                <wp:effectExtent l="38100" t="38100" r="23495" b="13335"/>
                <wp:wrapNone/>
                <wp:docPr id="365" name="Ink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2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E915F" id="Ink 365" o:spid="_x0000_s1026" type="#_x0000_t75" style="position:absolute;margin-left:85.95pt;margin-top:2.1pt;width:3.65pt;height:11.8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">
                <v:imagedata r:id="rId7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7D7A93DA" wp14:editId="62870655">
                <wp:simplePos x="0" y="0"/>
                <wp:positionH relativeFrom="column">
                  <wp:posOffset>996104</wp:posOffset>
                </wp:positionH>
                <wp:positionV relativeFrom="paragraph">
                  <wp:posOffset>59715</wp:posOffset>
                </wp:positionV>
                <wp:extent cx="83880" cy="96480"/>
                <wp:effectExtent l="38100" t="38100" r="11430" b="18415"/>
                <wp:wrapNone/>
                <wp:docPr id="364" name="Ink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8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7BD1B" id="Ink 364" o:spid="_x0000_s1026" type="#_x0000_t75" style="position:absolute;margin-left:78.1pt;margin-top:4.25pt;width:7.15pt;height:8.5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">
                <v:imagedata r:id="rId7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710AD9B2" wp14:editId="484E744E">
                <wp:simplePos x="0" y="0"/>
                <wp:positionH relativeFrom="column">
                  <wp:posOffset>923024</wp:posOffset>
                </wp:positionH>
                <wp:positionV relativeFrom="paragraph">
                  <wp:posOffset>27315</wp:posOffset>
                </wp:positionV>
                <wp:extent cx="42480" cy="145800"/>
                <wp:effectExtent l="38100" t="38100" r="15240" b="26035"/>
                <wp:wrapNone/>
                <wp:docPr id="363" name="Ink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4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8D343" id="Ink 363" o:spid="_x0000_s1026" type="#_x0000_t75" style="position:absolute;margin-left:72.25pt;margin-top:1.7pt;width:4.05pt;height:12.3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">
                <v:imagedata r:id="rId7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04D0AAE2" wp14:editId="54384BB5">
                <wp:simplePos x="0" y="0"/>
                <wp:positionH relativeFrom="column">
                  <wp:posOffset>812864</wp:posOffset>
                </wp:positionH>
                <wp:positionV relativeFrom="paragraph">
                  <wp:posOffset>141435</wp:posOffset>
                </wp:positionV>
                <wp:extent cx="62640" cy="88560"/>
                <wp:effectExtent l="38100" t="38100" r="13970" b="26035"/>
                <wp:wrapNone/>
                <wp:docPr id="362" name="Ink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D4CB3" id="Ink 362" o:spid="_x0000_s1026" type="#_x0000_t75" style="position:absolute;margin-left:63.55pt;margin-top:10.7pt;width:5.85pt;height:7.8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">
                <v:imagedata r:id="rId7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0EBD5405" wp14:editId="104D0190">
                <wp:simplePos x="0" y="0"/>
                <wp:positionH relativeFrom="column">
                  <wp:posOffset>695864</wp:posOffset>
                </wp:positionH>
                <wp:positionV relativeFrom="paragraph">
                  <wp:posOffset>81675</wp:posOffset>
                </wp:positionV>
                <wp:extent cx="67680" cy="196560"/>
                <wp:effectExtent l="38100" t="38100" r="27940" b="13335"/>
                <wp:wrapNone/>
                <wp:docPr id="361" name="Ink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CC5F0" id="Ink 361" o:spid="_x0000_s1026" type="#_x0000_t75" style="position:absolute;margin-left:54.5pt;margin-top:6pt;width:6.1pt;height:16.4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">
                <v:imagedata r:id="rId7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75419833" wp14:editId="7078C0C7">
                <wp:simplePos x="0" y="0"/>
                <wp:positionH relativeFrom="column">
                  <wp:posOffset>582104</wp:posOffset>
                </wp:positionH>
                <wp:positionV relativeFrom="paragraph">
                  <wp:posOffset>69435</wp:posOffset>
                </wp:positionV>
                <wp:extent cx="74160" cy="105840"/>
                <wp:effectExtent l="19050" t="38100" r="21590" b="27940"/>
                <wp:wrapNone/>
                <wp:docPr id="360" name="Ink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72731" id="Ink 360" o:spid="_x0000_s1026" type="#_x0000_t75" style="position:absolute;margin-left:45.4pt;margin-top:5.15pt;width:6.75pt;height:9.1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">
                <v:imagedata r:id="rId7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638893FE" wp14:editId="09A2614D">
                <wp:simplePos x="0" y="0"/>
                <wp:positionH relativeFrom="column">
                  <wp:posOffset>519104</wp:posOffset>
                </wp:positionH>
                <wp:positionV relativeFrom="paragraph">
                  <wp:posOffset>26595</wp:posOffset>
                </wp:positionV>
                <wp:extent cx="18000" cy="140760"/>
                <wp:effectExtent l="38100" t="38100" r="20320" b="31115"/>
                <wp:wrapNone/>
                <wp:docPr id="359" name="Ink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0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A9302" id="Ink 359" o:spid="_x0000_s1026" type="#_x0000_t75" style="position:absolute;margin-left:40.4pt;margin-top:1.65pt;width:2.05pt;height:11.9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">
                <v:imagedata r:id="rId7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357B7B46" wp14:editId="5D34FE06">
                <wp:simplePos x="0" y="0"/>
                <wp:positionH relativeFrom="column">
                  <wp:posOffset>369704</wp:posOffset>
                </wp:positionH>
                <wp:positionV relativeFrom="paragraph">
                  <wp:posOffset>20835</wp:posOffset>
                </wp:positionV>
                <wp:extent cx="93960" cy="145080"/>
                <wp:effectExtent l="38100" t="38100" r="20955" b="26670"/>
                <wp:wrapNone/>
                <wp:docPr id="358" name="Ink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66A7F" id="Ink 358" o:spid="_x0000_s1026" type="#_x0000_t75" style="position:absolute;margin-left:28.65pt;margin-top:1.2pt;width:8.3pt;height:12.3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">
                <v:imagedata r:id="rId7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550224F7" wp14:editId="4E50EA13">
                <wp:simplePos x="0" y="0"/>
                <wp:positionH relativeFrom="column">
                  <wp:posOffset>172424</wp:posOffset>
                </wp:positionH>
                <wp:positionV relativeFrom="paragraph">
                  <wp:posOffset>104355</wp:posOffset>
                </wp:positionV>
                <wp:extent cx="86760" cy="4680"/>
                <wp:effectExtent l="19050" t="38100" r="27940" b="14605"/>
                <wp:wrapNone/>
                <wp:docPr id="357" name="Ink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B98D4" id="Ink 357" o:spid="_x0000_s1026" type="#_x0000_t75" style="position:absolute;margin-left:13.15pt;margin-top:7.9pt;width:7.5pt;height:1.1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">
                <v:imagedata r:id="rId7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1130CCA6" wp14:editId="1827A571">
                <wp:simplePos x="0" y="0"/>
                <wp:positionH relativeFrom="column">
                  <wp:posOffset>185024</wp:posOffset>
                </wp:positionH>
                <wp:positionV relativeFrom="paragraph">
                  <wp:posOffset>64755</wp:posOffset>
                </wp:positionV>
                <wp:extent cx="85680" cy="6120"/>
                <wp:effectExtent l="38100" t="38100" r="10160" b="13335"/>
                <wp:wrapNone/>
                <wp:docPr id="356" name="Ink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BA8E4" id="Ink 356" o:spid="_x0000_s1026" type="#_x0000_t75" style="position:absolute;margin-left:14.1pt;margin-top:4.9pt;width:7.35pt;height:1.2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">
                <v:imagedata r:id="rId754" o:title=""/>
                <v:path arrowok="t"/>
                <o:lock v:ext="edit" rotation="t" aspectratio="f"/>
              </v:shape>
            </w:pict>
          </mc:Fallback>
        </mc:AlternateContent>
      </w:r>
    </w:p>
    <w:p w14:paraId="0AFB6FD0" w14:textId="77777777" w:rsidR="00A86034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4402AF2D" wp14:editId="360723FF">
                <wp:simplePos x="0" y="0"/>
                <wp:positionH relativeFrom="column">
                  <wp:posOffset>182864</wp:posOffset>
                </wp:positionH>
                <wp:positionV relativeFrom="paragraph">
                  <wp:posOffset>183620</wp:posOffset>
                </wp:positionV>
                <wp:extent cx="92880" cy="7200"/>
                <wp:effectExtent l="38100" t="19050" r="21590" b="31115"/>
                <wp:wrapNone/>
                <wp:docPr id="385" name="Ink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124EE" id="Ink 385" o:spid="_x0000_s1026" type="#_x0000_t75" style="position:absolute;margin-left:13.95pt;margin-top:14pt;width:7.95pt;height:1.4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">
                <v:imagedata r:id="rId7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4AFCAE86" wp14:editId="5AC0300E">
                <wp:simplePos x="0" y="0"/>
                <wp:positionH relativeFrom="column">
                  <wp:posOffset>2768024</wp:posOffset>
                </wp:positionH>
                <wp:positionV relativeFrom="paragraph">
                  <wp:posOffset>-13660</wp:posOffset>
                </wp:positionV>
                <wp:extent cx="57600" cy="77760"/>
                <wp:effectExtent l="38100" t="38100" r="19050" b="17780"/>
                <wp:wrapNone/>
                <wp:docPr id="380" name="Ink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F7951" id="Ink 380" o:spid="_x0000_s1026" type="#_x0000_t75" style="position:absolute;margin-left:217.5pt;margin-top:-1.55pt;width:5.45pt;height:7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">
                <v:imagedata r:id="rId7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1A008013" wp14:editId="203E1D77">
                <wp:simplePos x="0" y="0"/>
                <wp:positionH relativeFrom="column">
                  <wp:posOffset>2641304</wp:posOffset>
                </wp:positionH>
                <wp:positionV relativeFrom="paragraph">
                  <wp:posOffset>-75220</wp:posOffset>
                </wp:positionV>
                <wp:extent cx="93960" cy="216000"/>
                <wp:effectExtent l="19050" t="38100" r="20955" b="31750"/>
                <wp:wrapNone/>
                <wp:docPr id="379" name="Ink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62D31" id="Ink 379" o:spid="_x0000_s1026" type="#_x0000_t75" style="position:absolute;margin-left:207.55pt;margin-top:-6.35pt;width:8.35pt;height:17.9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">
                <v:imagedata r:id="rId7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09FD196D" wp14:editId="4DC5311B">
                <wp:simplePos x="0" y="0"/>
                <wp:positionH relativeFrom="column">
                  <wp:posOffset>1578944</wp:posOffset>
                </wp:positionH>
                <wp:positionV relativeFrom="paragraph">
                  <wp:posOffset>-94660</wp:posOffset>
                </wp:positionV>
                <wp:extent cx="75240" cy="213120"/>
                <wp:effectExtent l="19050" t="38100" r="20320" b="15875"/>
                <wp:wrapNone/>
                <wp:docPr id="369" name="Ink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F3707" id="Ink 369" o:spid="_x0000_s1026" type="#_x0000_t75" style="position:absolute;margin-left:123.9pt;margin-top:-7.9pt;width:6.8pt;height:17.7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">
                <v:imagedata r:id="rId762" o:title=""/>
                <v:path arrowok="t"/>
                <o:lock v:ext="edit" rotation="t" aspectratio="f"/>
              </v:shape>
            </w:pict>
          </mc:Fallback>
        </mc:AlternateContent>
      </w:r>
    </w:p>
    <w:p w14:paraId="6AFD297E" w14:textId="77777777" w:rsidR="00983C5F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20F9AFBA" wp14:editId="25D74106">
                <wp:simplePos x="0" y="0"/>
                <wp:positionH relativeFrom="column">
                  <wp:posOffset>3057104</wp:posOffset>
                </wp:positionH>
                <wp:positionV relativeFrom="paragraph">
                  <wp:posOffset>-28355</wp:posOffset>
                </wp:positionV>
                <wp:extent cx="74160" cy="169560"/>
                <wp:effectExtent l="38100" t="38100" r="21590" b="20955"/>
                <wp:wrapNone/>
                <wp:docPr id="410" name="Ink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F041E" id="Ink 410" o:spid="_x0000_s1026" type="#_x0000_t75" style="position:absolute;margin-left:240.25pt;margin-top:-2.7pt;width:6.75pt;height:14.2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">
                <v:imagedata r:id="rId7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4DE63D79" wp14:editId="14D130F0">
                <wp:simplePos x="0" y="0"/>
                <wp:positionH relativeFrom="column">
                  <wp:posOffset>2942984</wp:posOffset>
                </wp:positionH>
                <wp:positionV relativeFrom="paragraph">
                  <wp:posOffset>9805</wp:posOffset>
                </wp:positionV>
                <wp:extent cx="100800" cy="124560"/>
                <wp:effectExtent l="38100" t="38100" r="13970" b="27940"/>
                <wp:wrapNone/>
                <wp:docPr id="409" name="Ink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93EC3" id="Ink 409" o:spid="_x0000_s1026" type="#_x0000_t75" style="position:absolute;margin-left:231.3pt;margin-top:.3pt;width:8.85pt;height:10.7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">
                <v:imagedata r:id="rId7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384F22D5" wp14:editId="4EF80F55">
                <wp:simplePos x="0" y="0"/>
                <wp:positionH relativeFrom="column">
                  <wp:posOffset>2844344</wp:posOffset>
                </wp:positionH>
                <wp:positionV relativeFrom="paragraph">
                  <wp:posOffset>9805</wp:posOffset>
                </wp:positionV>
                <wp:extent cx="96120" cy="115920"/>
                <wp:effectExtent l="38100" t="38100" r="0" b="17780"/>
                <wp:wrapNone/>
                <wp:docPr id="408" name="Ink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1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9AD3B" id="Ink 408" o:spid="_x0000_s1026" type="#_x0000_t75" style="position:absolute;margin-left:223.6pt;margin-top:.3pt;width:8.1pt;height:10.0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">
                <v:imagedata r:id="rId7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1D71146F" wp14:editId="1629B706">
                <wp:simplePos x="0" y="0"/>
                <wp:positionH relativeFrom="column">
                  <wp:posOffset>2755424</wp:posOffset>
                </wp:positionH>
                <wp:positionV relativeFrom="paragraph">
                  <wp:posOffset>-275</wp:posOffset>
                </wp:positionV>
                <wp:extent cx="65880" cy="136440"/>
                <wp:effectExtent l="19050" t="38100" r="10795" b="16510"/>
                <wp:wrapNone/>
                <wp:docPr id="407" name="Ink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E925D" id="Ink 407" o:spid="_x0000_s1026" type="#_x0000_t75" style="position:absolute;margin-left:216.5pt;margin-top:-.35pt;width:5.85pt;height:11.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">
                <v:imagedata r:id="rId7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595F2CB5" wp14:editId="3342F931">
                <wp:simplePos x="0" y="0"/>
                <wp:positionH relativeFrom="column">
                  <wp:posOffset>2615744</wp:posOffset>
                </wp:positionH>
                <wp:positionV relativeFrom="paragraph">
                  <wp:posOffset>92245</wp:posOffset>
                </wp:positionV>
                <wp:extent cx="57240" cy="95760"/>
                <wp:effectExtent l="38100" t="38100" r="19050" b="19050"/>
                <wp:wrapNone/>
                <wp:docPr id="406" name="Ink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414F6" id="Ink 406" o:spid="_x0000_s1026" type="#_x0000_t75" style="position:absolute;margin-left:205.5pt;margin-top:6.8pt;width:5.4pt;height:8.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">
                <v:imagedata r:id="rId7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2B5E93AF" wp14:editId="665473F8">
                <wp:simplePos x="0" y="0"/>
                <wp:positionH relativeFrom="column">
                  <wp:posOffset>2474984</wp:posOffset>
                </wp:positionH>
                <wp:positionV relativeFrom="paragraph">
                  <wp:posOffset>50485</wp:posOffset>
                </wp:positionV>
                <wp:extent cx="82800" cy="234720"/>
                <wp:effectExtent l="0" t="38100" r="31750" b="13335"/>
                <wp:wrapNone/>
                <wp:docPr id="405" name="Ink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7A43B" id="Ink 405" o:spid="_x0000_s1026" type="#_x0000_t75" style="position:absolute;margin-left:194.45pt;margin-top:3.55pt;width:7.45pt;height:19.4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">
                <v:imagedata r:id="rId7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50F1D14D" wp14:editId="67F75980">
                <wp:simplePos x="0" y="0"/>
                <wp:positionH relativeFrom="column">
                  <wp:posOffset>2377064</wp:posOffset>
                </wp:positionH>
                <wp:positionV relativeFrom="paragraph">
                  <wp:posOffset>23485</wp:posOffset>
                </wp:positionV>
                <wp:extent cx="79560" cy="113040"/>
                <wp:effectExtent l="38100" t="38100" r="15875" b="20320"/>
                <wp:wrapNone/>
                <wp:docPr id="404" name="Ink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5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950A9" id="Ink 404" o:spid="_x0000_s1026" type="#_x0000_t75" style="position:absolute;margin-left:186.7pt;margin-top:1.4pt;width:7.15pt;height:9.7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">
                <v:imagedata r:id="rId7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17317E3C" wp14:editId="60C48B80">
                <wp:simplePos x="0" y="0"/>
                <wp:positionH relativeFrom="column">
                  <wp:posOffset>2312624</wp:posOffset>
                </wp:positionH>
                <wp:positionV relativeFrom="paragraph">
                  <wp:posOffset>-30515</wp:posOffset>
                </wp:positionV>
                <wp:extent cx="15480" cy="166680"/>
                <wp:effectExtent l="38100" t="38100" r="22860" b="24130"/>
                <wp:wrapNone/>
                <wp:docPr id="403" name="Ink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B483F" id="Ink 403" o:spid="_x0000_s1026" type="#_x0000_t75" style="position:absolute;margin-left:181.65pt;margin-top:-2.75pt;width:1.8pt;height:13.8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">
                <v:imagedata r:id="rId7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6F28A72E" wp14:editId="05A28F51">
                <wp:simplePos x="0" y="0"/>
                <wp:positionH relativeFrom="column">
                  <wp:posOffset>2120024</wp:posOffset>
                </wp:positionH>
                <wp:positionV relativeFrom="paragraph">
                  <wp:posOffset>42925</wp:posOffset>
                </wp:positionV>
                <wp:extent cx="115200" cy="16560"/>
                <wp:effectExtent l="38100" t="38100" r="18415" b="21590"/>
                <wp:wrapNone/>
                <wp:docPr id="402" name="Ink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3AAAC" id="Ink 402" o:spid="_x0000_s1026" type="#_x0000_t75" style="position:absolute;margin-left:166.6pt;margin-top:3.2pt;width:9.6pt;height:1.8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">
                <v:imagedata r:id="rId7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4860D6CA" wp14:editId="461CDE59">
                <wp:simplePos x="0" y="0"/>
                <wp:positionH relativeFrom="column">
                  <wp:posOffset>2163944</wp:posOffset>
                </wp:positionH>
                <wp:positionV relativeFrom="paragraph">
                  <wp:posOffset>18445</wp:posOffset>
                </wp:positionV>
                <wp:extent cx="10800" cy="107280"/>
                <wp:effectExtent l="38100" t="38100" r="27305" b="26670"/>
                <wp:wrapNone/>
                <wp:docPr id="401" name="Ink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E64B1" id="Ink 401" o:spid="_x0000_s1026" type="#_x0000_t75" style="position:absolute;margin-left:169.95pt;margin-top:1.1pt;width:1.75pt;height:9.3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">
                <v:imagedata r:id="rId7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5C8AC370" wp14:editId="527887FD">
                <wp:simplePos x="0" y="0"/>
                <wp:positionH relativeFrom="column">
                  <wp:posOffset>1885664</wp:posOffset>
                </wp:positionH>
                <wp:positionV relativeFrom="paragraph">
                  <wp:posOffset>-62555</wp:posOffset>
                </wp:positionV>
                <wp:extent cx="66960" cy="159480"/>
                <wp:effectExtent l="38100" t="19050" r="28575" b="31115"/>
                <wp:wrapNone/>
                <wp:docPr id="400" name="Ink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0F819" id="Ink 400" o:spid="_x0000_s1026" type="#_x0000_t75" style="position:absolute;margin-left:148.1pt;margin-top:-5.35pt;width:6.1pt;height:13.4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">
                <v:imagedata r:id="rId7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7505C8C1" wp14:editId="79F377C4">
                <wp:simplePos x="0" y="0"/>
                <wp:positionH relativeFrom="column">
                  <wp:posOffset>1840304</wp:posOffset>
                </wp:positionH>
                <wp:positionV relativeFrom="paragraph">
                  <wp:posOffset>-29795</wp:posOffset>
                </wp:positionV>
                <wp:extent cx="12600" cy="110160"/>
                <wp:effectExtent l="38100" t="38100" r="26035" b="23495"/>
                <wp:wrapNone/>
                <wp:docPr id="399" name="Ink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371C6" id="Ink 399" o:spid="_x0000_s1026" type="#_x0000_t75" style="position:absolute;margin-left:144.45pt;margin-top:-2.8pt;width:1.7pt;height:9.3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">
                <v:imagedata r:id="rId7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0C468A86" wp14:editId="093CF4F3">
                <wp:simplePos x="0" y="0"/>
                <wp:positionH relativeFrom="column">
                  <wp:posOffset>1760384</wp:posOffset>
                </wp:positionH>
                <wp:positionV relativeFrom="paragraph">
                  <wp:posOffset>-25475</wp:posOffset>
                </wp:positionV>
                <wp:extent cx="119520" cy="68760"/>
                <wp:effectExtent l="38100" t="38100" r="13970" b="26670"/>
                <wp:wrapNone/>
                <wp:docPr id="398" name="Ink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5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1A160" id="Ink 398" o:spid="_x0000_s1026" type="#_x0000_t75" style="position:absolute;margin-left:138.15pt;margin-top:-2.45pt;width:10pt;height:6.3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">
                <v:imagedata r:id="rId7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028DBF96" wp14:editId="12FB7E8A">
                <wp:simplePos x="0" y="0"/>
                <wp:positionH relativeFrom="column">
                  <wp:posOffset>1690904</wp:posOffset>
                </wp:positionH>
                <wp:positionV relativeFrom="paragraph">
                  <wp:posOffset>-48155</wp:posOffset>
                </wp:positionV>
                <wp:extent cx="74520" cy="141480"/>
                <wp:effectExtent l="38100" t="38100" r="20955" b="30480"/>
                <wp:wrapNone/>
                <wp:docPr id="397" name="Ink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34BDD" id="Ink 397" o:spid="_x0000_s1026" type="#_x0000_t75" style="position:absolute;margin-left:132.7pt;margin-top:-4.15pt;width:6.45pt;height:11.9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">
                <v:imagedata r:id="rId7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55322B95" wp14:editId="00BECD7F">
                <wp:simplePos x="0" y="0"/>
                <wp:positionH relativeFrom="column">
                  <wp:posOffset>1559864</wp:posOffset>
                </wp:positionH>
                <wp:positionV relativeFrom="paragraph">
                  <wp:posOffset>68125</wp:posOffset>
                </wp:positionV>
                <wp:extent cx="57600" cy="94320"/>
                <wp:effectExtent l="38100" t="38100" r="19050" b="20320"/>
                <wp:wrapNone/>
                <wp:docPr id="396" name="Ink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3FA1C" id="Ink 396" o:spid="_x0000_s1026" type="#_x0000_t75" style="position:absolute;margin-left:122.35pt;margin-top:4.9pt;width:5.45pt;height:8.4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">
                <v:imagedata r:id="rId7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32DE36DD" wp14:editId="11EB78D5">
                <wp:simplePos x="0" y="0"/>
                <wp:positionH relativeFrom="column">
                  <wp:posOffset>1421264</wp:posOffset>
                </wp:positionH>
                <wp:positionV relativeFrom="paragraph">
                  <wp:posOffset>32845</wp:posOffset>
                </wp:positionV>
                <wp:extent cx="90360" cy="198360"/>
                <wp:effectExtent l="38100" t="19050" r="24130" b="30480"/>
                <wp:wrapNone/>
                <wp:docPr id="395" name="Ink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3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CF9E7" id="Ink 395" o:spid="_x0000_s1026" type="#_x0000_t75" style="position:absolute;margin-left:111.45pt;margin-top:2.15pt;width:8pt;height:16.4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">
                <v:imagedata r:id="rId7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1187395E" wp14:editId="0BB08CE7">
                <wp:simplePos x="0" y="0"/>
                <wp:positionH relativeFrom="column">
                  <wp:posOffset>1321904</wp:posOffset>
                </wp:positionH>
                <wp:positionV relativeFrom="paragraph">
                  <wp:posOffset>6205</wp:posOffset>
                </wp:positionV>
                <wp:extent cx="87480" cy="100800"/>
                <wp:effectExtent l="38100" t="38100" r="27305" b="13970"/>
                <wp:wrapNone/>
                <wp:docPr id="394" name="Ink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4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6C026" id="Ink 394" o:spid="_x0000_s1026" type="#_x0000_t75" style="position:absolute;margin-left:103.65pt;margin-top:.15pt;width:7.85pt;height:8.8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">
                <v:imagedata r:id="rId7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0F1A292A" wp14:editId="79A9E4AB">
                <wp:simplePos x="0" y="0"/>
                <wp:positionH relativeFrom="column">
                  <wp:posOffset>1262504</wp:posOffset>
                </wp:positionH>
                <wp:positionV relativeFrom="paragraph">
                  <wp:posOffset>-36275</wp:posOffset>
                </wp:positionV>
                <wp:extent cx="21600" cy="137880"/>
                <wp:effectExtent l="38100" t="38100" r="16510" b="14605"/>
                <wp:wrapNone/>
                <wp:docPr id="393" name="Ink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6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92599" id="Ink 393" o:spid="_x0000_s1026" type="#_x0000_t75" style="position:absolute;margin-left:98.95pt;margin-top:-3.2pt;width:2.35pt;height:11.6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">
                <v:imagedata r:id="rId7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05B6635B" wp14:editId="410E533B">
                <wp:simplePos x="0" y="0"/>
                <wp:positionH relativeFrom="column">
                  <wp:posOffset>1083224</wp:posOffset>
                </wp:positionH>
                <wp:positionV relativeFrom="paragraph">
                  <wp:posOffset>20605</wp:posOffset>
                </wp:positionV>
                <wp:extent cx="119880" cy="21240"/>
                <wp:effectExtent l="38100" t="38100" r="13970" b="17145"/>
                <wp:wrapNone/>
                <wp:docPr id="392" name="Ink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F3476" id="Ink 392" o:spid="_x0000_s1026" type="#_x0000_t75" style="position:absolute;margin-left:84.9pt;margin-top:1.45pt;width:10.05pt;height:2.2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">
                <v:imagedata r:id="rId8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5D9BC89C" wp14:editId="3C6C0222">
                <wp:simplePos x="0" y="0"/>
                <wp:positionH relativeFrom="column">
                  <wp:posOffset>845264</wp:posOffset>
                </wp:positionH>
                <wp:positionV relativeFrom="paragraph">
                  <wp:posOffset>-46715</wp:posOffset>
                </wp:positionV>
                <wp:extent cx="105840" cy="140400"/>
                <wp:effectExtent l="38100" t="38100" r="27940" b="31115"/>
                <wp:wrapNone/>
                <wp:docPr id="391" name="Ink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8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3F7A2" id="Ink 391" o:spid="_x0000_s1026" type="#_x0000_t75" style="position:absolute;margin-left:66.1pt;margin-top:-4.15pt;width:9.3pt;height:11.9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">
                <v:imagedata r:id="rId8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169A96B0" wp14:editId="4393AA97">
                <wp:simplePos x="0" y="0"/>
                <wp:positionH relativeFrom="column">
                  <wp:posOffset>707384</wp:posOffset>
                </wp:positionH>
                <wp:positionV relativeFrom="paragraph">
                  <wp:posOffset>70285</wp:posOffset>
                </wp:positionV>
                <wp:extent cx="51840" cy="94680"/>
                <wp:effectExtent l="38100" t="38100" r="24765" b="19685"/>
                <wp:wrapNone/>
                <wp:docPr id="390" name="Ink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8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CA21E" id="Ink 390" o:spid="_x0000_s1026" type="#_x0000_t75" style="position:absolute;margin-left:55.25pt;margin-top:5.15pt;width:5pt;height:8.3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">
                <v:imagedata r:id="rId8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130435BB" wp14:editId="238DF65E">
                <wp:simplePos x="0" y="0"/>
                <wp:positionH relativeFrom="column">
                  <wp:posOffset>556544</wp:posOffset>
                </wp:positionH>
                <wp:positionV relativeFrom="paragraph">
                  <wp:posOffset>35005</wp:posOffset>
                </wp:positionV>
                <wp:extent cx="86400" cy="179640"/>
                <wp:effectExtent l="38100" t="38100" r="27940" b="30480"/>
                <wp:wrapNone/>
                <wp:docPr id="389" name="Ink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4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465C1" id="Ink 389" o:spid="_x0000_s1026" type="#_x0000_t75" style="position:absolute;margin-left:43.35pt;margin-top:2.3pt;width:7.65pt;height:15.0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">
                <v:imagedata r:id="rId8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183126CD" wp14:editId="30AA5838">
                <wp:simplePos x="0" y="0"/>
                <wp:positionH relativeFrom="column">
                  <wp:posOffset>452864</wp:posOffset>
                </wp:positionH>
                <wp:positionV relativeFrom="paragraph">
                  <wp:posOffset>7285</wp:posOffset>
                </wp:positionV>
                <wp:extent cx="89280" cy="104040"/>
                <wp:effectExtent l="38100" t="38100" r="6350" b="29845"/>
                <wp:wrapNone/>
                <wp:docPr id="388" name="Ink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C9202" id="Ink 388" o:spid="_x0000_s1026" type="#_x0000_t75" style="position:absolute;margin-left:35.2pt;margin-top:.2pt;width:7.95pt;height:9.0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">
                <v:imagedata r:id="rId8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12073CB4" wp14:editId="3AB08F7F">
                <wp:simplePos x="0" y="0"/>
                <wp:positionH relativeFrom="column">
                  <wp:posOffset>395984</wp:posOffset>
                </wp:positionH>
                <wp:positionV relativeFrom="paragraph">
                  <wp:posOffset>-22235</wp:posOffset>
                </wp:positionV>
                <wp:extent cx="27360" cy="148320"/>
                <wp:effectExtent l="38100" t="38100" r="10795" b="23495"/>
                <wp:wrapNone/>
                <wp:docPr id="387" name="Ink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3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52B91" id="Ink 387" o:spid="_x0000_s1026" type="#_x0000_t75" style="position:absolute;margin-left:30.75pt;margin-top:-2.2pt;width:2.75pt;height:12.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">
                <v:imagedata r:id="rId8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227DC744" wp14:editId="4E524429">
                <wp:simplePos x="0" y="0"/>
                <wp:positionH relativeFrom="column">
                  <wp:posOffset>177464</wp:posOffset>
                </wp:positionH>
                <wp:positionV relativeFrom="paragraph">
                  <wp:posOffset>35725</wp:posOffset>
                </wp:positionV>
                <wp:extent cx="99360" cy="3960"/>
                <wp:effectExtent l="38100" t="38100" r="15240" b="15240"/>
                <wp:wrapNone/>
                <wp:docPr id="386" name="Ink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1478C" id="Ink 386" o:spid="_x0000_s1026" type="#_x0000_t75" style="position:absolute;margin-left:13.5pt;margin-top:2.6pt;width:8.45pt;height:.9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">
                <v:imagedata r:id="rId812" o:title=""/>
                <v:path arrowok="t"/>
                <o:lock v:ext="edit" rotation="t" aspectratio="f"/>
              </v:shape>
            </w:pict>
          </mc:Fallback>
        </mc:AlternateContent>
      </w:r>
    </w:p>
    <w:p w14:paraId="0D2DCA0D" w14:textId="77777777" w:rsidR="006A09B5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450DA52C" wp14:editId="37865F61">
                <wp:simplePos x="0" y="0"/>
                <wp:positionH relativeFrom="column">
                  <wp:posOffset>1420544</wp:posOffset>
                </wp:positionH>
                <wp:positionV relativeFrom="paragraph">
                  <wp:posOffset>108150</wp:posOffset>
                </wp:positionV>
                <wp:extent cx="83160" cy="93600"/>
                <wp:effectExtent l="19050" t="38100" r="31750" b="20955"/>
                <wp:wrapNone/>
                <wp:docPr id="425" name="Ink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1153A" id="Ink 425" o:spid="_x0000_s1026" type="#_x0000_t75" style="position:absolute;margin-left:111.4pt;margin-top:8.05pt;width:7.45pt;height:8.3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">
                <v:imagedata r:id="rId8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3905D046" wp14:editId="2F13E493">
                <wp:simplePos x="0" y="0"/>
                <wp:positionH relativeFrom="column">
                  <wp:posOffset>1316864</wp:posOffset>
                </wp:positionH>
                <wp:positionV relativeFrom="paragraph">
                  <wp:posOffset>116070</wp:posOffset>
                </wp:positionV>
                <wp:extent cx="105840" cy="96840"/>
                <wp:effectExtent l="38100" t="38100" r="27940" b="17780"/>
                <wp:wrapNone/>
                <wp:docPr id="424" name="Ink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21764" id="Ink 424" o:spid="_x0000_s1026" type="#_x0000_t75" style="position:absolute;margin-left:103.25pt;margin-top:8.7pt;width:9.05pt;height:8.5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">
                <v:imagedata r:id="rId8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29349865" wp14:editId="61C72EFC">
                <wp:simplePos x="0" y="0"/>
                <wp:positionH relativeFrom="column">
                  <wp:posOffset>974864</wp:posOffset>
                </wp:positionH>
                <wp:positionV relativeFrom="paragraph">
                  <wp:posOffset>81510</wp:posOffset>
                </wp:positionV>
                <wp:extent cx="77760" cy="112320"/>
                <wp:effectExtent l="38100" t="38100" r="17780" b="21590"/>
                <wp:wrapNone/>
                <wp:docPr id="418" name="Ink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7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6D455" id="Ink 418" o:spid="_x0000_s1026" type="#_x0000_t75" style="position:absolute;margin-left:76.3pt;margin-top:5.95pt;width:7pt;height:9.7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">
                <v:imagedata r:id="rId8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316260A6" wp14:editId="262297BF">
                <wp:simplePos x="0" y="0"/>
                <wp:positionH relativeFrom="column">
                  <wp:posOffset>389864</wp:posOffset>
                </wp:positionH>
                <wp:positionV relativeFrom="paragraph">
                  <wp:posOffset>80790</wp:posOffset>
                </wp:positionV>
                <wp:extent cx="14760" cy="176760"/>
                <wp:effectExtent l="38100" t="38100" r="23495" b="13970"/>
                <wp:wrapNone/>
                <wp:docPr id="413" name="Ink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0AB90" id="Ink 413" o:spid="_x0000_s1026" type="#_x0000_t75" style="position:absolute;margin-left:30.25pt;margin-top:5.9pt;width:2pt;height:14.6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">
                <v:imagedata r:id="rId8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18245341" wp14:editId="449AA86C">
                <wp:simplePos x="0" y="0"/>
                <wp:positionH relativeFrom="column">
                  <wp:posOffset>158384</wp:posOffset>
                </wp:positionH>
                <wp:positionV relativeFrom="paragraph">
                  <wp:posOffset>155670</wp:posOffset>
                </wp:positionV>
                <wp:extent cx="112320" cy="12240"/>
                <wp:effectExtent l="38100" t="38100" r="21590" b="26035"/>
                <wp:wrapNone/>
                <wp:docPr id="412" name="Ink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2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DFF97" id="Ink 412" o:spid="_x0000_s1026" type="#_x0000_t75" style="position:absolute;margin-left:12pt;margin-top:12.05pt;width:9.5pt;height:1.6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">
                <v:imagedata r:id="rId8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7C3C1FD5" wp14:editId="299E1E19">
                <wp:simplePos x="0" y="0"/>
                <wp:positionH relativeFrom="column">
                  <wp:posOffset>154784</wp:posOffset>
                </wp:positionH>
                <wp:positionV relativeFrom="paragraph">
                  <wp:posOffset>130470</wp:posOffset>
                </wp:positionV>
                <wp:extent cx="103680" cy="3240"/>
                <wp:effectExtent l="38100" t="38100" r="10795" b="15875"/>
                <wp:wrapNone/>
                <wp:docPr id="411" name="Ink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3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CD475" id="Ink 411" o:spid="_x0000_s1026" type="#_x0000_t75" style="position:absolute;margin-left:11.8pt;margin-top:9.8pt;width:8.75pt;height:1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">
                <v:imagedata r:id="rId824" o:title=""/>
                <v:path arrowok="t"/>
                <o:lock v:ext="edit" rotation="t" aspectratio="f"/>
              </v:shape>
            </w:pict>
          </mc:Fallback>
        </mc:AlternateContent>
      </w:r>
    </w:p>
    <w:p w14:paraId="30AD1131" w14:textId="77777777" w:rsidR="006A09B5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31F57854" wp14:editId="311600CA">
                <wp:simplePos x="0" y="0"/>
                <wp:positionH relativeFrom="column">
                  <wp:posOffset>1554824</wp:posOffset>
                </wp:positionH>
                <wp:positionV relativeFrom="paragraph">
                  <wp:posOffset>-97345</wp:posOffset>
                </wp:positionV>
                <wp:extent cx="69840" cy="222120"/>
                <wp:effectExtent l="38100" t="38100" r="0" b="26035"/>
                <wp:wrapNone/>
                <wp:docPr id="426" name="Ink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57304" id="Ink 426" o:spid="_x0000_s1026" type="#_x0000_t75" style="position:absolute;margin-left:122pt;margin-top:-8.1pt;width:6.4pt;height:18.4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">
                <v:imagedata r:id="rId8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342909CB" wp14:editId="2569845E">
                <wp:simplePos x="0" y="0"/>
                <wp:positionH relativeFrom="column">
                  <wp:posOffset>1198064</wp:posOffset>
                </wp:positionH>
                <wp:positionV relativeFrom="paragraph">
                  <wp:posOffset>-1225</wp:posOffset>
                </wp:positionV>
                <wp:extent cx="50400" cy="74520"/>
                <wp:effectExtent l="38100" t="38100" r="26035" b="20955"/>
                <wp:wrapNone/>
                <wp:docPr id="423" name="Ink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5B531" id="Ink 423" o:spid="_x0000_s1026" type="#_x0000_t75" style="position:absolute;margin-left:94.05pt;margin-top:-.45pt;width:4.6pt;height:6.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">
                <v:imagedata r:id="rId8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5C07D8E6" wp14:editId="3418C5B9">
                <wp:simplePos x="0" y="0"/>
                <wp:positionH relativeFrom="column">
                  <wp:posOffset>1205264</wp:posOffset>
                </wp:positionH>
                <wp:positionV relativeFrom="paragraph">
                  <wp:posOffset>12815</wp:posOffset>
                </wp:positionV>
                <wp:extent cx="66960" cy="45720"/>
                <wp:effectExtent l="38100" t="19050" r="28575" b="30480"/>
                <wp:wrapNone/>
                <wp:docPr id="422" name="Ink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6292D" id="Ink 422" o:spid="_x0000_s1026" type="#_x0000_t75" style="position:absolute;margin-left:94.5pt;margin-top:.6pt;width:5.85pt;height:4.4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">
                <v:imagedata r:id="rId8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35661FB4" wp14:editId="29DAF989">
                <wp:simplePos x="0" y="0"/>
                <wp:positionH relativeFrom="column">
                  <wp:posOffset>1039664</wp:posOffset>
                </wp:positionH>
                <wp:positionV relativeFrom="paragraph">
                  <wp:posOffset>66095</wp:posOffset>
                </wp:positionV>
                <wp:extent cx="7560" cy="106920"/>
                <wp:effectExtent l="38100" t="38100" r="12065" b="26670"/>
                <wp:wrapNone/>
                <wp:docPr id="421" name="Ink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75CAE" id="Ink 421" o:spid="_x0000_s1026" type="#_x0000_t75" style="position:absolute;margin-left:81.4pt;margin-top:4.75pt;width:1.4pt;height:9.2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">
                <v:imagedata r:id="rId8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50A3B8A3" wp14:editId="33EF2413">
                <wp:simplePos x="0" y="0"/>
                <wp:positionH relativeFrom="column">
                  <wp:posOffset>970184</wp:posOffset>
                </wp:positionH>
                <wp:positionV relativeFrom="paragraph">
                  <wp:posOffset>66095</wp:posOffset>
                </wp:positionV>
                <wp:extent cx="115200" cy="68040"/>
                <wp:effectExtent l="38100" t="38100" r="18415" b="27305"/>
                <wp:wrapNone/>
                <wp:docPr id="420" name="Ink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2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554A9" id="Ink 420" o:spid="_x0000_s1026" type="#_x0000_t75" style="position:absolute;margin-left:75.95pt;margin-top:4.75pt;width:9.85pt;height:6.2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">
                <v:imagedata r:id="rId8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7847C517" wp14:editId="7460FB8A">
                <wp:simplePos x="0" y="0"/>
                <wp:positionH relativeFrom="column">
                  <wp:posOffset>943544</wp:posOffset>
                </wp:positionH>
                <wp:positionV relativeFrom="paragraph">
                  <wp:posOffset>40895</wp:posOffset>
                </wp:positionV>
                <wp:extent cx="200880" cy="3240"/>
                <wp:effectExtent l="19050" t="38100" r="27940" b="15875"/>
                <wp:wrapNone/>
                <wp:docPr id="419" name="Ink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0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A5AE6" id="Ink 419" o:spid="_x0000_s1026" type="#_x0000_t75" style="position:absolute;margin-left:73.9pt;margin-top:2.8pt;width:16.4pt;height:1.0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">
                <v:imagedata r:id="rId8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479EC475" wp14:editId="30E3A8ED">
                <wp:simplePos x="0" y="0"/>
                <wp:positionH relativeFrom="column">
                  <wp:posOffset>844544</wp:posOffset>
                </wp:positionH>
                <wp:positionV relativeFrom="paragraph">
                  <wp:posOffset>-111025</wp:posOffset>
                </wp:positionV>
                <wp:extent cx="65520" cy="260640"/>
                <wp:effectExtent l="38100" t="38100" r="29845" b="25400"/>
                <wp:wrapNone/>
                <wp:docPr id="417" name="Ink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4801A" id="Ink 417" o:spid="_x0000_s1026" type="#_x0000_t75" style="position:absolute;margin-left:66.05pt;margin-top:-9.2pt;width:5.8pt;height:21.2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">
                <v:imagedata r:id="rId8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28D45F92" wp14:editId="766324D9">
                <wp:simplePos x="0" y="0"/>
                <wp:positionH relativeFrom="column">
                  <wp:posOffset>695504</wp:posOffset>
                </wp:positionH>
                <wp:positionV relativeFrom="paragraph">
                  <wp:posOffset>36935</wp:posOffset>
                </wp:positionV>
                <wp:extent cx="46800" cy="83160"/>
                <wp:effectExtent l="38100" t="19050" r="29845" b="31750"/>
                <wp:wrapNone/>
                <wp:docPr id="416" name="Ink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8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7FD7F" id="Ink 416" o:spid="_x0000_s1026" type="#_x0000_t75" style="position:absolute;margin-left:54.3pt;margin-top:2.45pt;width:4.65pt;height:7.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">
                <v:imagedata r:id="rId8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54899D9B" wp14:editId="3E70180E">
                <wp:simplePos x="0" y="0"/>
                <wp:positionH relativeFrom="column">
                  <wp:posOffset>562664</wp:posOffset>
                </wp:positionH>
                <wp:positionV relativeFrom="paragraph">
                  <wp:posOffset>-22465</wp:posOffset>
                </wp:positionV>
                <wp:extent cx="81720" cy="194400"/>
                <wp:effectExtent l="19050" t="38100" r="33020" b="15240"/>
                <wp:wrapNone/>
                <wp:docPr id="415" name="Ink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7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25A13" id="Ink 415" o:spid="_x0000_s1026" type="#_x0000_t75" style="position:absolute;margin-left:43.85pt;margin-top:-2.2pt;width:7.4pt;height:16.2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">
                <v:imagedata r:id="rId8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6D579545" wp14:editId="54065D25">
                <wp:simplePos x="0" y="0"/>
                <wp:positionH relativeFrom="column">
                  <wp:posOffset>446384</wp:posOffset>
                </wp:positionH>
                <wp:positionV relativeFrom="paragraph">
                  <wp:posOffset>-33265</wp:posOffset>
                </wp:positionV>
                <wp:extent cx="96120" cy="95040"/>
                <wp:effectExtent l="19050" t="38100" r="18415" b="19685"/>
                <wp:wrapNone/>
                <wp:docPr id="414" name="Ink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1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D645D" id="Ink 414" o:spid="_x0000_s1026" type="#_x0000_t75" style="position:absolute;margin-left:34.7pt;margin-top:-3pt;width:8.45pt;height:8.3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">
                <v:imagedata r:id="rId844" o:title=""/>
                <v:path arrowok="t"/>
                <o:lock v:ext="edit" rotation="t" aspectratio="f"/>
              </v:shape>
            </w:pict>
          </mc:Fallback>
        </mc:AlternateContent>
      </w:r>
    </w:p>
    <w:p w14:paraId="7A794EAD" w14:textId="77777777" w:rsidR="006A09B5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13302FA2" wp14:editId="3AA00F80">
                <wp:simplePos x="0" y="0"/>
                <wp:positionH relativeFrom="column">
                  <wp:posOffset>5357504</wp:posOffset>
                </wp:positionH>
                <wp:positionV relativeFrom="paragraph">
                  <wp:posOffset>115232</wp:posOffset>
                </wp:positionV>
                <wp:extent cx="2880" cy="2160"/>
                <wp:effectExtent l="38100" t="38100" r="16510" b="17145"/>
                <wp:wrapNone/>
                <wp:docPr id="469" name="Ink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9BDD8" id="Ink 469" o:spid="_x0000_s1026" type="#_x0000_t75" style="position:absolute;margin-left:421.4pt;margin-top:8.6pt;width:1.15pt;height:1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">
                <v:imagedata r:id="rId8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297F7D70" wp14:editId="1AFC06A9">
                <wp:simplePos x="0" y="0"/>
                <wp:positionH relativeFrom="column">
                  <wp:posOffset>5291264</wp:posOffset>
                </wp:positionH>
                <wp:positionV relativeFrom="paragraph">
                  <wp:posOffset>114872</wp:posOffset>
                </wp:positionV>
                <wp:extent cx="23040" cy="720"/>
                <wp:effectExtent l="38100" t="38100" r="15240" b="18415"/>
                <wp:wrapNone/>
                <wp:docPr id="468" name="Ink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0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FE1EC" id="Ink 468" o:spid="_x0000_s1026" type="#_x0000_t75" style="position:absolute;margin-left:416.2pt;margin-top:8.6pt;width:2.45pt;height:.9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">
                <v:imagedata r:id="rId8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5198341F" wp14:editId="571461FA">
                <wp:simplePos x="0" y="0"/>
                <wp:positionH relativeFrom="column">
                  <wp:posOffset>5221064</wp:posOffset>
                </wp:positionH>
                <wp:positionV relativeFrom="paragraph">
                  <wp:posOffset>113792</wp:posOffset>
                </wp:positionV>
                <wp:extent cx="16560" cy="3240"/>
                <wp:effectExtent l="38100" t="38100" r="21590" b="15875"/>
                <wp:wrapNone/>
                <wp:docPr id="467" name="Ink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44F10" id="Ink 467" o:spid="_x0000_s1026" type="#_x0000_t75" style="position:absolute;margin-left:410.65pt;margin-top:8.65pt;width:1.9pt;height:1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">
                <v:imagedata r:id="rId8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43FF900F" wp14:editId="3E4659EE">
                <wp:simplePos x="0" y="0"/>
                <wp:positionH relativeFrom="column">
                  <wp:posOffset>5088944</wp:posOffset>
                </wp:positionH>
                <wp:positionV relativeFrom="paragraph">
                  <wp:posOffset>6152</wp:posOffset>
                </wp:positionV>
                <wp:extent cx="80640" cy="131760"/>
                <wp:effectExtent l="19050" t="38100" r="15240" b="20955"/>
                <wp:wrapNone/>
                <wp:docPr id="466" name="Ink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538A9" id="Ink 466" o:spid="_x0000_s1026" type="#_x0000_t75" style="position:absolute;margin-left:400.25pt;margin-top:.05pt;width:7.25pt;height:11.2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">
                <v:imagedata r:id="rId8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2BF4C811" wp14:editId="68AC0E63">
                <wp:simplePos x="0" y="0"/>
                <wp:positionH relativeFrom="column">
                  <wp:posOffset>5024504</wp:posOffset>
                </wp:positionH>
                <wp:positionV relativeFrom="paragraph">
                  <wp:posOffset>10832</wp:posOffset>
                </wp:positionV>
                <wp:extent cx="17280" cy="114480"/>
                <wp:effectExtent l="38100" t="38100" r="20955" b="19050"/>
                <wp:wrapNone/>
                <wp:docPr id="465" name="Ink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2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533F3" id="Ink 465" o:spid="_x0000_s1026" type="#_x0000_t75" style="position:absolute;margin-left:395.2pt;margin-top:.5pt;width:2pt;height:9.7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">
                <v:imagedata r:id="rId8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2BB0E07B" wp14:editId="3BA09378">
                <wp:simplePos x="0" y="0"/>
                <wp:positionH relativeFrom="column">
                  <wp:posOffset>4884824</wp:posOffset>
                </wp:positionH>
                <wp:positionV relativeFrom="paragraph">
                  <wp:posOffset>-16528</wp:posOffset>
                </wp:positionV>
                <wp:extent cx="70200" cy="145800"/>
                <wp:effectExtent l="38100" t="38100" r="25400" b="26035"/>
                <wp:wrapNone/>
                <wp:docPr id="464" name="Ink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03FEB" id="Ink 464" o:spid="_x0000_s1026" type="#_x0000_t75" style="position:absolute;margin-left:384.2pt;margin-top:-1.7pt;width:6.45pt;height:12.1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">
                <v:imagedata r:id="rId8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1A4632B2" wp14:editId="121390D0">
                <wp:simplePos x="0" y="0"/>
                <wp:positionH relativeFrom="column">
                  <wp:posOffset>4804544</wp:posOffset>
                </wp:positionH>
                <wp:positionV relativeFrom="paragraph">
                  <wp:posOffset>108752</wp:posOffset>
                </wp:positionV>
                <wp:extent cx="10080" cy="15840"/>
                <wp:effectExtent l="19050" t="38100" r="28575" b="22860"/>
                <wp:wrapNone/>
                <wp:docPr id="463" name="Ink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78EE9" id="Ink 463" o:spid="_x0000_s1026" type="#_x0000_t75" style="position:absolute;margin-left:377.85pt;margin-top:8.1pt;width:1.5pt;height:2.2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">
                <v:imagedata r:id="rId8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13A72D3E" wp14:editId="0F7F6769">
                <wp:simplePos x="0" y="0"/>
                <wp:positionH relativeFrom="column">
                  <wp:posOffset>4728944</wp:posOffset>
                </wp:positionH>
                <wp:positionV relativeFrom="paragraph">
                  <wp:posOffset>-26248</wp:posOffset>
                </wp:positionV>
                <wp:extent cx="21240" cy="159120"/>
                <wp:effectExtent l="38100" t="38100" r="17145" b="12700"/>
                <wp:wrapNone/>
                <wp:docPr id="462" name="Ink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2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BD667" id="Ink 462" o:spid="_x0000_s1026" type="#_x0000_t75" style="position:absolute;margin-left:371.9pt;margin-top:-2.5pt;width:2.35pt;height:13.4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">
                <v:imagedata r:id="rId860" o:title=""/>
                <v:path arrowok="t"/>
                <o:lock v:ext="edit" rotation="t" aspectratio="f"/>
              </v:shape>
            </w:pict>
          </mc:Fallback>
        </mc:AlternateContent>
      </w:r>
      <w:r w:rsidR="00983C5F" w:rsidRPr="00A102F6">
        <w:rPr>
          <w:sz w:val="24"/>
          <w:szCs w:val="24"/>
          <w:lang w:val="en-US"/>
        </w:rPr>
        <w:t>3</w:t>
      </w:r>
      <w:r w:rsidR="006A09B5" w:rsidRPr="00A102F6">
        <w:rPr>
          <w:sz w:val="24"/>
          <w:szCs w:val="24"/>
          <w:lang w:val="en-US"/>
        </w:rPr>
        <w:t xml:space="preserve">.  Estimate, then use your calculator to determine the value of </w:t>
      </w:r>
      <w:r w:rsidR="00C07546" w:rsidRPr="00C07546">
        <w:rPr>
          <w:noProof/>
          <w:position w:val="-12"/>
          <w:sz w:val="24"/>
          <w:szCs w:val="24"/>
          <w:lang w:val="en-US"/>
        </w:rPr>
        <w:object w:dxaOrig="720" w:dyaOrig="360" w14:anchorId="25AEF05A">
          <v:shape id="_x0000_i1029" type="#_x0000_t75" alt="" style="width:36.35pt;height:18.2pt;mso-width-percent:0;mso-height-percent:0;mso-width-percent:0;mso-height-percent:0" o:ole="">
            <v:imagedata r:id="rId861" o:title=""/>
          </v:shape>
          <o:OLEObject Type="Embed" ProgID="Equation.DSMT4" ShapeID="_x0000_i1029" DrawAspect="Content" ObjectID="_1669617062" r:id="rId862"/>
        </w:object>
      </w:r>
      <w:r w:rsidR="006A09B5" w:rsidRPr="00A102F6">
        <w:rPr>
          <w:sz w:val="24"/>
          <w:szCs w:val="24"/>
          <w:lang w:val="en-US"/>
        </w:rPr>
        <w:t>.</w:t>
      </w:r>
      <w:r w:rsidR="00983C5F" w:rsidRPr="00A102F6">
        <w:rPr>
          <w:sz w:val="24"/>
          <w:szCs w:val="24"/>
          <w:lang w:val="en-US"/>
        </w:rPr>
        <w:t xml:space="preserve">   _____________</w:t>
      </w:r>
    </w:p>
    <w:p w14:paraId="1ACC46CD" w14:textId="77777777" w:rsidR="006A09B5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26EA8B02" wp14:editId="0EE39383">
                <wp:simplePos x="0" y="0"/>
                <wp:positionH relativeFrom="column">
                  <wp:posOffset>1104104</wp:posOffset>
                </wp:positionH>
                <wp:positionV relativeFrom="paragraph">
                  <wp:posOffset>64812</wp:posOffset>
                </wp:positionV>
                <wp:extent cx="44640" cy="191160"/>
                <wp:effectExtent l="19050" t="38100" r="31750" b="18415"/>
                <wp:wrapNone/>
                <wp:docPr id="444" name="Ink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6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004C1" id="Ink 444" o:spid="_x0000_s1026" type="#_x0000_t75" style="position:absolute;margin-left:86.6pt;margin-top:4.75pt;width:4.3pt;height:15.8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">
                <v:imagedata r:id="rId8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4B9EBC84" wp14:editId="23B2E913">
                <wp:simplePos x="0" y="0"/>
                <wp:positionH relativeFrom="column">
                  <wp:posOffset>997544</wp:posOffset>
                </wp:positionH>
                <wp:positionV relativeFrom="paragraph">
                  <wp:posOffset>110172</wp:posOffset>
                </wp:positionV>
                <wp:extent cx="65880" cy="129960"/>
                <wp:effectExtent l="38100" t="38100" r="29845" b="22860"/>
                <wp:wrapNone/>
                <wp:docPr id="443" name="Ink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35CA7" id="Ink 443" o:spid="_x0000_s1026" type="#_x0000_t75" style="position:absolute;margin-left:78.1pt;margin-top:8.45pt;width:5.9pt;height:10.9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">
                <v:imagedata r:id="rId8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21A43E91" wp14:editId="35011126">
                <wp:simplePos x="0" y="0"/>
                <wp:positionH relativeFrom="column">
                  <wp:posOffset>943544</wp:posOffset>
                </wp:positionH>
                <wp:positionV relativeFrom="paragraph">
                  <wp:posOffset>119892</wp:posOffset>
                </wp:positionV>
                <wp:extent cx="8640" cy="101880"/>
                <wp:effectExtent l="38100" t="38100" r="10795" b="12700"/>
                <wp:wrapNone/>
                <wp:docPr id="442" name="Ink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1DB42" id="Ink 442" o:spid="_x0000_s1026" type="#_x0000_t75" style="position:absolute;margin-left:73.85pt;margin-top:9.1pt;width:1.4pt;height:8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">
                <v:imagedata r:id="rId8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04FBBBCB" wp14:editId="48601E2E">
                <wp:simplePos x="0" y="0"/>
                <wp:positionH relativeFrom="column">
                  <wp:posOffset>856784</wp:posOffset>
                </wp:positionH>
                <wp:positionV relativeFrom="paragraph">
                  <wp:posOffset>55452</wp:posOffset>
                </wp:positionV>
                <wp:extent cx="25920" cy="178560"/>
                <wp:effectExtent l="38100" t="38100" r="12700" b="12065"/>
                <wp:wrapNone/>
                <wp:docPr id="441" name="Ink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9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E1EAC" id="Ink 441" o:spid="_x0000_s1026" type="#_x0000_t75" style="position:absolute;margin-left:67pt;margin-top:3.9pt;width:2.85pt;height:14.7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">
                <v:imagedata r:id="rId8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2A72B6D6" wp14:editId="0DDCE758">
                <wp:simplePos x="0" y="0"/>
                <wp:positionH relativeFrom="column">
                  <wp:posOffset>496064</wp:posOffset>
                </wp:positionH>
                <wp:positionV relativeFrom="paragraph">
                  <wp:posOffset>43212</wp:posOffset>
                </wp:positionV>
                <wp:extent cx="12960" cy="218880"/>
                <wp:effectExtent l="38100" t="38100" r="25400" b="29210"/>
                <wp:wrapNone/>
                <wp:docPr id="437" name="Ink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9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4DBD8" id="Ink 437" o:spid="_x0000_s1026" type="#_x0000_t75" style="position:absolute;margin-left:38.6pt;margin-top:3.05pt;width:1.65pt;height:17.9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">
                <v:imagedata r:id="rId8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6EA3C5E6" wp14:editId="1BEC0BD5">
                <wp:simplePos x="0" y="0"/>
                <wp:positionH relativeFrom="column">
                  <wp:posOffset>276464</wp:posOffset>
                </wp:positionH>
                <wp:positionV relativeFrom="paragraph">
                  <wp:posOffset>137532</wp:posOffset>
                </wp:positionV>
                <wp:extent cx="108720" cy="14760"/>
                <wp:effectExtent l="38100" t="38100" r="24765" b="23495"/>
                <wp:wrapNone/>
                <wp:docPr id="435" name="Ink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0C296" id="Ink 435" o:spid="_x0000_s1026" type="#_x0000_t75" style="position:absolute;margin-left:21.3pt;margin-top:10.6pt;width:9.15pt;height:1.8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">
                <v:imagedata r:id="rId874" o:title=""/>
                <v:path arrowok="t"/>
                <o:lock v:ext="edit" rotation="t" aspectratio="f"/>
              </v:shape>
            </w:pict>
          </mc:Fallback>
        </mc:AlternateContent>
      </w:r>
    </w:p>
    <w:p w14:paraId="29C4D501" w14:textId="77777777" w:rsidR="00983C5F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498EA6D9" wp14:editId="00A39CB7">
                <wp:simplePos x="0" y="0"/>
                <wp:positionH relativeFrom="column">
                  <wp:posOffset>2229104</wp:posOffset>
                </wp:positionH>
                <wp:positionV relativeFrom="paragraph">
                  <wp:posOffset>166757</wp:posOffset>
                </wp:positionV>
                <wp:extent cx="15480" cy="5040"/>
                <wp:effectExtent l="38100" t="38100" r="22860" b="14605"/>
                <wp:wrapNone/>
                <wp:docPr id="461" name="Ink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2044D" id="Ink 461" o:spid="_x0000_s1026" type="#_x0000_t75" style="position:absolute;margin-left:175.1pt;margin-top:12.9pt;width:1.8pt;height:1.1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">
                <v:imagedata r:id="rId8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1FBFCFB4" wp14:editId="1C900137">
                <wp:simplePos x="0" y="0"/>
                <wp:positionH relativeFrom="column">
                  <wp:posOffset>2158544</wp:posOffset>
                </wp:positionH>
                <wp:positionV relativeFrom="paragraph">
                  <wp:posOffset>169637</wp:posOffset>
                </wp:positionV>
                <wp:extent cx="29160" cy="3600"/>
                <wp:effectExtent l="38100" t="38100" r="28575" b="15875"/>
                <wp:wrapNone/>
                <wp:docPr id="460" name="Ink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2DB1B" id="Ink 460" o:spid="_x0000_s1026" type="#_x0000_t75" style="position:absolute;margin-left:169.5pt;margin-top:13.05pt;width:3pt;height:1.1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">
                <v:imagedata r:id="rId8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5B8B4B45" wp14:editId="09D385AD">
                <wp:simplePos x="0" y="0"/>
                <wp:positionH relativeFrom="column">
                  <wp:posOffset>2105984</wp:posOffset>
                </wp:positionH>
                <wp:positionV relativeFrom="paragraph">
                  <wp:posOffset>173237</wp:posOffset>
                </wp:positionV>
                <wp:extent cx="5040" cy="1440"/>
                <wp:effectExtent l="38100" t="38100" r="14605" b="17780"/>
                <wp:wrapNone/>
                <wp:docPr id="459" name="Ink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13FB5" id="Ink 459" o:spid="_x0000_s1026" type="#_x0000_t75" style="position:absolute;margin-left:165.35pt;margin-top:13.2pt;width:1.45pt;height:.9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">
                <v:imagedata r:id="rId8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12BBF359" wp14:editId="4F736B55">
                <wp:simplePos x="0" y="0"/>
                <wp:positionH relativeFrom="column">
                  <wp:posOffset>1964144</wp:posOffset>
                </wp:positionH>
                <wp:positionV relativeFrom="paragraph">
                  <wp:posOffset>27077</wp:posOffset>
                </wp:positionV>
                <wp:extent cx="75600" cy="152280"/>
                <wp:effectExtent l="19050" t="38100" r="19685" b="19685"/>
                <wp:wrapNone/>
                <wp:docPr id="458" name="Ink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DDBA9" id="Ink 458" o:spid="_x0000_s1026" type="#_x0000_t75" style="position:absolute;margin-left:154.35pt;margin-top:1.7pt;width:6.7pt;height:12.9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">
                <v:imagedata r:id="rId8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19E97918" wp14:editId="2CD73FB3">
                <wp:simplePos x="0" y="0"/>
                <wp:positionH relativeFrom="column">
                  <wp:posOffset>1892864</wp:posOffset>
                </wp:positionH>
                <wp:positionV relativeFrom="paragraph">
                  <wp:posOffset>28517</wp:posOffset>
                </wp:positionV>
                <wp:extent cx="8280" cy="125640"/>
                <wp:effectExtent l="19050" t="38100" r="29845" b="27305"/>
                <wp:wrapNone/>
                <wp:docPr id="457" name="Ink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18259" id="Ink 457" o:spid="_x0000_s1026" type="#_x0000_t75" style="position:absolute;margin-left:148.6pt;margin-top:1.8pt;width:1.3pt;height:10.8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">
                <v:imagedata r:id="rId8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58B36F6C" wp14:editId="76C66151">
                <wp:simplePos x="0" y="0"/>
                <wp:positionH relativeFrom="column">
                  <wp:posOffset>1750664</wp:posOffset>
                </wp:positionH>
                <wp:positionV relativeFrom="paragraph">
                  <wp:posOffset>22037</wp:posOffset>
                </wp:positionV>
                <wp:extent cx="82080" cy="146160"/>
                <wp:effectExtent l="19050" t="38100" r="32385" b="25400"/>
                <wp:wrapNone/>
                <wp:docPr id="456" name="Ink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0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33DA9" id="Ink 456" o:spid="_x0000_s1026" type="#_x0000_t75" style="position:absolute;margin-left:137.4pt;margin-top:1.4pt;width:7.3pt;height:12.2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">
                <v:imagedata r:id="rId8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33904D86" wp14:editId="41FAD323">
                <wp:simplePos x="0" y="0"/>
                <wp:positionH relativeFrom="column">
                  <wp:posOffset>1683344</wp:posOffset>
                </wp:positionH>
                <wp:positionV relativeFrom="paragraph">
                  <wp:posOffset>144077</wp:posOffset>
                </wp:positionV>
                <wp:extent cx="10440" cy="6840"/>
                <wp:effectExtent l="19050" t="38100" r="27940" b="12700"/>
                <wp:wrapNone/>
                <wp:docPr id="455" name="Ink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B784D" id="Ink 455" o:spid="_x0000_s1026" type="#_x0000_t75" style="position:absolute;margin-left:132.1pt;margin-top:11.1pt;width:1.45pt;height:1.3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">
                <v:imagedata r:id="rId8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4E82CE2A" wp14:editId="0B2C030B">
                <wp:simplePos x="0" y="0"/>
                <wp:positionH relativeFrom="column">
                  <wp:posOffset>1605584</wp:posOffset>
                </wp:positionH>
                <wp:positionV relativeFrom="paragraph">
                  <wp:posOffset>10877</wp:posOffset>
                </wp:positionV>
                <wp:extent cx="16200" cy="167040"/>
                <wp:effectExtent l="38100" t="38100" r="22225" b="23495"/>
                <wp:wrapNone/>
                <wp:docPr id="454" name="Ink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2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70B7E" id="Ink 454" o:spid="_x0000_s1026" type="#_x0000_t75" style="position:absolute;margin-left:126.05pt;margin-top:.4pt;width:1.85pt;height:14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">
                <v:imagedata r:id="rId8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327D720C" wp14:editId="118D00EB">
                <wp:simplePos x="0" y="0"/>
                <wp:positionH relativeFrom="column">
                  <wp:posOffset>1374104</wp:posOffset>
                </wp:positionH>
                <wp:positionV relativeFrom="paragraph">
                  <wp:posOffset>137237</wp:posOffset>
                </wp:positionV>
                <wp:extent cx="100440" cy="23040"/>
                <wp:effectExtent l="38100" t="38100" r="13970" b="15240"/>
                <wp:wrapNone/>
                <wp:docPr id="453" name="Ink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4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FD2F5" id="Ink 453" o:spid="_x0000_s1026" type="#_x0000_t75" style="position:absolute;margin-left:107.75pt;margin-top:10.6pt;width:8.55pt;height:2.4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">
                <v:imagedata r:id="rId8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6968E094" wp14:editId="777C8A38">
                <wp:simplePos x="0" y="0"/>
                <wp:positionH relativeFrom="column">
                  <wp:posOffset>1357184</wp:posOffset>
                </wp:positionH>
                <wp:positionV relativeFrom="paragraph">
                  <wp:posOffset>115637</wp:posOffset>
                </wp:positionV>
                <wp:extent cx="95400" cy="6840"/>
                <wp:effectExtent l="38100" t="19050" r="19050" b="31750"/>
                <wp:wrapNone/>
                <wp:docPr id="452" name="Ink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863AC" id="Ink 452" o:spid="_x0000_s1026" type="#_x0000_t75" style="position:absolute;margin-left:106.4pt;margin-top:8.7pt;width:8.15pt;height:1.4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">
                <v:imagedata r:id="rId8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7FCF7B3A" wp14:editId="55B76E0F">
                <wp:simplePos x="0" y="0"/>
                <wp:positionH relativeFrom="column">
                  <wp:posOffset>523424</wp:posOffset>
                </wp:positionH>
                <wp:positionV relativeFrom="paragraph">
                  <wp:posOffset>123917</wp:posOffset>
                </wp:positionV>
                <wp:extent cx="541800" cy="29880"/>
                <wp:effectExtent l="19050" t="38100" r="29845" b="27305"/>
                <wp:wrapNone/>
                <wp:docPr id="445" name="Ink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1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E4590" id="Ink 445" o:spid="_x0000_s1026" type="#_x0000_t75" style="position:absolute;margin-left:40.85pt;margin-top:9.5pt;width:43.45pt;height:3.0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">
                <v:imagedata r:id="rId8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79061761" wp14:editId="79BBCD96">
                <wp:simplePos x="0" y="0"/>
                <wp:positionH relativeFrom="column">
                  <wp:posOffset>657704</wp:posOffset>
                </wp:positionH>
                <wp:positionV relativeFrom="paragraph">
                  <wp:posOffset>-26563</wp:posOffset>
                </wp:positionV>
                <wp:extent cx="107640" cy="239040"/>
                <wp:effectExtent l="38100" t="38100" r="26035" b="27940"/>
                <wp:wrapNone/>
                <wp:docPr id="439" name="Ink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6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55B61" id="Ink 439" o:spid="_x0000_s1026" type="#_x0000_t75" style="position:absolute;margin-left:51.35pt;margin-top:-2.55pt;width:9.4pt;height:19.6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">
                <v:imagedata r:id="rId8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34CADC51" wp14:editId="6572EDC2">
                <wp:simplePos x="0" y="0"/>
                <wp:positionH relativeFrom="column">
                  <wp:posOffset>563384</wp:posOffset>
                </wp:positionH>
                <wp:positionV relativeFrom="paragraph">
                  <wp:posOffset>-49243</wp:posOffset>
                </wp:positionV>
                <wp:extent cx="80280" cy="116280"/>
                <wp:effectExtent l="38100" t="38100" r="15240" b="17145"/>
                <wp:wrapNone/>
                <wp:docPr id="438" name="Ink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2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1DAA4" id="Ink 438" o:spid="_x0000_s1026" type="#_x0000_t75" style="position:absolute;margin-left:43.9pt;margin-top:-4.35pt;width:7.2pt;height:10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">
                <v:imagedata r:id="rId9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05181F9F" wp14:editId="0981B8B5">
                <wp:simplePos x="0" y="0"/>
                <wp:positionH relativeFrom="column">
                  <wp:posOffset>262424</wp:posOffset>
                </wp:positionH>
                <wp:positionV relativeFrom="paragraph">
                  <wp:posOffset>-1003</wp:posOffset>
                </wp:positionV>
                <wp:extent cx="122760" cy="10800"/>
                <wp:effectExtent l="38100" t="19050" r="10795" b="27305"/>
                <wp:wrapNone/>
                <wp:docPr id="436" name="Ink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AA9FB" id="Ink 436" o:spid="_x0000_s1026" type="#_x0000_t75" style="position:absolute;margin-left:20.2pt;margin-top:-.25pt;width:10.25pt;height:1.4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">
                <v:imagedata r:id="rId902" o:title=""/>
                <v:path arrowok="t"/>
                <o:lock v:ext="edit" rotation="t" aspectratio="f"/>
              </v:shape>
            </w:pict>
          </mc:Fallback>
        </mc:AlternateContent>
      </w:r>
    </w:p>
    <w:p w14:paraId="7F2C597B" w14:textId="77777777" w:rsidR="00A86034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5097B618" wp14:editId="6731955A">
                <wp:simplePos x="0" y="0"/>
                <wp:positionH relativeFrom="column">
                  <wp:posOffset>1124984</wp:posOffset>
                </wp:positionH>
                <wp:positionV relativeFrom="paragraph">
                  <wp:posOffset>49102</wp:posOffset>
                </wp:positionV>
                <wp:extent cx="46800" cy="159480"/>
                <wp:effectExtent l="38100" t="19050" r="29845" b="31115"/>
                <wp:wrapNone/>
                <wp:docPr id="451" name="Ink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8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84B38" id="Ink 451" o:spid="_x0000_s1026" type="#_x0000_t75" style="position:absolute;margin-left:88.15pt;margin-top:3.4pt;width:4.6pt;height:13.3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">
                <v:imagedata r:id="rId9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743B8757" wp14:editId="2AC41928">
                <wp:simplePos x="0" y="0"/>
                <wp:positionH relativeFrom="column">
                  <wp:posOffset>1029944</wp:posOffset>
                </wp:positionH>
                <wp:positionV relativeFrom="paragraph">
                  <wp:posOffset>76462</wp:posOffset>
                </wp:positionV>
                <wp:extent cx="57960" cy="120960"/>
                <wp:effectExtent l="38100" t="19050" r="18415" b="31750"/>
                <wp:wrapNone/>
                <wp:docPr id="450" name="Ink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9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AE326" id="Ink 450" o:spid="_x0000_s1026" type="#_x0000_t75" style="position:absolute;margin-left:80.65pt;margin-top:5.55pt;width:5.45pt;height:10.3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">
                <v:imagedata r:id="rId9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4005D372" wp14:editId="3A8D93EE">
                <wp:simplePos x="0" y="0"/>
                <wp:positionH relativeFrom="column">
                  <wp:posOffset>946064</wp:posOffset>
                </wp:positionH>
                <wp:positionV relativeFrom="paragraph">
                  <wp:posOffset>35782</wp:posOffset>
                </wp:positionV>
                <wp:extent cx="25920" cy="177840"/>
                <wp:effectExtent l="38100" t="38100" r="12700" b="12700"/>
                <wp:wrapNone/>
                <wp:docPr id="449" name="Ink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9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BFDBB" id="Ink 449" o:spid="_x0000_s1026" type="#_x0000_t75" style="position:absolute;margin-left:74.05pt;margin-top:2.45pt;width:2.9pt;height:14.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">
                <v:imagedata r:id="rId9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6470F14B" wp14:editId="5BE5B04C">
                <wp:simplePos x="0" y="0"/>
                <wp:positionH relativeFrom="column">
                  <wp:posOffset>637544</wp:posOffset>
                </wp:positionH>
                <wp:positionV relativeFrom="paragraph">
                  <wp:posOffset>89782</wp:posOffset>
                </wp:positionV>
                <wp:extent cx="83160" cy="111960"/>
                <wp:effectExtent l="19050" t="38100" r="31750" b="21590"/>
                <wp:wrapNone/>
                <wp:docPr id="447" name="Ink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5C353" id="Ink 447" o:spid="_x0000_s1026" type="#_x0000_t75" style="position:absolute;margin-left:49.75pt;margin-top:6.6pt;width:7.45pt;height:9.7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">
                <v:imagedata r:id="rId9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15A93C96" wp14:editId="18860C54">
                <wp:simplePos x="0" y="0"/>
                <wp:positionH relativeFrom="column">
                  <wp:posOffset>558704</wp:posOffset>
                </wp:positionH>
                <wp:positionV relativeFrom="paragraph">
                  <wp:posOffset>25342</wp:posOffset>
                </wp:positionV>
                <wp:extent cx="16560" cy="183960"/>
                <wp:effectExtent l="38100" t="38100" r="21590" b="26035"/>
                <wp:wrapNone/>
                <wp:docPr id="446" name="Ink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B2F28" id="Ink 446" o:spid="_x0000_s1026" type="#_x0000_t75" style="position:absolute;margin-left:43.55pt;margin-top:1.65pt;width:2.1pt;height:15.1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">
                <v:imagedata r:id="rId912" o:title=""/>
                <v:path arrowok="t"/>
                <o:lock v:ext="edit" rotation="t" aspectratio="f"/>
              </v:shape>
            </w:pict>
          </mc:Fallback>
        </mc:AlternateContent>
      </w:r>
    </w:p>
    <w:p w14:paraId="6371C6E2" w14:textId="77777777" w:rsidR="00983C5F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993B114" wp14:editId="61FD3FCE">
                <wp:simplePos x="0" y="0"/>
                <wp:positionH relativeFrom="column">
                  <wp:posOffset>750944</wp:posOffset>
                </wp:positionH>
                <wp:positionV relativeFrom="paragraph">
                  <wp:posOffset>-88713</wp:posOffset>
                </wp:positionV>
                <wp:extent cx="74880" cy="236520"/>
                <wp:effectExtent l="38100" t="38100" r="20955" b="30480"/>
                <wp:wrapNone/>
                <wp:docPr id="448" name="Ink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8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9AAB8" id="Ink 448" o:spid="_x0000_s1026" type="#_x0000_t75" style="position:absolute;margin-left:58.7pt;margin-top:-7.45pt;width:6.85pt;height:19.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">
                <v:imagedata r:id="rId914" o:title=""/>
                <v:path arrowok="t"/>
                <o:lock v:ext="edit" rotation="t" aspectratio="f"/>
              </v:shape>
            </w:pict>
          </mc:Fallback>
        </mc:AlternateContent>
      </w:r>
    </w:p>
    <w:p w14:paraId="1EE7A80A" w14:textId="77777777" w:rsidR="00983C5F" w:rsidRPr="00A102F6" w:rsidRDefault="00983C5F" w:rsidP="008D206B">
      <w:pPr>
        <w:pStyle w:val="NoSpacing"/>
        <w:rPr>
          <w:sz w:val="24"/>
          <w:szCs w:val="24"/>
          <w:lang w:val="en-US"/>
        </w:rPr>
      </w:pPr>
    </w:p>
    <w:p w14:paraId="38265C9A" w14:textId="77777777" w:rsidR="00983C5F" w:rsidRPr="00A102F6" w:rsidRDefault="00A86034" w:rsidP="008D206B">
      <w:pPr>
        <w:pStyle w:val="NoSpacing"/>
        <w:rPr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t>Solve:</w:t>
      </w:r>
    </w:p>
    <w:p w14:paraId="32BB5909" w14:textId="77777777" w:rsidR="00A86034" w:rsidRPr="00A102F6" w:rsidRDefault="00A86034" w:rsidP="008D206B">
      <w:pPr>
        <w:pStyle w:val="NoSpacing"/>
        <w:rPr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t xml:space="preserve">1.   </w:t>
      </w:r>
      <w:r w:rsidR="00C07546" w:rsidRPr="00C07546">
        <w:rPr>
          <w:noProof/>
          <w:position w:val="-18"/>
          <w:sz w:val="24"/>
          <w:szCs w:val="24"/>
          <w:lang w:val="en-US"/>
        </w:rPr>
        <w:object w:dxaOrig="1320" w:dyaOrig="540" w14:anchorId="4B859F1F">
          <v:shape id="_x0000_i1028" type="#_x0000_t75" alt="" style="width:66.2pt;height:27.65pt;mso-width-percent:0;mso-height-percent:0;mso-width-percent:0;mso-height-percent:0" o:ole="">
            <v:imagedata r:id="rId915" o:title=""/>
          </v:shape>
          <o:OLEObject Type="Embed" ProgID="Equation.DSMT4" ShapeID="_x0000_i1028" DrawAspect="Content" ObjectID="_1669617063" r:id="rId916"/>
        </w:object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</w:r>
      <w:r w:rsidRPr="00A102F6">
        <w:rPr>
          <w:sz w:val="24"/>
          <w:szCs w:val="24"/>
          <w:lang w:val="en-US"/>
        </w:rPr>
        <w:tab/>
        <w:t xml:space="preserve">2.  </w:t>
      </w:r>
      <w:r w:rsidR="00C07546" w:rsidRPr="00C07546">
        <w:rPr>
          <w:noProof/>
          <w:position w:val="-6"/>
          <w:sz w:val="24"/>
          <w:szCs w:val="24"/>
          <w:lang w:val="en-US"/>
        </w:rPr>
        <w:object w:dxaOrig="900" w:dyaOrig="320" w14:anchorId="1D6487AE">
          <v:shape id="_x0000_i1027" type="#_x0000_t75" alt="" style="width:44.35pt;height:16pt;mso-width-percent:0;mso-height-percent:0;mso-width-percent:0;mso-height-percent:0" o:ole="">
            <v:imagedata r:id="rId917" o:title=""/>
          </v:shape>
          <o:OLEObject Type="Embed" ProgID="Equation.DSMT4" ShapeID="_x0000_i1027" DrawAspect="Content" ObjectID="_1669617064" r:id="rId918"/>
        </w:object>
      </w:r>
    </w:p>
    <w:p w14:paraId="585386FC" w14:textId="77777777" w:rsidR="00A86034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3F11B4E9" wp14:editId="255625DD">
                <wp:simplePos x="0" y="0"/>
                <wp:positionH relativeFrom="column">
                  <wp:posOffset>4683224</wp:posOffset>
                </wp:positionH>
                <wp:positionV relativeFrom="paragraph">
                  <wp:posOffset>44459</wp:posOffset>
                </wp:positionV>
                <wp:extent cx="58680" cy="79200"/>
                <wp:effectExtent l="38100" t="38100" r="17780" b="16510"/>
                <wp:wrapNone/>
                <wp:docPr id="548" name="Ink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6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82819" id="Ink 548" o:spid="_x0000_s1026" type="#_x0000_t75" style="position:absolute;margin-left:368.3pt;margin-top:3.05pt;width:5.3pt;height:7.1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">
                <v:imagedata r:id="rId9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74F7533E" wp14:editId="4F41680F">
                <wp:simplePos x="0" y="0"/>
                <wp:positionH relativeFrom="column">
                  <wp:posOffset>4600784</wp:posOffset>
                </wp:positionH>
                <wp:positionV relativeFrom="paragraph">
                  <wp:posOffset>71459</wp:posOffset>
                </wp:positionV>
                <wp:extent cx="54360" cy="6480"/>
                <wp:effectExtent l="38100" t="38100" r="22225" b="12700"/>
                <wp:wrapNone/>
                <wp:docPr id="547" name="Ink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224F9" id="Ink 547" o:spid="_x0000_s1026" type="#_x0000_t75" style="position:absolute;margin-left:361.8pt;margin-top:5.5pt;width:4.95pt;height:1.1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">
                <v:imagedata r:id="rId9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1B41EF14" wp14:editId="4B7D8DC2">
                <wp:simplePos x="0" y="0"/>
                <wp:positionH relativeFrom="column">
                  <wp:posOffset>4524464</wp:posOffset>
                </wp:positionH>
                <wp:positionV relativeFrom="paragraph">
                  <wp:posOffset>54539</wp:posOffset>
                </wp:positionV>
                <wp:extent cx="43920" cy="57600"/>
                <wp:effectExtent l="38100" t="38100" r="13335" b="19050"/>
                <wp:wrapNone/>
                <wp:docPr id="546" name="Ink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EC9FF" id="Ink 546" o:spid="_x0000_s1026" type="#_x0000_t75" style="position:absolute;margin-left:355.8pt;margin-top:3.9pt;width:4.3pt;height:5.4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">
                <v:imagedata r:id="rId9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2AB42DDC" wp14:editId="5D50175A">
                <wp:simplePos x="0" y="0"/>
                <wp:positionH relativeFrom="column">
                  <wp:posOffset>4531664</wp:posOffset>
                </wp:positionH>
                <wp:positionV relativeFrom="paragraph">
                  <wp:posOffset>59939</wp:posOffset>
                </wp:positionV>
                <wp:extent cx="47880" cy="54000"/>
                <wp:effectExtent l="19050" t="38100" r="28575" b="22225"/>
                <wp:wrapNone/>
                <wp:docPr id="545" name="Ink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8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F00F4" id="Ink 545" o:spid="_x0000_s1026" type="#_x0000_t75" style="position:absolute;margin-left:356.35pt;margin-top:4.25pt;width:4.5pt;height:5.0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">
                <v:imagedata r:id="rId9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649CCE01" wp14:editId="6E97F54C">
                <wp:simplePos x="0" y="0"/>
                <wp:positionH relativeFrom="column">
                  <wp:posOffset>4391624</wp:posOffset>
                </wp:positionH>
                <wp:positionV relativeFrom="paragraph">
                  <wp:posOffset>115019</wp:posOffset>
                </wp:positionV>
                <wp:extent cx="72000" cy="130320"/>
                <wp:effectExtent l="19050" t="38100" r="23495" b="22225"/>
                <wp:wrapNone/>
                <wp:docPr id="544" name="Ink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EE073" id="Ink 544" o:spid="_x0000_s1026" type="#_x0000_t75" style="position:absolute;margin-left:345.35pt;margin-top:8.6pt;width:6.55pt;height:11.0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">
                <v:imagedata r:id="rId9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56AA44E4" wp14:editId="5D21C867">
                <wp:simplePos x="0" y="0"/>
                <wp:positionH relativeFrom="column">
                  <wp:posOffset>4074104</wp:posOffset>
                </wp:positionH>
                <wp:positionV relativeFrom="paragraph">
                  <wp:posOffset>84779</wp:posOffset>
                </wp:positionV>
                <wp:extent cx="16920" cy="156600"/>
                <wp:effectExtent l="38100" t="38100" r="21590" b="15240"/>
                <wp:wrapNone/>
                <wp:docPr id="541" name="Ink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9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24D67" id="Ink 541" o:spid="_x0000_s1026" type="#_x0000_t75" style="position:absolute;margin-left:320.35pt;margin-top:6.35pt;width:2.1pt;height:13.1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">
                <v:imagedata r:id="rId9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7411EEA2" wp14:editId="6EFCA72C">
                <wp:simplePos x="0" y="0"/>
                <wp:positionH relativeFrom="column">
                  <wp:posOffset>3866384</wp:posOffset>
                </wp:positionH>
                <wp:positionV relativeFrom="paragraph">
                  <wp:posOffset>171179</wp:posOffset>
                </wp:positionV>
                <wp:extent cx="86040" cy="7920"/>
                <wp:effectExtent l="19050" t="38100" r="28575" b="11430"/>
                <wp:wrapNone/>
                <wp:docPr id="540" name="Ink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DA9A8" id="Ink 540" o:spid="_x0000_s1026" type="#_x0000_t75" style="position:absolute;margin-left:304pt;margin-top:13.35pt;width:7.35pt;height:1.2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">
                <v:imagedata r:id="rId9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6DA63998" wp14:editId="1CFC6ABE">
                <wp:simplePos x="0" y="0"/>
                <wp:positionH relativeFrom="column">
                  <wp:posOffset>3855584</wp:posOffset>
                </wp:positionH>
                <wp:positionV relativeFrom="paragraph">
                  <wp:posOffset>137699</wp:posOffset>
                </wp:positionV>
                <wp:extent cx="75240" cy="4320"/>
                <wp:effectExtent l="38100" t="38100" r="20320" b="15240"/>
                <wp:wrapNone/>
                <wp:docPr id="539" name="Ink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B6691" id="Ink 539" o:spid="_x0000_s1026" type="#_x0000_t75" style="position:absolute;margin-left:303.15pt;margin-top:10.65pt;width:6.5pt;height:1.1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">
                <v:imagedata r:id="rId9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1A97AB81" wp14:editId="479B3B58">
                <wp:simplePos x="0" y="0"/>
                <wp:positionH relativeFrom="column">
                  <wp:posOffset>3705104</wp:posOffset>
                </wp:positionH>
                <wp:positionV relativeFrom="paragraph">
                  <wp:posOffset>64619</wp:posOffset>
                </wp:positionV>
                <wp:extent cx="36000" cy="50400"/>
                <wp:effectExtent l="38100" t="38100" r="21590" b="26035"/>
                <wp:wrapNone/>
                <wp:docPr id="538" name="Ink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3B5CF" id="Ink 538" o:spid="_x0000_s1026" type="#_x0000_t75" style="position:absolute;margin-left:291.45pt;margin-top:4.75pt;width:3.55pt;height:4.6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">
                <v:imagedata r:id="rId9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294083C0" wp14:editId="2B0B1BFE">
                <wp:simplePos x="0" y="0"/>
                <wp:positionH relativeFrom="column">
                  <wp:posOffset>3699704</wp:posOffset>
                </wp:positionH>
                <wp:positionV relativeFrom="paragraph">
                  <wp:posOffset>64619</wp:posOffset>
                </wp:positionV>
                <wp:extent cx="51480" cy="52560"/>
                <wp:effectExtent l="38100" t="38100" r="24765" b="24130"/>
                <wp:wrapNone/>
                <wp:docPr id="537" name="Ink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4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C2401" id="Ink 537" o:spid="_x0000_s1026" type="#_x0000_t75" style="position:absolute;margin-left:290.95pt;margin-top:4.75pt;width:4.6pt;height:4.9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">
                <v:imagedata r:id="rId9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643D9E70" wp14:editId="2AF40D40">
                <wp:simplePos x="0" y="0"/>
                <wp:positionH relativeFrom="column">
                  <wp:posOffset>3630944</wp:posOffset>
                </wp:positionH>
                <wp:positionV relativeFrom="paragraph">
                  <wp:posOffset>93059</wp:posOffset>
                </wp:positionV>
                <wp:extent cx="17280" cy="141840"/>
                <wp:effectExtent l="38100" t="38100" r="20955" b="29845"/>
                <wp:wrapNone/>
                <wp:docPr id="536" name="Ink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2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4987B" id="Ink 536" o:spid="_x0000_s1026" type="#_x0000_t75" style="position:absolute;margin-left:285.45pt;margin-top:6.95pt;width:2.25pt;height:12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">
                <v:imagedata r:id="rId9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6FAD0C91" wp14:editId="5CC7F8FB">
                <wp:simplePos x="0" y="0"/>
                <wp:positionH relativeFrom="column">
                  <wp:posOffset>3565424</wp:posOffset>
                </wp:positionH>
                <wp:positionV relativeFrom="paragraph">
                  <wp:posOffset>94499</wp:posOffset>
                </wp:positionV>
                <wp:extent cx="97200" cy="92880"/>
                <wp:effectExtent l="38100" t="38100" r="17145" b="21590"/>
                <wp:wrapNone/>
                <wp:docPr id="535" name="Ink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2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1D6E7" id="Ink 535" o:spid="_x0000_s1026" type="#_x0000_t75" style="position:absolute;margin-left:280.3pt;margin-top:7pt;width:8.45pt;height:8.1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">
                <v:imagedata r:id="rId9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7EA79B02" wp14:editId="7EF29628">
                <wp:simplePos x="0" y="0"/>
                <wp:positionH relativeFrom="column">
                  <wp:posOffset>3328904</wp:posOffset>
                </wp:positionH>
                <wp:positionV relativeFrom="paragraph">
                  <wp:posOffset>123659</wp:posOffset>
                </wp:positionV>
                <wp:extent cx="62280" cy="105480"/>
                <wp:effectExtent l="38100" t="38100" r="13970" b="27940"/>
                <wp:wrapNone/>
                <wp:docPr id="533" name="Ink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2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FA5AF" id="Ink 533" o:spid="_x0000_s1026" type="#_x0000_t75" style="position:absolute;margin-left:261.65pt;margin-top:9.4pt;width:5.8pt;height:9.1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">
                <v:imagedata r:id="rId9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3B77753E" wp14:editId="70D996F9">
                <wp:simplePos x="0" y="0"/>
                <wp:positionH relativeFrom="column">
                  <wp:posOffset>3266264</wp:posOffset>
                </wp:positionH>
                <wp:positionV relativeFrom="paragraph">
                  <wp:posOffset>59939</wp:posOffset>
                </wp:positionV>
                <wp:extent cx="33480" cy="174600"/>
                <wp:effectExtent l="38100" t="38100" r="24130" b="16510"/>
                <wp:wrapNone/>
                <wp:docPr id="532" name="Ink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4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4AD1C" id="Ink 532" o:spid="_x0000_s1026" type="#_x0000_t75" style="position:absolute;margin-left:256.75pt;margin-top:4.25pt;width:3.35pt;height:14.6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">
                <v:imagedata r:id="rId9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6681CB49" wp14:editId="1C60A10A">
                <wp:simplePos x="0" y="0"/>
                <wp:positionH relativeFrom="column">
                  <wp:posOffset>1219664</wp:posOffset>
                </wp:positionH>
                <wp:positionV relativeFrom="paragraph">
                  <wp:posOffset>138059</wp:posOffset>
                </wp:positionV>
                <wp:extent cx="33480" cy="59400"/>
                <wp:effectExtent l="38100" t="38100" r="24130" b="17145"/>
                <wp:wrapNone/>
                <wp:docPr id="484" name="Ink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4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88964" id="Ink 484" o:spid="_x0000_s1026" type="#_x0000_t75" style="position:absolute;margin-left:95.65pt;margin-top:10.55pt;width:3.4pt;height:5.4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">
                <v:imagedata r:id="rId9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420EB73A" wp14:editId="4998078F">
                <wp:simplePos x="0" y="0"/>
                <wp:positionH relativeFrom="column">
                  <wp:posOffset>1205264</wp:posOffset>
                </wp:positionH>
                <wp:positionV relativeFrom="paragraph">
                  <wp:posOffset>109979</wp:posOffset>
                </wp:positionV>
                <wp:extent cx="5400" cy="48600"/>
                <wp:effectExtent l="19050" t="38100" r="33020" b="27940"/>
                <wp:wrapNone/>
                <wp:docPr id="483" name="Ink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ECBD7" id="Ink 483" o:spid="_x0000_s1026" type="#_x0000_t75" style="position:absolute;margin-left:94.45pt;margin-top:8.2pt;width:1.35pt;height:4.6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">
                <v:imagedata r:id="rId9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6866CA78" wp14:editId="4A724F69">
                <wp:simplePos x="0" y="0"/>
                <wp:positionH relativeFrom="column">
                  <wp:posOffset>772544</wp:posOffset>
                </wp:positionH>
                <wp:positionV relativeFrom="paragraph">
                  <wp:posOffset>111419</wp:posOffset>
                </wp:positionV>
                <wp:extent cx="32760" cy="76680"/>
                <wp:effectExtent l="38100" t="38100" r="24765" b="19050"/>
                <wp:wrapNone/>
                <wp:docPr id="479" name="Ink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7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FE1F8" id="Ink 479" o:spid="_x0000_s1026" type="#_x0000_t75" style="position:absolute;margin-left:60.4pt;margin-top:8.3pt;width:3.5pt;height:6.9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">
                <v:imagedata r:id="rId9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1E5D459D" wp14:editId="7B446309">
                <wp:simplePos x="0" y="0"/>
                <wp:positionH relativeFrom="column">
                  <wp:posOffset>738704</wp:posOffset>
                </wp:positionH>
                <wp:positionV relativeFrom="paragraph">
                  <wp:posOffset>130859</wp:posOffset>
                </wp:positionV>
                <wp:extent cx="12600" cy="60480"/>
                <wp:effectExtent l="38100" t="38100" r="26035" b="15875"/>
                <wp:wrapNone/>
                <wp:docPr id="478" name="Ink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A917B" id="Ink 478" o:spid="_x0000_s1026" type="#_x0000_t75" style="position:absolute;margin-left:57.7pt;margin-top:9.85pt;width:1.7pt;height:5.5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">
                <v:imagedata r:id="rId9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099849A8" wp14:editId="324E6F66">
                <wp:simplePos x="0" y="0"/>
                <wp:positionH relativeFrom="column">
                  <wp:posOffset>673904</wp:posOffset>
                </wp:positionH>
                <wp:positionV relativeFrom="paragraph">
                  <wp:posOffset>164339</wp:posOffset>
                </wp:positionV>
                <wp:extent cx="44640" cy="3600"/>
                <wp:effectExtent l="38100" t="38100" r="12700" b="15875"/>
                <wp:wrapNone/>
                <wp:docPr id="477" name="Ink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6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0F28B" id="Ink 477" o:spid="_x0000_s1026" type="#_x0000_t75" style="position:absolute;margin-left:52.6pt;margin-top:12.5pt;width:4.1pt;height:1.3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">
                <v:imagedata r:id="rId9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06146CD5" wp14:editId="589FD383">
                <wp:simplePos x="0" y="0"/>
                <wp:positionH relativeFrom="column">
                  <wp:posOffset>580304</wp:posOffset>
                </wp:positionH>
                <wp:positionV relativeFrom="paragraph">
                  <wp:posOffset>151739</wp:posOffset>
                </wp:positionV>
                <wp:extent cx="37080" cy="52560"/>
                <wp:effectExtent l="38100" t="38100" r="20320" b="24130"/>
                <wp:wrapNone/>
                <wp:docPr id="476" name="Ink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0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63B6A" id="Ink 476" o:spid="_x0000_s1026" type="#_x0000_t75" style="position:absolute;margin-left:45.4pt;margin-top:11.55pt;width:3.6pt;height:4.8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">
                <v:imagedata r:id="rId9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068221E8" wp14:editId="495B888A">
                <wp:simplePos x="0" y="0"/>
                <wp:positionH relativeFrom="column">
                  <wp:posOffset>578504</wp:posOffset>
                </wp:positionH>
                <wp:positionV relativeFrom="paragraph">
                  <wp:posOffset>149939</wp:posOffset>
                </wp:positionV>
                <wp:extent cx="37440" cy="45720"/>
                <wp:effectExtent l="38100" t="19050" r="20320" b="30480"/>
                <wp:wrapNone/>
                <wp:docPr id="475" name="Ink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4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EE8FA" id="Ink 475" o:spid="_x0000_s1026" type="#_x0000_t75" style="position:absolute;margin-left:45.1pt;margin-top:11.35pt;width:3.7pt;height:4.3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">
                <v:imagedata r:id="rId9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5791E601" wp14:editId="1331A655">
                <wp:simplePos x="0" y="0"/>
                <wp:positionH relativeFrom="column">
                  <wp:posOffset>527024</wp:posOffset>
                </wp:positionH>
                <wp:positionV relativeFrom="paragraph">
                  <wp:posOffset>116819</wp:posOffset>
                </wp:positionV>
                <wp:extent cx="27000" cy="84960"/>
                <wp:effectExtent l="38100" t="19050" r="11430" b="29845"/>
                <wp:wrapNone/>
                <wp:docPr id="474" name="Ink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0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F75A3" id="Ink 474" o:spid="_x0000_s1026" type="#_x0000_t75" style="position:absolute;margin-left:41.05pt;margin-top:8.75pt;width:2.8pt;height:7.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">
                <v:imagedata r:id="rId9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72C6C8EB" wp14:editId="4F16C87F">
                <wp:simplePos x="0" y="0"/>
                <wp:positionH relativeFrom="column">
                  <wp:posOffset>422984</wp:posOffset>
                </wp:positionH>
                <wp:positionV relativeFrom="paragraph">
                  <wp:posOffset>145979</wp:posOffset>
                </wp:positionV>
                <wp:extent cx="25920" cy="51120"/>
                <wp:effectExtent l="38100" t="38100" r="12700" b="25400"/>
                <wp:wrapNone/>
                <wp:docPr id="472" name="Ink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9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31794" id="Ink 472" o:spid="_x0000_s1026" type="#_x0000_t75" style="position:absolute;margin-left:33pt;margin-top:11.15pt;width:2.8pt;height:4.7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">
                <v:imagedata r:id="rId9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381683FB" wp14:editId="52D217D6">
                <wp:simplePos x="0" y="0"/>
                <wp:positionH relativeFrom="column">
                  <wp:posOffset>410744</wp:posOffset>
                </wp:positionH>
                <wp:positionV relativeFrom="paragraph">
                  <wp:posOffset>112499</wp:posOffset>
                </wp:positionV>
                <wp:extent cx="5400" cy="48960"/>
                <wp:effectExtent l="38100" t="38100" r="13970" b="27305"/>
                <wp:wrapNone/>
                <wp:docPr id="471" name="Ink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0CCF4" id="Ink 471" o:spid="_x0000_s1026" type="#_x0000_t75" style="position:absolute;margin-left:31.9pt;margin-top:8.4pt;width:1.35pt;height:4.7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">
                <v:imagedata r:id="rId966" o:title=""/>
                <v:path arrowok="t"/>
                <o:lock v:ext="edit" rotation="t" aspectratio="f"/>
              </v:shape>
            </w:pict>
          </mc:Fallback>
        </mc:AlternateContent>
      </w:r>
    </w:p>
    <w:p w14:paraId="176E4DC9" w14:textId="77777777" w:rsidR="0035550E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60E95CE8" wp14:editId="739E2D42">
                <wp:simplePos x="0" y="0"/>
                <wp:positionH relativeFrom="column">
                  <wp:posOffset>4218824</wp:posOffset>
                </wp:positionH>
                <wp:positionV relativeFrom="paragraph">
                  <wp:posOffset>-36836</wp:posOffset>
                </wp:positionV>
                <wp:extent cx="62640" cy="207720"/>
                <wp:effectExtent l="19050" t="38100" r="13970" b="20955"/>
                <wp:wrapNone/>
                <wp:docPr id="543" name="Ink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F8B42" id="Ink 543" o:spid="_x0000_s1026" type="#_x0000_t75" style="position:absolute;margin-left:332pt;margin-top:-3.35pt;width:5.6pt;height:17.2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">
                <v:imagedata r:id="rId9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163B3C48" wp14:editId="79846102">
                <wp:simplePos x="0" y="0"/>
                <wp:positionH relativeFrom="column">
                  <wp:posOffset>4127024</wp:posOffset>
                </wp:positionH>
                <wp:positionV relativeFrom="paragraph">
                  <wp:posOffset>-46916</wp:posOffset>
                </wp:positionV>
                <wp:extent cx="61560" cy="94320"/>
                <wp:effectExtent l="38100" t="38100" r="15240" b="20320"/>
                <wp:wrapNone/>
                <wp:docPr id="542" name="Ink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5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C0F0A" id="Ink 542" o:spid="_x0000_s1026" type="#_x0000_t75" style="position:absolute;margin-left:324.5pt;margin-top:-4.15pt;width:5.8pt;height:8.4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">
                <v:imagedata r:id="rId9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668A752C" wp14:editId="68BE051B">
                <wp:simplePos x="0" y="0"/>
                <wp:positionH relativeFrom="column">
                  <wp:posOffset>3422864</wp:posOffset>
                </wp:positionH>
                <wp:positionV relativeFrom="paragraph">
                  <wp:posOffset>-36836</wp:posOffset>
                </wp:positionV>
                <wp:extent cx="66600" cy="194040"/>
                <wp:effectExtent l="38100" t="38100" r="29210" b="15875"/>
                <wp:wrapNone/>
                <wp:docPr id="534" name="Ink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6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B43E1" id="Ink 534" o:spid="_x0000_s1026" type="#_x0000_t75" style="position:absolute;margin-left:269.05pt;margin-top:-3.35pt;width:6.2pt;height:16.2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">
                <v:imagedata r:id="rId9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5CD6BAC4" wp14:editId="34C7E8DD">
                <wp:simplePos x="0" y="0"/>
                <wp:positionH relativeFrom="column">
                  <wp:posOffset>1253864</wp:posOffset>
                </wp:positionH>
                <wp:positionV relativeFrom="paragraph">
                  <wp:posOffset>-17756</wp:posOffset>
                </wp:positionV>
                <wp:extent cx="47160" cy="74880"/>
                <wp:effectExtent l="38100" t="38100" r="29210" b="20955"/>
                <wp:wrapNone/>
                <wp:docPr id="485" name="Ink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1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C6244" id="Ink 485" o:spid="_x0000_s1026" type="#_x0000_t75" style="position:absolute;margin-left:98.3pt;margin-top:-1.85pt;width:4.6pt;height:6.8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">
                <v:imagedata r:id="rId9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743D4332" wp14:editId="6D47B7FE">
                <wp:simplePos x="0" y="0"/>
                <wp:positionH relativeFrom="column">
                  <wp:posOffset>1059464</wp:posOffset>
                </wp:positionH>
                <wp:positionV relativeFrom="paragraph">
                  <wp:posOffset>-1916</wp:posOffset>
                </wp:positionV>
                <wp:extent cx="91800" cy="161640"/>
                <wp:effectExtent l="38100" t="38100" r="22860" b="29210"/>
                <wp:wrapNone/>
                <wp:docPr id="482" name="Ink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8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6DDDC" id="Ink 482" o:spid="_x0000_s1026" type="#_x0000_t75" style="position:absolute;margin-left:82.95pt;margin-top:-.6pt;width:7.85pt;height:13.6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">
                <v:imagedata r:id="rId9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736A7B97" wp14:editId="5714347C">
                <wp:simplePos x="0" y="0"/>
                <wp:positionH relativeFrom="column">
                  <wp:posOffset>904664</wp:posOffset>
                </wp:positionH>
                <wp:positionV relativeFrom="paragraph">
                  <wp:posOffset>67204</wp:posOffset>
                </wp:positionV>
                <wp:extent cx="86760" cy="11880"/>
                <wp:effectExtent l="19050" t="19050" r="27940" b="26670"/>
                <wp:wrapNone/>
                <wp:docPr id="481" name="Ink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89E01" id="Ink 481" o:spid="_x0000_s1026" type="#_x0000_t75" style="position:absolute;margin-left:70.8pt;margin-top:5.15pt;width:7.45pt;height:1.5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">
                <v:imagedata r:id="rId9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3D2E50CA" wp14:editId="34DE23C2">
                <wp:simplePos x="0" y="0"/>
                <wp:positionH relativeFrom="column">
                  <wp:posOffset>901784</wp:posOffset>
                </wp:positionH>
                <wp:positionV relativeFrom="paragraph">
                  <wp:posOffset>26884</wp:posOffset>
                </wp:positionV>
                <wp:extent cx="53640" cy="2160"/>
                <wp:effectExtent l="38100" t="38100" r="22860" b="17145"/>
                <wp:wrapNone/>
                <wp:docPr id="480" name="Ink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6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6C104" id="Ink 480" o:spid="_x0000_s1026" type="#_x0000_t75" style="position:absolute;margin-left:70.6pt;margin-top:1.65pt;width:4.8pt;height:.9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">
                <v:imagedata r:id="rId9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90EA32A" wp14:editId="51966C5B">
                <wp:simplePos x="0" y="0"/>
                <wp:positionH relativeFrom="column">
                  <wp:posOffset>448904</wp:posOffset>
                </wp:positionH>
                <wp:positionV relativeFrom="paragraph">
                  <wp:posOffset>-13436</wp:posOffset>
                </wp:positionV>
                <wp:extent cx="46440" cy="41400"/>
                <wp:effectExtent l="19050" t="38100" r="29845" b="15875"/>
                <wp:wrapNone/>
                <wp:docPr id="473" name="Ink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F3E56" id="Ink 473" o:spid="_x0000_s1026" type="#_x0000_t75" style="position:absolute;margin-left:34.9pt;margin-top:-1.5pt;width:4.3pt;height:4.1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">
                <v:imagedata r:id="rId9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12C7C0B1" wp14:editId="143813C8">
                <wp:simplePos x="0" y="0"/>
                <wp:positionH relativeFrom="column">
                  <wp:posOffset>289784</wp:posOffset>
                </wp:positionH>
                <wp:positionV relativeFrom="paragraph">
                  <wp:posOffset>-10196</wp:posOffset>
                </wp:positionV>
                <wp:extent cx="88200" cy="158760"/>
                <wp:effectExtent l="38100" t="19050" r="26670" b="31750"/>
                <wp:wrapNone/>
                <wp:docPr id="470" name="Ink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2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17531" id="Ink 470" o:spid="_x0000_s1026" type="#_x0000_t75" style="position:absolute;margin-left:22.45pt;margin-top:-1.25pt;width:7.8pt;height:13.3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">
                <v:imagedata r:id="rId984" o:title=""/>
                <v:path arrowok="t"/>
                <o:lock v:ext="edit" rotation="t" aspectratio="f"/>
              </v:shape>
            </w:pict>
          </mc:Fallback>
        </mc:AlternateContent>
      </w:r>
    </w:p>
    <w:p w14:paraId="7DAAE27F" w14:textId="77777777" w:rsidR="0035550E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465B8C17" wp14:editId="411A1D2E">
                <wp:simplePos x="0" y="0"/>
                <wp:positionH relativeFrom="column">
                  <wp:posOffset>5237984</wp:posOffset>
                </wp:positionH>
                <wp:positionV relativeFrom="paragraph">
                  <wp:posOffset>89229</wp:posOffset>
                </wp:positionV>
                <wp:extent cx="51480" cy="142200"/>
                <wp:effectExtent l="38100" t="38100" r="24765" b="29845"/>
                <wp:wrapNone/>
                <wp:docPr id="571" name="Ink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4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0B190" id="Ink 571" o:spid="_x0000_s1026" type="#_x0000_t75" style="position:absolute;margin-left:412pt;margin-top:6.6pt;width:4.9pt;height:12.1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">
                <v:imagedata r:id="rId9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21DE4AD9" wp14:editId="67EA3834">
                <wp:simplePos x="0" y="0"/>
                <wp:positionH relativeFrom="column">
                  <wp:posOffset>5141864</wp:posOffset>
                </wp:positionH>
                <wp:positionV relativeFrom="paragraph">
                  <wp:posOffset>118749</wp:posOffset>
                </wp:positionV>
                <wp:extent cx="63000" cy="105480"/>
                <wp:effectExtent l="38100" t="38100" r="13335" b="27940"/>
                <wp:wrapNone/>
                <wp:docPr id="570" name="Ink 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0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13319" id="Ink 570" o:spid="_x0000_s1026" type="#_x0000_t75" style="position:absolute;margin-left:404.4pt;margin-top:8.95pt;width:5.85pt;height:9.1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">
                <v:imagedata r:id="rId9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1F7B06C6" wp14:editId="4DBF9246">
                <wp:simplePos x="0" y="0"/>
                <wp:positionH relativeFrom="column">
                  <wp:posOffset>5053664</wp:posOffset>
                </wp:positionH>
                <wp:positionV relativeFrom="paragraph">
                  <wp:posOffset>96429</wp:posOffset>
                </wp:positionV>
                <wp:extent cx="48960" cy="128880"/>
                <wp:effectExtent l="0" t="38100" r="27305" b="24130"/>
                <wp:wrapNone/>
                <wp:docPr id="569" name="Ink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9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AD0F6" id="Ink 569" o:spid="_x0000_s1026" type="#_x0000_t75" style="position:absolute;margin-left:397.5pt;margin-top:7.2pt;width:4.5pt;height:10.9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">
                <v:imagedata r:id="rId9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495B780C" wp14:editId="55193E6C">
                <wp:simplePos x="0" y="0"/>
                <wp:positionH relativeFrom="column">
                  <wp:posOffset>4834064</wp:posOffset>
                </wp:positionH>
                <wp:positionV relativeFrom="paragraph">
                  <wp:posOffset>131349</wp:posOffset>
                </wp:positionV>
                <wp:extent cx="69480" cy="79200"/>
                <wp:effectExtent l="19050" t="38100" r="6985" b="16510"/>
                <wp:wrapNone/>
                <wp:docPr id="567" name="Ink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4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7BBEC" id="Ink 567" o:spid="_x0000_s1026" type="#_x0000_t75" style="position:absolute;margin-left:380.2pt;margin-top:9.9pt;width:6.35pt;height:7.1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">
                <v:imagedata r:id="rId9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447C9BD0" wp14:editId="7B724796">
                <wp:simplePos x="0" y="0"/>
                <wp:positionH relativeFrom="column">
                  <wp:posOffset>4785464</wp:posOffset>
                </wp:positionH>
                <wp:positionV relativeFrom="paragraph">
                  <wp:posOffset>78069</wp:posOffset>
                </wp:positionV>
                <wp:extent cx="25200" cy="134640"/>
                <wp:effectExtent l="38100" t="38100" r="13335" b="17780"/>
                <wp:wrapNone/>
                <wp:docPr id="566" name="Ink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2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4ABE6" id="Ink 566" o:spid="_x0000_s1026" type="#_x0000_t75" style="position:absolute;margin-left:376.35pt;margin-top:5.7pt;width:2.65pt;height:11.3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">
                <v:imagedata r:id="rId9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6A313B34" wp14:editId="7DB92183">
                <wp:simplePos x="0" y="0"/>
                <wp:positionH relativeFrom="column">
                  <wp:posOffset>4657304</wp:posOffset>
                </wp:positionH>
                <wp:positionV relativeFrom="paragraph">
                  <wp:posOffset>82749</wp:posOffset>
                </wp:positionV>
                <wp:extent cx="32760" cy="154440"/>
                <wp:effectExtent l="38100" t="38100" r="24765" b="17145"/>
                <wp:wrapNone/>
                <wp:docPr id="565" name="Ink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7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57DA6" id="Ink 565" o:spid="_x0000_s1026" type="#_x0000_t75" style="position:absolute;margin-left:366.25pt;margin-top:6.05pt;width:3.5pt;height:13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">
                <v:imagedata r:id="rId9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4247A6CF" wp14:editId="51D735BB">
                <wp:simplePos x="0" y="0"/>
                <wp:positionH relativeFrom="column">
                  <wp:posOffset>4291904</wp:posOffset>
                </wp:positionH>
                <wp:positionV relativeFrom="paragraph">
                  <wp:posOffset>89949</wp:posOffset>
                </wp:positionV>
                <wp:extent cx="90360" cy="164160"/>
                <wp:effectExtent l="38100" t="19050" r="24130" b="26670"/>
                <wp:wrapNone/>
                <wp:docPr id="564" name="Ink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3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6C78E" id="Ink 564" o:spid="_x0000_s1026" type="#_x0000_t75" style="position:absolute;margin-left:337.5pt;margin-top:6.75pt;width:7.75pt;height:13.5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">
                <v:imagedata r:id="rId9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48351B4D" wp14:editId="3865470B">
                <wp:simplePos x="0" y="0"/>
                <wp:positionH relativeFrom="column">
                  <wp:posOffset>4581344</wp:posOffset>
                </wp:positionH>
                <wp:positionV relativeFrom="paragraph">
                  <wp:posOffset>133869</wp:posOffset>
                </wp:positionV>
                <wp:extent cx="65160" cy="83160"/>
                <wp:effectExtent l="38100" t="19050" r="11430" b="31750"/>
                <wp:wrapNone/>
                <wp:docPr id="563" name="Ink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1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C0EB5" id="Ink 563" o:spid="_x0000_s1026" type="#_x0000_t75" style="position:absolute;margin-left:360.35pt;margin-top:10.1pt;width:5.8pt;height:7.4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">
                <v:imagedata r:id="rId10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20634452" wp14:editId="1B40B0AB">
                <wp:simplePos x="0" y="0"/>
                <wp:positionH relativeFrom="column">
                  <wp:posOffset>4457504</wp:posOffset>
                </wp:positionH>
                <wp:positionV relativeFrom="paragraph">
                  <wp:posOffset>164109</wp:posOffset>
                </wp:positionV>
                <wp:extent cx="98640" cy="11160"/>
                <wp:effectExtent l="38100" t="19050" r="15875" b="27305"/>
                <wp:wrapNone/>
                <wp:docPr id="562" name="Ink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6D70B" id="Ink 562" o:spid="_x0000_s1026" type="#_x0000_t75" style="position:absolute;margin-left:350.55pt;margin-top:12.7pt;width:8.4pt;height:1.5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">
                <v:imagedata r:id="rId10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1BC65069" wp14:editId="2207A024">
                <wp:simplePos x="0" y="0"/>
                <wp:positionH relativeFrom="column">
                  <wp:posOffset>4358864</wp:posOffset>
                </wp:positionH>
                <wp:positionV relativeFrom="paragraph">
                  <wp:posOffset>142149</wp:posOffset>
                </wp:positionV>
                <wp:extent cx="52200" cy="86040"/>
                <wp:effectExtent l="38100" t="38100" r="24130" b="28575"/>
                <wp:wrapNone/>
                <wp:docPr id="561" name="Ink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2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78EDC" id="Ink 561" o:spid="_x0000_s1026" type="#_x0000_t75" style="position:absolute;margin-left:342.85pt;margin-top:10.8pt;width:4.85pt;height:7.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">
                <v:imagedata r:id="rId10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1997504F" wp14:editId="5CF0A843">
                <wp:simplePos x="0" y="0"/>
                <wp:positionH relativeFrom="column">
                  <wp:posOffset>4357064</wp:posOffset>
                </wp:positionH>
                <wp:positionV relativeFrom="paragraph">
                  <wp:posOffset>142149</wp:posOffset>
                </wp:positionV>
                <wp:extent cx="68400" cy="71640"/>
                <wp:effectExtent l="38100" t="38100" r="27305" b="24130"/>
                <wp:wrapNone/>
                <wp:docPr id="560" name="Ink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85438" id="Ink 560" o:spid="_x0000_s1026" type="#_x0000_t75" style="position:absolute;margin-left:342.65pt;margin-top:10.75pt;width:6.2pt;height:6.4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">
                <v:imagedata r:id="rId10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1773E9B6" wp14:editId="54D996A6">
                <wp:simplePos x="0" y="0"/>
                <wp:positionH relativeFrom="column">
                  <wp:posOffset>4089224</wp:posOffset>
                </wp:positionH>
                <wp:positionV relativeFrom="paragraph">
                  <wp:posOffset>167349</wp:posOffset>
                </wp:positionV>
                <wp:extent cx="92520" cy="5760"/>
                <wp:effectExtent l="38100" t="38100" r="22225" b="13335"/>
                <wp:wrapNone/>
                <wp:docPr id="559" name="Ink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D406E" id="Ink 559" o:spid="_x0000_s1026" type="#_x0000_t75" style="position:absolute;margin-left:321.55pt;margin-top:13.05pt;width:7.9pt;height:1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">
                <v:imagedata r:id="rId10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3A754C9A" wp14:editId="410871CF">
                <wp:simplePos x="0" y="0"/>
                <wp:positionH relativeFrom="column">
                  <wp:posOffset>4085984</wp:posOffset>
                </wp:positionH>
                <wp:positionV relativeFrom="paragraph">
                  <wp:posOffset>133509</wp:posOffset>
                </wp:positionV>
                <wp:extent cx="68760" cy="2520"/>
                <wp:effectExtent l="38100" t="38100" r="26670" b="17145"/>
                <wp:wrapNone/>
                <wp:docPr id="558" name="Ink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2208F" id="Ink 558" o:spid="_x0000_s1026" type="#_x0000_t75" style="position:absolute;margin-left:321.3pt;margin-top:10.05pt;width:6.05pt;height:1.2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">
                <v:imagedata r:id="rId10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7C02DF13" wp14:editId="1534C3AE">
                <wp:simplePos x="0" y="0"/>
                <wp:positionH relativeFrom="column">
                  <wp:posOffset>3874304</wp:posOffset>
                </wp:positionH>
                <wp:positionV relativeFrom="paragraph">
                  <wp:posOffset>67989</wp:posOffset>
                </wp:positionV>
                <wp:extent cx="43560" cy="135360"/>
                <wp:effectExtent l="19050" t="38100" r="33020" b="17145"/>
                <wp:wrapNone/>
                <wp:docPr id="557" name="Ink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5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2AD8D" id="Ink 557" o:spid="_x0000_s1026" type="#_x0000_t75" style="position:absolute;margin-left:304.6pt;margin-top:4.9pt;width:4.35pt;height:11.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">
                <v:imagedata r:id="rId10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2443B3B8" wp14:editId="54525496">
                <wp:simplePos x="0" y="0"/>
                <wp:positionH relativeFrom="column">
                  <wp:posOffset>3809504</wp:posOffset>
                </wp:positionH>
                <wp:positionV relativeFrom="paragraph">
                  <wp:posOffset>88509</wp:posOffset>
                </wp:positionV>
                <wp:extent cx="15840" cy="126720"/>
                <wp:effectExtent l="38100" t="38100" r="22860" b="26035"/>
                <wp:wrapNone/>
                <wp:docPr id="556" name="Ink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CC858" id="Ink 556" o:spid="_x0000_s1026" type="#_x0000_t75" style="position:absolute;margin-left:299.5pt;margin-top:6.55pt;width:2pt;height:10.7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">
                <v:imagedata r:id="rId10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7583E7EA" wp14:editId="6064EBA6">
                <wp:simplePos x="0" y="0"/>
                <wp:positionH relativeFrom="column">
                  <wp:posOffset>3741824</wp:posOffset>
                </wp:positionH>
                <wp:positionV relativeFrom="paragraph">
                  <wp:posOffset>92829</wp:posOffset>
                </wp:positionV>
                <wp:extent cx="73080" cy="73800"/>
                <wp:effectExtent l="38100" t="38100" r="22225" b="21590"/>
                <wp:wrapNone/>
                <wp:docPr id="555" name="Ink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0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D0CCC" id="Ink 555" o:spid="_x0000_s1026" type="#_x0000_t75" style="position:absolute;margin-left:294.2pt;margin-top:6.85pt;width:6.45pt;height:6.6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">
                <v:imagedata r:id="rId10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1AB13206" wp14:editId="1AD8C72E">
                <wp:simplePos x="0" y="0"/>
                <wp:positionH relativeFrom="column">
                  <wp:posOffset>3682784</wp:posOffset>
                </wp:positionH>
                <wp:positionV relativeFrom="paragraph">
                  <wp:posOffset>76629</wp:posOffset>
                </wp:positionV>
                <wp:extent cx="56520" cy="131400"/>
                <wp:effectExtent l="38100" t="38100" r="19685" b="21590"/>
                <wp:wrapNone/>
                <wp:docPr id="554" name="Ink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B6182" id="Ink 554" o:spid="_x0000_s1026" type="#_x0000_t75" style="position:absolute;margin-left:289.55pt;margin-top:5.65pt;width:5.05pt;height:11.2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">
                <v:imagedata r:id="rId10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095DEFA1" wp14:editId="73BEA4A3">
                <wp:simplePos x="0" y="0"/>
                <wp:positionH relativeFrom="column">
                  <wp:posOffset>3446624</wp:posOffset>
                </wp:positionH>
                <wp:positionV relativeFrom="paragraph">
                  <wp:posOffset>120549</wp:posOffset>
                </wp:positionV>
                <wp:extent cx="61560" cy="87840"/>
                <wp:effectExtent l="38100" t="38100" r="15240" b="26670"/>
                <wp:wrapNone/>
                <wp:docPr id="552" name="Ink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C5726" id="Ink 552" o:spid="_x0000_s1026" type="#_x0000_t75" style="position:absolute;margin-left:270.95pt;margin-top:9.05pt;width:5.8pt;height:7.7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">
                <v:imagedata r:id="rId10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73BF0769" wp14:editId="028C2D47">
                <wp:simplePos x="0" y="0"/>
                <wp:positionH relativeFrom="column">
                  <wp:posOffset>3386864</wp:posOffset>
                </wp:positionH>
                <wp:positionV relativeFrom="paragraph">
                  <wp:posOffset>88509</wp:posOffset>
                </wp:positionV>
                <wp:extent cx="18360" cy="114840"/>
                <wp:effectExtent l="38100" t="38100" r="20320" b="19050"/>
                <wp:wrapNone/>
                <wp:docPr id="551" name="Ink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3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354C9" id="Ink 551" o:spid="_x0000_s1026" type="#_x0000_t75" style="position:absolute;margin-left:266.25pt;margin-top:6.5pt;width:2.15pt;height:9.9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">
                <v:imagedata r:id="rId10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56B1A015" wp14:editId="775734AC">
                <wp:simplePos x="0" y="0"/>
                <wp:positionH relativeFrom="column">
                  <wp:posOffset>3232424</wp:posOffset>
                </wp:positionH>
                <wp:positionV relativeFrom="paragraph">
                  <wp:posOffset>110829</wp:posOffset>
                </wp:positionV>
                <wp:extent cx="56520" cy="95040"/>
                <wp:effectExtent l="38100" t="38100" r="19685" b="19685"/>
                <wp:wrapNone/>
                <wp:docPr id="550" name="Ink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3CAFE" id="Ink 550" o:spid="_x0000_s1026" type="#_x0000_t75" style="position:absolute;margin-left:254.05pt;margin-top:8.35pt;width:5.3pt;height:8.3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">
                <v:imagedata r:id="rId10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678CA2AB" wp14:editId="19496173">
                <wp:simplePos x="0" y="0"/>
                <wp:positionH relativeFrom="column">
                  <wp:posOffset>3215504</wp:posOffset>
                </wp:positionH>
                <wp:positionV relativeFrom="paragraph">
                  <wp:posOffset>98229</wp:posOffset>
                </wp:positionV>
                <wp:extent cx="99000" cy="93960"/>
                <wp:effectExtent l="38100" t="38100" r="15875" b="20955"/>
                <wp:wrapNone/>
                <wp:docPr id="549" name="Ink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0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2323B" id="Ink 549" o:spid="_x0000_s1026" type="#_x0000_t75" style="position:absolute;margin-left:252.8pt;margin-top:7.35pt;width:8.45pt;height:8.2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">
                <v:imagedata r:id="rId10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2F2C3EC3" wp14:editId="4F708B57">
                <wp:simplePos x="0" y="0"/>
                <wp:positionH relativeFrom="column">
                  <wp:posOffset>1292024</wp:posOffset>
                </wp:positionH>
                <wp:positionV relativeFrom="paragraph">
                  <wp:posOffset>134229</wp:posOffset>
                </wp:positionV>
                <wp:extent cx="40680" cy="61560"/>
                <wp:effectExtent l="19050" t="38100" r="16510" b="15240"/>
                <wp:wrapNone/>
                <wp:docPr id="501" name="Ink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06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2C254" id="Ink 501" o:spid="_x0000_s1026" type="#_x0000_t75" style="position:absolute;margin-left:101.3pt;margin-top:10.1pt;width:4.05pt;height:5.6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">
                <v:imagedata r:id="rId10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2B9E73E8" wp14:editId="78D142F3">
                <wp:simplePos x="0" y="0"/>
                <wp:positionH relativeFrom="column">
                  <wp:posOffset>1249544</wp:posOffset>
                </wp:positionH>
                <wp:positionV relativeFrom="paragraph">
                  <wp:posOffset>118749</wp:posOffset>
                </wp:positionV>
                <wp:extent cx="40320" cy="48960"/>
                <wp:effectExtent l="38100" t="38100" r="17145" b="27305"/>
                <wp:wrapNone/>
                <wp:docPr id="500" name="Ink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03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02879" id="Ink 500" o:spid="_x0000_s1026" type="#_x0000_t75" style="position:absolute;margin-left:97.95pt;margin-top:8.95pt;width:4pt;height:4.7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">
                <v:imagedata r:id="rId10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0F0262E9" wp14:editId="69993738">
                <wp:simplePos x="0" y="0"/>
                <wp:positionH relativeFrom="column">
                  <wp:posOffset>1196984</wp:posOffset>
                </wp:positionH>
                <wp:positionV relativeFrom="paragraph">
                  <wp:posOffset>102909</wp:posOffset>
                </wp:positionV>
                <wp:extent cx="67320" cy="41760"/>
                <wp:effectExtent l="38100" t="38100" r="8890" b="15875"/>
                <wp:wrapNone/>
                <wp:docPr id="499" name="Ink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3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F2D01" id="Ink 499" o:spid="_x0000_s1026" type="#_x0000_t75" style="position:absolute;margin-left:93.95pt;margin-top:7.65pt;width:5.8pt;height:4.2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">
                <v:imagedata r:id="rId10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35E8507D" wp14:editId="2C648987">
                <wp:simplePos x="0" y="0"/>
                <wp:positionH relativeFrom="column">
                  <wp:posOffset>884864</wp:posOffset>
                </wp:positionH>
                <wp:positionV relativeFrom="paragraph">
                  <wp:posOffset>183909</wp:posOffset>
                </wp:positionV>
                <wp:extent cx="70560" cy="5760"/>
                <wp:effectExtent l="38100" t="38100" r="24765" b="13335"/>
                <wp:wrapNone/>
                <wp:docPr id="496" name="Ink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3F1C7" id="Ink 496" o:spid="_x0000_s1026" type="#_x0000_t75" style="position:absolute;margin-left:69.2pt;margin-top:14.05pt;width:6.15pt;height:1.1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">
                <v:imagedata r:id="rId10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27FCC9C6" wp14:editId="27D58095">
                <wp:simplePos x="0" y="0"/>
                <wp:positionH relativeFrom="column">
                  <wp:posOffset>751304</wp:posOffset>
                </wp:positionH>
                <wp:positionV relativeFrom="paragraph">
                  <wp:posOffset>118029</wp:posOffset>
                </wp:positionV>
                <wp:extent cx="34200" cy="46080"/>
                <wp:effectExtent l="38100" t="38100" r="23495" b="11430"/>
                <wp:wrapNone/>
                <wp:docPr id="495" name="Ink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2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B5BD1" id="Ink 495" o:spid="_x0000_s1026" type="#_x0000_t75" style="position:absolute;margin-left:58.8pt;margin-top:8.85pt;width:3.3pt;height:4.3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">
                <v:imagedata r:id="rId10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44B28AD4" wp14:editId="1084B16C">
                <wp:simplePos x="0" y="0"/>
                <wp:positionH relativeFrom="column">
                  <wp:posOffset>718544</wp:posOffset>
                </wp:positionH>
                <wp:positionV relativeFrom="paragraph">
                  <wp:posOffset>89949</wp:posOffset>
                </wp:positionV>
                <wp:extent cx="16200" cy="54720"/>
                <wp:effectExtent l="38100" t="38100" r="22225" b="21590"/>
                <wp:wrapNone/>
                <wp:docPr id="494" name="Ink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2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45CBC" id="Ink 494" o:spid="_x0000_s1026" type="#_x0000_t75" style="position:absolute;margin-left:56.3pt;margin-top:6.75pt;width:2.05pt;height:4.9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">
                <v:imagedata r:id="rId10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4D973DDF" wp14:editId="3E2D7259">
                <wp:simplePos x="0" y="0"/>
                <wp:positionH relativeFrom="column">
                  <wp:posOffset>693704</wp:posOffset>
                </wp:positionH>
                <wp:positionV relativeFrom="paragraph">
                  <wp:posOffset>76629</wp:posOffset>
                </wp:positionV>
                <wp:extent cx="14040" cy="36000"/>
                <wp:effectExtent l="38100" t="38100" r="24130" b="21590"/>
                <wp:wrapNone/>
                <wp:docPr id="493" name="Ink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0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ECC2A" id="Ink 493" o:spid="_x0000_s1026" type="#_x0000_t75" style="position:absolute;margin-left:54.15pt;margin-top:5.6pt;width:1.8pt;height:3.6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">
                <v:imagedata r:id="rId10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70888E1B" wp14:editId="41C0907A">
                <wp:simplePos x="0" y="0"/>
                <wp:positionH relativeFrom="column">
                  <wp:posOffset>615584</wp:posOffset>
                </wp:positionH>
                <wp:positionV relativeFrom="paragraph">
                  <wp:posOffset>123789</wp:posOffset>
                </wp:positionV>
                <wp:extent cx="52200" cy="2160"/>
                <wp:effectExtent l="38100" t="38100" r="24130" b="17145"/>
                <wp:wrapNone/>
                <wp:docPr id="492" name="Ink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2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84B2C" id="Ink 492" o:spid="_x0000_s1026" type="#_x0000_t75" style="position:absolute;margin-left:48.05pt;margin-top:9.45pt;width:4.7pt;height:.9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">
                <v:imagedata r:id="rId10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13737D1A" wp14:editId="50930DAF">
                <wp:simplePos x="0" y="0"/>
                <wp:positionH relativeFrom="column">
                  <wp:posOffset>541064</wp:posOffset>
                </wp:positionH>
                <wp:positionV relativeFrom="paragraph">
                  <wp:posOffset>99669</wp:posOffset>
                </wp:positionV>
                <wp:extent cx="39600" cy="56880"/>
                <wp:effectExtent l="38100" t="38100" r="17780" b="19685"/>
                <wp:wrapNone/>
                <wp:docPr id="491" name="Ink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6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C5B66" id="Ink 491" o:spid="_x0000_s1026" type="#_x0000_t75" style="position:absolute;margin-left:42.25pt;margin-top:7.45pt;width:3.85pt;height:5.3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">
                <v:imagedata r:id="rId10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3480D81A" wp14:editId="4DEF3C01">
                <wp:simplePos x="0" y="0"/>
                <wp:positionH relativeFrom="column">
                  <wp:posOffset>538544</wp:posOffset>
                </wp:positionH>
                <wp:positionV relativeFrom="paragraph">
                  <wp:posOffset>96429</wp:posOffset>
                </wp:positionV>
                <wp:extent cx="51840" cy="48600"/>
                <wp:effectExtent l="38100" t="19050" r="24765" b="27940"/>
                <wp:wrapNone/>
                <wp:docPr id="490" name="Ink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8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EE637" id="Ink 490" o:spid="_x0000_s1026" type="#_x0000_t75" style="position:absolute;margin-left:42.05pt;margin-top:7.25pt;width:4.7pt;height:4.5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">
                <v:imagedata r:id="rId10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6DDDD50B" wp14:editId="7242E94D">
                <wp:simplePos x="0" y="0"/>
                <wp:positionH relativeFrom="column">
                  <wp:posOffset>459704</wp:posOffset>
                </wp:positionH>
                <wp:positionV relativeFrom="paragraph">
                  <wp:posOffset>115149</wp:posOffset>
                </wp:positionV>
                <wp:extent cx="45720" cy="36720"/>
                <wp:effectExtent l="38100" t="38100" r="11430" b="20955"/>
                <wp:wrapNone/>
                <wp:docPr id="489" name="Ink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13C0D" id="Ink 489" o:spid="_x0000_s1026" type="#_x0000_t75" style="position:absolute;margin-left:35.75pt;margin-top:8.6pt;width:4.2pt;height:3.8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">
                <v:imagedata r:id="rId10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0BFD14CE" wp14:editId="0713D09F">
                <wp:simplePos x="0" y="0"/>
                <wp:positionH relativeFrom="column">
                  <wp:posOffset>421544</wp:posOffset>
                </wp:positionH>
                <wp:positionV relativeFrom="paragraph">
                  <wp:posOffset>73749</wp:posOffset>
                </wp:positionV>
                <wp:extent cx="33120" cy="72000"/>
                <wp:effectExtent l="38100" t="38100" r="24130" b="23495"/>
                <wp:wrapNone/>
                <wp:docPr id="488" name="Ink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1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0664D" id="Ink 488" o:spid="_x0000_s1026" type="#_x0000_t75" style="position:absolute;margin-left:33.05pt;margin-top:5.5pt;width:3.15pt;height:6.2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">
                <v:imagedata r:id="rId10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1E371691" wp14:editId="426971FF">
                <wp:simplePos x="0" y="0"/>
                <wp:positionH relativeFrom="column">
                  <wp:posOffset>416864</wp:posOffset>
                </wp:positionH>
                <wp:positionV relativeFrom="paragraph">
                  <wp:posOffset>65469</wp:posOffset>
                </wp:positionV>
                <wp:extent cx="2880" cy="43920"/>
                <wp:effectExtent l="38100" t="38100" r="16510" b="13335"/>
                <wp:wrapNone/>
                <wp:docPr id="487" name="Ink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5CE50" id="Ink 487" o:spid="_x0000_s1026" type="#_x0000_t75" style="position:absolute;margin-left:32.35pt;margin-top:4.7pt;width:1.15pt;height:4.1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">
                <v:imagedata r:id="rId10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62471BC0" wp14:editId="5D0085F7">
                <wp:simplePos x="0" y="0"/>
                <wp:positionH relativeFrom="column">
                  <wp:posOffset>263504</wp:posOffset>
                </wp:positionH>
                <wp:positionV relativeFrom="paragraph">
                  <wp:posOffset>113349</wp:posOffset>
                </wp:positionV>
                <wp:extent cx="95400" cy="153000"/>
                <wp:effectExtent l="38100" t="38100" r="19050" b="19050"/>
                <wp:wrapNone/>
                <wp:docPr id="486" name="Ink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4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4D0AE" id="Ink 486" o:spid="_x0000_s1026" type="#_x0000_t75" style="position:absolute;margin-left:20.4pt;margin-top:8.5pt;width:8.35pt;height:12.9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">
                <v:imagedata r:id="rId1054" o:title=""/>
                <v:path arrowok="t"/>
                <o:lock v:ext="edit" rotation="t" aspectratio="f"/>
              </v:shape>
            </w:pict>
          </mc:Fallback>
        </mc:AlternateContent>
      </w:r>
    </w:p>
    <w:p w14:paraId="1FC0111C" w14:textId="77777777" w:rsidR="0035550E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7820402D" wp14:editId="084AEA53">
                <wp:simplePos x="0" y="0"/>
                <wp:positionH relativeFrom="column">
                  <wp:posOffset>4926944</wp:posOffset>
                </wp:positionH>
                <wp:positionV relativeFrom="paragraph">
                  <wp:posOffset>-47866</wp:posOffset>
                </wp:positionV>
                <wp:extent cx="84960" cy="186840"/>
                <wp:effectExtent l="19050" t="38100" r="29845" b="22860"/>
                <wp:wrapNone/>
                <wp:docPr id="568" name="Ink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9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A2DE9" id="Ink 568" o:spid="_x0000_s1026" type="#_x0000_t75" style="position:absolute;margin-left:387.5pt;margin-top:-4.2pt;width:7.6pt;height:15.6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">
                <v:imagedata r:id="rId10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3D0C1BE3" wp14:editId="1496B3FA">
                <wp:simplePos x="0" y="0"/>
                <wp:positionH relativeFrom="column">
                  <wp:posOffset>3540944</wp:posOffset>
                </wp:positionH>
                <wp:positionV relativeFrom="paragraph">
                  <wp:posOffset>-43546</wp:posOffset>
                </wp:positionV>
                <wp:extent cx="79560" cy="189720"/>
                <wp:effectExtent l="38100" t="38100" r="15875" b="20320"/>
                <wp:wrapNone/>
                <wp:docPr id="553" name="Ink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5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8645E" id="Ink 553" o:spid="_x0000_s1026" type="#_x0000_t75" style="position:absolute;margin-left:278.4pt;margin-top:-3.9pt;width:7.1pt;height:15.9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">
                <v:imagedata r:id="rId10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74832F7F" wp14:editId="67C20562">
                <wp:simplePos x="0" y="0"/>
                <wp:positionH relativeFrom="column">
                  <wp:posOffset>1055144</wp:posOffset>
                </wp:positionH>
                <wp:positionV relativeFrom="paragraph">
                  <wp:posOffset>-32386</wp:posOffset>
                </wp:positionV>
                <wp:extent cx="111240" cy="128880"/>
                <wp:effectExtent l="19050" t="38100" r="22225" b="24130"/>
                <wp:wrapNone/>
                <wp:docPr id="498" name="Ink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EFEA8" id="Ink 498" o:spid="_x0000_s1026" type="#_x0000_t75" style="position:absolute;margin-left:82.65pt;margin-top:-3pt;width:9.6pt;height:11.1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">
                <v:imagedata r:id="rId10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19557053" wp14:editId="7DC2CCF5">
                <wp:simplePos x="0" y="0"/>
                <wp:positionH relativeFrom="column">
                  <wp:posOffset>889904</wp:posOffset>
                </wp:positionH>
                <wp:positionV relativeFrom="paragraph">
                  <wp:posOffset>30614</wp:posOffset>
                </wp:positionV>
                <wp:extent cx="82440" cy="3240"/>
                <wp:effectExtent l="38100" t="38100" r="13335" b="15875"/>
                <wp:wrapNone/>
                <wp:docPr id="497" name="Ink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4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6EE4C" id="Ink 497" o:spid="_x0000_s1026" type="#_x0000_t75" style="position:absolute;margin-left:69.6pt;margin-top:1.95pt;width:7.15pt;height:1.1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">
                <v:imagedata r:id="rId1062" o:title=""/>
                <v:path arrowok="t"/>
                <o:lock v:ext="edit" rotation="t" aspectratio="f"/>
              </v:shape>
            </w:pict>
          </mc:Fallback>
        </mc:AlternateContent>
      </w:r>
    </w:p>
    <w:p w14:paraId="265D1319" w14:textId="77777777" w:rsidR="0035550E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353DC4AC" wp14:editId="1DAEC318">
                <wp:simplePos x="0" y="0"/>
                <wp:positionH relativeFrom="column">
                  <wp:posOffset>5616344</wp:posOffset>
                </wp:positionH>
                <wp:positionV relativeFrom="paragraph">
                  <wp:posOffset>29154</wp:posOffset>
                </wp:positionV>
                <wp:extent cx="57240" cy="149400"/>
                <wp:effectExtent l="38100" t="38100" r="19050" b="22225"/>
                <wp:wrapNone/>
                <wp:docPr id="599" name="Ink 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CA4CB" id="Ink 599" o:spid="_x0000_s1026" type="#_x0000_t75" style="position:absolute;margin-left:441.8pt;margin-top:1.85pt;width:5.35pt;height:12.6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">
                <v:imagedata r:id="rId10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547F2391" wp14:editId="2C846631">
                <wp:simplePos x="0" y="0"/>
                <wp:positionH relativeFrom="column">
                  <wp:posOffset>5536784</wp:posOffset>
                </wp:positionH>
                <wp:positionV relativeFrom="paragraph">
                  <wp:posOffset>56154</wp:posOffset>
                </wp:positionV>
                <wp:extent cx="57960" cy="113040"/>
                <wp:effectExtent l="38100" t="38100" r="18415" b="20320"/>
                <wp:wrapNone/>
                <wp:docPr id="598" name="Ink 5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9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5D1DD" id="Ink 598" o:spid="_x0000_s1026" type="#_x0000_t75" style="position:absolute;margin-left:435.5pt;margin-top:4pt;width:5.45pt;height:9.7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">
                <v:imagedata r:id="rId10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6E512A95" wp14:editId="3ADB8C97">
                <wp:simplePos x="0" y="0"/>
                <wp:positionH relativeFrom="column">
                  <wp:posOffset>5482784</wp:posOffset>
                </wp:positionH>
                <wp:positionV relativeFrom="paragraph">
                  <wp:posOffset>2874</wp:posOffset>
                </wp:positionV>
                <wp:extent cx="26640" cy="166320"/>
                <wp:effectExtent l="19050" t="38100" r="31115" b="24765"/>
                <wp:wrapNone/>
                <wp:docPr id="597" name="Ink 5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6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A06E4" id="Ink 597" o:spid="_x0000_s1026" type="#_x0000_t75" style="position:absolute;margin-left:431.25pt;margin-top:-.15pt;width:2.95pt;height:13.7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">
                <v:imagedata r:id="rId10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13AD5D71" wp14:editId="7CE670B1">
                <wp:simplePos x="0" y="0"/>
                <wp:positionH relativeFrom="column">
                  <wp:posOffset>5356064</wp:posOffset>
                </wp:positionH>
                <wp:positionV relativeFrom="paragraph">
                  <wp:posOffset>92514</wp:posOffset>
                </wp:positionV>
                <wp:extent cx="68760" cy="177840"/>
                <wp:effectExtent l="38100" t="38100" r="26670" b="31750"/>
                <wp:wrapNone/>
                <wp:docPr id="596" name="Ink 5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40531" id="Ink 596" o:spid="_x0000_s1026" type="#_x0000_t75" style="position:absolute;margin-left:421.55pt;margin-top:6.85pt;width:6.05pt;height:14.8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">
                <v:imagedata r:id="rId10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2F7E42CB" wp14:editId="19D52F67">
                <wp:simplePos x="0" y="0"/>
                <wp:positionH relativeFrom="column">
                  <wp:posOffset>5289464</wp:posOffset>
                </wp:positionH>
                <wp:positionV relativeFrom="paragraph">
                  <wp:posOffset>79554</wp:posOffset>
                </wp:positionV>
                <wp:extent cx="65520" cy="79560"/>
                <wp:effectExtent l="19050" t="38100" r="29845" b="15875"/>
                <wp:wrapNone/>
                <wp:docPr id="595" name="Ink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22060" id="Ink 595" o:spid="_x0000_s1026" type="#_x0000_t75" style="position:absolute;margin-left:416.05pt;margin-top:5.8pt;width:6.05pt;height:7.1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">
                <v:imagedata r:id="rId10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22884B1A" wp14:editId="61B5DF43">
                <wp:simplePos x="0" y="0"/>
                <wp:positionH relativeFrom="column">
                  <wp:posOffset>5237624</wp:posOffset>
                </wp:positionH>
                <wp:positionV relativeFrom="paragraph">
                  <wp:posOffset>18714</wp:posOffset>
                </wp:positionV>
                <wp:extent cx="15480" cy="145440"/>
                <wp:effectExtent l="38100" t="38100" r="22860" b="26035"/>
                <wp:wrapNone/>
                <wp:docPr id="594" name="Ink 5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09B03" id="Ink 594" o:spid="_x0000_s1026" type="#_x0000_t75" style="position:absolute;margin-left:411.95pt;margin-top:1.05pt;width:1.85pt;height:12.2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">
                <v:imagedata r:id="rId10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1942FDBC" wp14:editId="3A0CDA75">
                <wp:simplePos x="0" y="0"/>
                <wp:positionH relativeFrom="column">
                  <wp:posOffset>5061944</wp:posOffset>
                </wp:positionH>
                <wp:positionV relativeFrom="paragraph">
                  <wp:posOffset>52194</wp:posOffset>
                </wp:positionV>
                <wp:extent cx="106560" cy="120600"/>
                <wp:effectExtent l="38100" t="38100" r="0" b="13335"/>
                <wp:wrapNone/>
                <wp:docPr id="593" name="Ink 5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65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D2741" id="Ink 593" o:spid="_x0000_s1026" type="#_x0000_t75" style="position:absolute;margin-left:398.15pt;margin-top:3.65pt;width:9.05pt;height:10.4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">
                <v:imagedata r:id="rId10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1A258715" wp14:editId="2CBBFC88">
                <wp:simplePos x="0" y="0"/>
                <wp:positionH relativeFrom="column">
                  <wp:posOffset>4955384</wp:posOffset>
                </wp:positionH>
                <wp:positionV relativeFrom="paragraph">
                  <wp:posOffset>87474</wp:posOffset>
                </wp:positionV>
                <wp:extent cx="92520" cy="4320"/>
                <wp:effectExtent l="38100" t="38100" r="22225" b="15240"/>
                <wp:wrapNone/>
                <wp:docPr id="592" name="Ink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62CFA" id="Ink 592" o:spid="_x0000_s1026" type="#_x0000_t75" style="position:absolute;margin-left:389.75pt;margin-top:6.65pt;width:7.95pt;height:1.1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">
                <v:imagedata r:id="rId10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42D3C752" wp14:editId="51926D6E">
                <wp:simplePos x="0" y="0"/>
                <wp:positionH relativeFrom="column">
                  <wp:posOffset>4763864</wp:posOffset>
                </wp:positionH>
                <wp:positionV relativeFrom="paragraph">
                  <wp:posOffset>105114</wp:posOffset>
                </wp:positionV>
                <wp:extent cx="94680" cy="9360"/>
                <wp:effectExtent l="38100" t="19050" r="19685" b="29210"/>
                <wp:wrapNone/>
                <wp:docPr id="591" name="Ink 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4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DEFE1" id="Ink 591" o:spid="_x0000_s1026" type="#_x0000_t75" style="position:absolute;margin-left:374.65pt;margin-top:8.1pt;width:8.05pt;height:1.4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">
                <v:imagedata r:id="rId10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797CEA3A" wp14:editId="4832A809">
                <wp:simplePos x="0" y="0"/>
                <wp:positionH relativeFrom="column">
                  <wp:posOffset>4766744</wp:posOffset>
                </wp:positionH>
                <wp:positionV relativeFrom="paragraph">
                  <wp:posOffset>73434</wp:posOffset>
                </wp:positionV>
                <wp:extent cx="65880" cy="2880"/>
                <wp:effectExtent l="38100" t="38100" r="10795" b="16510"/>
                <wp:wrapNone/>
                <wp:docPr id="590" name="Ink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92CD8" id="Ink 590" o:spid="_x0000_s1026" type="#_x0000_t75" style="position:absolute;margin-left:374.9pt;margin-top:5.35pt;width:5.85pt;height:1.0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">
                <v:imagedata r:id="rId10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5A652993" wp14:editId="75F8D11A">
                <wp:simplePos x="0" y="0"/>
                <wp:positionH relativeFrom="column">
                  <wp:posOffset>4624184</wp:posOffset>
                </wp:positionH>
                <wp:positionV relativeFrom="paragraph">
                  <wp:posOffset>33834</wp:posOffset>
                </wp:positionV>
                <wp:extent cx="45360" cy="139680"/>
                <wp:effectExtent l="19050" t="38100" r="31115" b="13335"/>
                <wp:wrapNone/>
                <wp:docPr id="589" name="Ink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3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53FFE" id="Ink 589" o:spid="_x0000_s1026" type="#_x0000_t75" style="position:absolute;margin-left:363.65pt;margin-top:2.2pt;width:4.45pt;height:11.9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">
                <v:imagedata r:id="rId10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657AD771" wp14:editId="34A7F3C7">
                <wp:simplePos x="0" y="0"/>
                <wp:positionH relativeFrom="column">
                  <wp:posOffset>4545704</wp:posOffset>
                </wp:positionH>
                <wp:positionV relativeFrom="paragraph">
                  <wp:posOffset>60114</wp:posOffset>
                </wp:positionV>
                <wp:extent cx="55080" cy="105480"/>
                <wp:effectExtent l="38100" t="38100" r="21590" b="27940"/>
                <wp:wrapNone/>
                <wp:docPr id="588" name="Ink 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0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4EB7D" id="Ink 588" o:spid="_x0000_s1026" type="#_x0000_t75" style="position:absolute;margin-left:357.5pt;margin-top:4.3pt;width:5.3pt;height:9.1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">
                <v:imagedata r:id="rId10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2A3FD816" wp14:editId="6E517FB5">
                <wp:simplePos x="0" y="0"/>
                <wp:positionH relativeFrom="column">
                  <wp:posOffset>4480544</wp:posOffset>
                </wp:positionH>
                <wp:positionV relativeFrom="paragraph">
                  <wp:posOffset>26274</wp:posOffset>
                </wp:positionV>
                <wp:extent cx="25560" cy="126360"/>
                <wp:effectExtent l="38100" t="19050" r="12700" b="26670"/>
                <wp:wrapNone/>
                <wp:docPr id="587" name="Ink 5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5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975B0" id="Ink 587" o:spid="_x0000_s1026" type="#_x0000_t75" style="position:absolute;margin-left:352.35pt;margin-top:1.65pt;width:2.65pt;height:10.5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">
                <v:imagedata r:id="rId10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479D3A0A" wp14:editId="75C87210">
                <wp:simplePos x="0" y="0"/>
                <wp:positionH relativeFrom="column">
                  <wp:posOffset>4365704</wp:posOffset>
                </wp:positionH>
                <wp:positionV relativeFrom="paragraph">
                  <wp:posOffset>81354</wp:posOffset>
                </wp:positionV>
                <wp:extent cx="82080" cy="202680"/>
                <wp:effectExtent l="0" t="38100" r="32385" b="26035"/>
                <wp:wrapNone/>
                <wp:docPr id="586" name="Ink 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0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39DF6" id="Ink 586" o:spid="_x0000_s1026" type="#_x0000_t75" style="position:absolute;margin-left:343.3pt;margin-top:5.95pt;width:7.35pt;height:16.8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">
                <v:imagedata r:id="rId10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25CCC740" wp14:editId="3C04AA68">
                <wp:simplePos x="0" y="0"/>
                <wp:positionH relativeFrom="column">
                  <wp:posOffset>4297664</wp:posOffset>
                </wp:positionH>
                <wp:positionV relativeFrom="paragraph">
                  <wp:posOffset>78474</wp:posOffset>
                </wp:positionV>
                <wp:extent cx="55080" cy="87120"/>
                <wp:effectExtent l="38100" t="38100" r="21590" b="27305"/>
                <wp:wrapNone/>
                <wp:docPr id="585" name="Ink 5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0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A1675" id="Ink 585" o:spid="_x0000_s1026" type="#_x0000_t75" style="position:absolute;margin-left:337.95pt;margin-top:5.75pt;width:5.25pt;height:7.7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">
                <v:imagedata r:id="rId10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1A0A2E8D" wp14:editId="13A897BD">
                <wp:simplePos x="0" y="0"/>
                <wp:positionH relativeFrom="column">
                  <wp:posOffset>4244744</wp:posOffset>
                </wp:positionH>
                <wp:positionV relativeFrom="paragraph">
                  <wp:posOffset>35634</wp:posOffset>
                </wp:positionV>
                <wp:extent cx="29880" cy="119160"/>
                <wp:effectExtent l="38100" t="38100" r="27305" b="14605"/>
                <wp:wrapNone/>
                <wp:docPr id="584" name="Ink 5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8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E6FD6" id="Ink 584" o:spid="_x0000_s1026" type="#_x0000_t75" style="position:absolute;margin-left:333.8pt;margin-top:2.35pt;width:2.95pt;height:10.2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">
                <v:imagedata r:id="rId10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45D1F032" wp14:editId="21F89365">
                <wp:simplePos x="0" y="0"/>
                <wp:positionH relativeFrom="column">
                  <wp:posOffset>4093544</wp:posOffset>
                </wp:positionH>
                <wp:positionV relativeFrom="paragraph">
                  <wp:posOffset>87114</wp:posOffset>
                </wp:positionV>
                <wp:extent cx="70560" cy="81000"/>
                <wp:effectExtent l="38100" t="38100" r="24765" b="14605"/>
                <wp:wrapNone/>
                <wp:docPr id="583" name="Ink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E9178" id="Ink 583" o:spid="_x0000_s1026" type="#_x0000_t75" style="position:absolute;margin-left:322.05pt;margin-top:6.5pt;width:6.2pt;height:7.1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">
                <v:imagedata r:id="rId10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583B4C60" wp14:editId="75EDF209">
                <wp:simplePos x="0" y="0"/>
                <wp:positionH relativeFrom="column">
                  <wp:posOffset>4100024</wp:posOffset>
                </wp:positionH>
                <wp:positionV relativeFrom="paragraph">
                  <wp:posOffset>70914</wp:posOffset>
                </wp:positionV>
                <wp:extent cx="76320" cy="86400"/>
                <wp:effectExtent l="38100" t="38100" r="19050" b="27940"/>
                <wp:wrapNone/>
                <wp:docPr id="582" name="Ink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C5C60" id="Ink 582" o:spid="_x0000_s1026" type="#_x0000_t75" style="position:absolute;margin-left:322.45pt;margin-top:5.2pt;width:6.6pt;height:7.5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">
                <v:imagedata r:id="rId10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446B4A71" wp14:editId="63139E9A">
                <wp:simplePos x="0" y="0"/>
                <wp:positionH relativeFrom="column">
                  <wp:posOffset>3952784</wp:posOffset>
                </wp:positionH>
                <wp:positionV relativeFrom="paragraph">
                  <wp:posOffset>100434</wp:posOffset>
                </wp:positionV>
                <wp:extent cx="92160" cy="1080"/>
                <wp:effectExtent l="38100" t="38100" r="22225" b="18415"/>
                <wp:wrapNone/>
                <wp:docPr id="581" name="Ink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C35C6" id="Ink 581" o:spid="_x0000_s1026" type="#_x0000_t75" style="position:absolute;margin-left:310.85pt;margin-top:7.25pt;width:7.85pt;height:1.4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">
                <v:imagedata r:id="rId11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02B853B7" wp14:editId="747037D1">
                <wp:simplePos x="0" y="0"/>
                <wp:positionH relativeFrom="column">
                  <wp:posOffset>3840464</wp:posOffset>
                </wp:positionH>
                <wp:positionV relativeFrom="paragraph">
                  <wp:posOffset>33114</wp:posOffset>
                </wp:positionV>
                <wp:extent cx="49320" cy="137880"/>
                <wp:effectExtent l="38100" t="38100" r="27305" b="14605"/>
                <wp:wrapNone/>
                <wp:docPr id="580" name="Ink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3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ECF62" id="Ink 580" o:spid="_x0000_s1026" type="#_x0000_t75" style="position:absolute;margin-left:301.95pt;margin-top:2.15pt;width:4.8pt;height:11.7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">
                <v:imagedata r:id="rId11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101A50CE" wp14:editId="5C9AAD66">
                <wp:simplePos x="0" y="0"/>
                <wp:positionH relativeFrom="column">
                  <wp:posOffset>3770624</wp:posOffset>
                </wp:positionH>
                <wp:positionV relativeFrom="paragraph">
                  <wp:posOffset>48954</wp:posOffset>
                </wp:positionV>
                <wp:extent cx="26280" cy="112680"/>
                <wp:effectExtent l="38100" t="38100" r="12065" b="20955"/>
                <wp:wrapNone/>
                <wp:docPr id="579" name="Ink 5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2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D8CDC" id="Ink 579" o:spid="_x0000_s1026" type="#_x0000_t75" style="position:absolute;margin-left:296.5pt;margin-top:3.45pt;width:2.65pt;height:9.7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">
                <v:imagedata r:id="rId11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34FB1598" wp14:editId="1F784582">
                <wp:simplePos x="0" y="0"/>
                <wp:positionH relativeFrom="column">
                  <wp:posOffset>3729944</wp:posOffset>
                </wp:positionH>
                <wp:positionV relativeFrom="paragraph">
                  <wp:posOffset>50394</wp:posOffset>
                </wp:positionV>
                <wp:extent cx="74520" cy="54000"/>
                <wp:effectExtent l="38100" t="38100" r="20955" b="22225"/>
                <wp:wrapNone/>
                <wp:docPr id="578" name="Ink 5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02C19" id="Ink 578" o:spid="_x0000_s1026" type="#_x0000_t75" style="position:absolute;margin-left:293.25pt;margin-top:3.5pt;width:6.5pt;height:5.1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">
                <v:imagedata r:id="rId11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640F452C" wp14:editId="38DD849F">
                <wp:simplePos x="0" y="0"/>
                <wp:positionH relativeFrom="column">
                  <wp:posOffset>3661904</wp:posOffset>
                </wp:positionH>
                <wp:positionV relativeFrom="paragraph">
                  <wp:posOffset>39234</wp:posOffset>
                </wp:positionV>
                <wp:extent cx="59760" cy="123480"/>
                <wp:effectExtent l="38100" t="19050" r="16510" b="29210"/>
                <wp:wrapNone/>
                <wp:docPr id="577" name="Ink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7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D9691" id="Ink 577" o:spid="_x0000_s1026" type="#_x0000_t75" style="position:absolute;margin-left:287.9pt;margin-top:2.7pt;width:5.35pt;height:10.4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">
                <v:imagedata r:id="rId11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2535A739" wp14:editId="165CF8EC">
                <wp:simplePos x="0" y="0"/>
                <wp:positionH relativeFrom="column">
                  <wp:posOffset>3522584</wp:posOffset>
                </wp:positionH>
                <wp:positionV relativeFrom="paragraph">
                  <wp:posOffset>81354</wp:posOffset>
                </wp:positionV>
                <wp:extent cx="91080" cy="189000"/>
                <wp:effectExtent l="19050" t="38100" r="23495" b="20955"/>
                <wp:wrapNone/>
                <wp:docPr id="576" name="Ink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0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08DA4" id="Ink 576" o:spid="_x0000_s1026" type="#_x0000_t75" style="position:absolute;margin-left:276.9pt;margin-top:6pt;width:8.05pt;height:15.7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">
                <v:imagedata r:id="rId11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07C62697" wp14:editId="57C332D0">
                <wp:simplePos x="0" y="0"/>
                <wp:positionH relativeFrom="column">
                  <wp:posOffset>3431864</wp:posOffset>
                </wp:positionH>
                <wp:positionV relativeFrom="paragraph">
                  <wp:posOffset>66594</wp:posOffset>
                </wp:positionV>
                <wp:extent cx="59400" cy="79200"/>
                <wp:effectExtent l="19050" t="38100" r="17145" b="16510"/>
                <wp:wrapNone/>
                <wp:docPr id="575" name="Ink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4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364D1" id="Ink 575" o:spid="_x0000_s1026" type="#_x0000_t75" style="position:absolute;margin-left:269.8pt;margin-top:4.8pt;width:5.6pt;height:7.1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">
                <v:imagedata r:id="rId11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76814C19" wp14:editId="5951428F">
                <wp:simplePos x="0" y="0"/>
                <wp:positionH relativeFrom="column">
                  <wp:posOffset>3374624</wp:posOffset>
                </wp:positionH>
                <wp:positionV relativeFrom="paragraph">
                  <wp:posOffset>25194</wp:posOffset>
                </wp:positionV>
                <wp:extent cx="17640" cy="118080"/>
                <wp:effectExtent l="38100" t="38100" r="20955" b="15875"/>
                <wp:wrapNone/>
                <wp:docPr id="574" name="Ink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44DC0" id="Ink 574" o:spid="_x0000_s1026" type="#_x0000_t75" style="position:absolute;margin-left:265.3pt;margin-top:1.6pt;width:2.3pt;height:10.1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">
                <v:imagedata r:id="rId11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1D733BF2" wp14:editId="68CF7E24">
                <wp:simplePos x="0" y="0"/>
                <wp:positionH relativeFrom="column">
                  <wp:posOffset>3218384</wp:posOffset>
                </wp:positionH>
                <wp:positionV relativeFrom="paragraph">
                  <wp:posOffset>49314</wp:posOffset>
                </wp:positionV>
                <wp:extent cx="79200" cy="105120"/>
                <wp:effectExtent l="38100" t="38100" r="16510" b="28575"/>
                <wp:wrapNone/>
                <wp:docPr id="573" name="Ink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2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D829B" id="Ink 573" o:spid="_x0000_s1026" type="#_x0000_t75" style="position:absolute;margin-left:253.05pt;margin-top:3.5pt;width:7.05pt;height:9.1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">
                <v:imagedata r:id="rId11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7B271300" wp14:editId="2510E4BB">
                <wp:simplePos x="0" y="0"/>
                <wp:positionH relativeFrom="column">
                  <wp:posOffset>3238544</wp:posOffset>
                </wp:positionH>
                <wp:positionV relativeFrom="paragraph">
                  <wp:posOffset>54354</wp:posOffset>
                </wp:positionV>
                <wp:extent cx="85680" cy="63360"/>
                <wp:effectExtent l="19050" t="38100" r="29210" b="13335"/>
                <wp:wrapNone/>
                <wp:docPr id="572" name="Ink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6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D4C66" id="Ink 572" o:spid="_x0000_s1026" type="#_x0000_t75" style="position:absolute;margin-left:254.6pt;margin-top:3.9pt;width:7.55pt;height:5.8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">
                <v:imagedata r:id="rId11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1423ABFC" wp14:editId="3789920D">
                <wp:simplePos x="0" y="0"/>
                <wp:positionH relativeFrom="column">
                  <wp:posOffset>993584</wp:posOffset>
                </wp:positionH>
                <wp:positionV relativeFrom="paragraph">
                  <wp:posOffset>148674</wp:posOffset>
                </wp:positionV>
                <wp:extent cx="114120" cy="14760"/>
                <wp:effectExtent l="38100" t="38100" r="19685" b="23495"/>
                <wp:wrapNone/>
                <wp:docPr id="514" name="Ink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41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372CD" id="Ink 514" o:spid="_x0000_s1026" type="#_x0000_t75" style="position:absolute;margin-left:77.8pt;margin-top:11.25pt;width:9.6pt;height:1.8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">
                <v:imagedata r:id="rId11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33B4DCB5" wp14:editId="3C83D961">
                <wp:simplePos x="0" y="0"/>
                <wp:positionH relativeFrom="column">
                  <wp:posOffset>1006904</wp:posOffset>
                </wp:positionH>
                <wp:positionV relativeFrom="paragraph">
                  <wp:posOffset>37074</wp:posOffset>
                </wp:positionV>
                <wp:extent cx="99360" cy="86040"/>
                <wp:effectExtent l="38100" t="38100" r="15240" b="28575"/>
                <wp:wrapNone/>
                <wp:docPr id="513" name="Ink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3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D72F5" id="Ink 513" o:spid="_x0000_s1026" type="#_x0000_t75" style="position:absolute;margin-left:78.85pt;margin-top:2.45pt;width:8.45pt;height:7.6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">
                <v:imagedata r:id="rId11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29373EF9" wp14:editId="47779D0A">
                <wp:simplePos x="0" y="0"/>
                <wp:positionH relativeFrom="column">
                  <wp:posOffset>827624</wp:posOffset>
                </wp:positionH>
                <wp:positionV relativeFrom="paragraph">
                  <wp:posOffset>134274</wp:posOffset>
                </wp:positionV>
                <wp:extent cx="63360" cy="10800"/>
                <wp:effectExtent l="38100" t="19050" r="13335" b="27305"/>
                <wp:wrapNone/>
                <wp:docPr id="512" name="Ink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90C48" id="Ink 512" o:spid="_x0000_s1026" type="#_x0000_t75" style="position:absolute;margin-left:64.7pt;margin-top:10.35pt;width:5.65pt;height:1.4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">
                <v:imagedata r:id="rId11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52D06684" wp14:editId="1FF9C6A6">
                <wp:simplePos x="0" y="0"/>
                <wp:positionH relativeFrom="column">
                  <wp:posOffset>828344</wp:posOffset>
                </wp:positionH>
                <wp:positionV relativeFrom="paragraph">
                  <wp:posOffset>106554</wp:posOffset>
                </wp:positionV>
                <wp:extent cx="48960" cy="6840"/>
                <wp:effectExtent l="38100" t="38100" r="27305" b="12700"/>
                <wp:wrapNone/>
                <wp:docPr id="511" name="Ink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BE641" id="Ink 511" o:spid="_x0000_s1026" type="#_x0000_t75" style="position:absolute;margin-left:64.75pt;margin-top:7.9pt;width:4.55pt;height:1.3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">
                <v:imagedata r:id="rId11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4C4688F9" wp14:editId="49019AEA">
                <wp:simplePos x="0" y="0"/>
                <wp:positionH relativeFrom="column">
                  <wp:posOffset>666344</wp:posOffset>
                </wp:positionH>
                <wp:positionV relativeFrom="paragraph">
                  <wp:posOffset>145434</wp:posOffset>
                </wp:positionV>
                <wp:extent cx="93960" cy="77400"/>
                <wp:effectExtent l="38100" t="38100" r="1905" b="18415"/>
                <wp:wrapNone/>
                <wp:docPr id="510" name="Ink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A3DC7" id="Ink 510" o:spid="_x0000_s1026" type="#_x0000_t75" style="position:absolute;margin-left:52pt;margin-top:11pt;width:8.1pt;height:7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">
                <v:imagedata r:id="rId11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5DA0D068" wp14:editId="7D6817F8">
                <wp:simplePos x="0" y="0"/>
                <wp:positionH relativeFrom="column">
                  <wp:posOffset>669584</wp:posOffset>
                </wp:positionH>
                <wp:positionV relativeFrom="paragraph">
                  <wp:posOffset>103674</wp:posOffset>
                </wp:positionV>
                <wp:extent cx="80640" cy="3240"/>
                <wp:effectExtent l="38100" t="38100" r="15240" b="15875"/>
                <wp:wrapNone/>
                <wp:docPr id="509" name="Ink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32B60" id="Ink 509" o:spid="_x0000_s1026" type="#_x0000_t75" style="position:absolute;margin-left:52.25pt;margin-top:7.8pt;width:7pt;height:1.0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">
                <v:imagedata r:id="rId11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1D6C7E68" wp14:editId="663A1241">
                <wp:simplePos x="0" y="0"/>
                <wp:positionH relativeFrom="column">
                  <wp:posOffset>694064</wp:posOffset>
                </wp:positionH>
                <wp:positionV relativeFrom="paragraph">
                  <wp:posOffset>10434</wp:posOffset>
                </wp:positionV>
                <wp:extent cx="6840" cy="72000"/>
                <wp:effectExtent l="38100" t="38100" r="12700" b="23495"/>
                <wp:wrapNone/>
                <wp:docPr id="508" name="Ink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6634B" id="Ink 508" o:spid="_x0000_s1026" type="#_x0000_t75" style="position:absolute;margin-left:54.2pt;margin-top:.4pt;width:1.3pt;height:6.3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">
                <v:imagedata r:id="rId11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5CDB2379" wp14:editId="5DECCD52">
                <wp:simplePos x="0" y="0"/>
                <wp:positionH relativeFrom="column">
                  <wp:posOffset>548264</wp:posOffset>
                </wp:positionH>
                <wp:positionV relativeFrom="paragraph">
                  <wp:posOffset>100074</wp:posOffset>
                </wp:positionV>
                <wp:extent cx="72360" cy="6840"/>
                <wp:effectExtent l="38100" t="38100" r="23495" b="12700"/>
                <wp:wrapNone/>
                <wp:docPr id="507" name="Ink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7FF32" id="Ink 507" o:spid="_x0000_s1026" type="#_x0000_t75" style="position:absolute;margin-left:42.7pt;margin-top:7.65pt;width:6.4pt;height:1.3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">
                <v:imagedata r:id="rId11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608DA000" wp14:editId="343FF857">
                <wp:simplePos x="0" y="0"/>
                <wp:positionH relativeFrom="column">
                  <wp:posOffset>410744</wp:posOffset>
                </wp:positionH>
                <wp:positionV relativeFrom="paragraph">
                  <wp:posOffset>89994</wp:posOffset>
                </wp:positionV>
                <wp:extent cx="64800" cy="73080"/>
                <wp:effectExtent l="38100" t="38100" r="30480" b="22225"/>
                <wp:wrapNone/>
                <wp:docPr id="506" name="Ink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84B8B" id="Ink 506" o:spid="_x0000_s1026" type="#_x0000_t75" style="position:absolute;margin-left:32pt;margin-top:6.7pt;width:5.85pt;height:6.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">
                <v:imagedata r:id="rId11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1527015E" wp14:editId="146C2BDF">
                <wp:simplePos x="0" y="0"/>
                <wp:positionH relativeFrom="column">
                  <wp:posOffset>424784</wp:posOffset>
                </wp:positionH>
                <wp:positionV relativeFrom="paragraph">
                  <wp:posOffset>95394</wp:posOffset>
                </wp:positionV>
                <wp:extent cx="57240" cy="57600"/>
                <wp:effectExtent l="38100" t="38100" r="19050" b="19050"/>
                <wp:wrapNone/>
                <wp:docPr id="505" name="Ink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40FE4" id="Ink 505" o:spid="_x0000_s1026" type="#_x0000_t75" style="position:absolute;margin-left:33pt;margin-top:7.05pt;width:5.15pt;height:5.4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">
                <v:imagedata r:id="rId11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14DBD0BF" wp14:editId="4FE3F4D8">
                <wp:simplePos x="0" y="0"/>
                <wp:positionH relativeFrom="column">
                  <wp:posOffset>284744</wp:posOffset>
                </wp:positionH>
                <wp:positionV relativeFrom="paragraph">
                  <wp:posOffset>150474</wp:posOffset>
                </wp:positionV>
                <wp:extent cx="86040" cy="72000"/>
                <wp:effectExtent l="19050" t="38100" r="28575" b="23495"/>
                <wp:wrapNone/>
                <wp:docPr id="504" name="Ink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0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59525" id="Ink 504" o:spid="_x0000_s1026" type="#_x0000_t75" style="position:absolute;margin-left:21.95pt;margin-top:11.4pt;width:7.4pt;height:6.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">
                <v:imagedata r:id="rId11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7734EAEA" wp14:editId="44251B27">
                <wp:simplePos x="0" y="0"/>
                <wp:positionH relativeFrom="column">
                  <wp:posOffset>256664</wp:posOffset>
                </wp:positionH>
                <wp:positionV relativeFrom="paragraph">
                  <wp:posOffset>124554</wp:posOffset>
                </wp:positionV>
                <wp:extent cx="118440" cy="4320"/>
                <wp:effectExtent l="38100" t="38100" r="15240" b="15240"/>
                <wp:wrapNone/>
                <wp:docPr id="503" name="Ink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ABFE6" id="Ink 503" o:spid="_x0000_s1026" type="#_x0000_t75" style="position:absolute;margin-left:19.75pt;margin-top:9.35pt;width:10.05pt;height:1.3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">
                <v:imagedata r:id="rId11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5E8F82A7" wp14:editId="4294388E">
                <wp:simplePos x="0" y="0"/>
                <wp:positionH relativeFrom="column">
                  <wp:posOffset>305624</wp:posOffset>
                </wp:positionH>
                <wp:positionV relativeFrom="paragraph">
                  <wp:posOffset>34914</wp:posOffset>
                </wp:positionV>
                <wp:extent cx="1800" cy="65160"/>
                <wp:effectExtent l="38100" t="38100" r="17780" b="30480"/>
                <wp:wrapNone/>
                <wp:docPr id="502" name="Ink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F42A0" id="Ink 502" o:spid="_x0000_s1026" type="#_x0000_t75" style="position:absolute;margin-left:23.35pt;margin-top:2.4pt;width:1.6pt;height:5.9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">
                <v:imagedata r:id="rId1144" o:title=""/>
                <v:path arrowok="t"/>
                <o:lock v:ext="edit" rotation="t" aspectratio="f"/>
              </v:shape>
            </w:pict>
          </mc:Fallback>
        </mc:AlternateContent>
      </w:r>
    </w:p>
    <w:p w14:paraId="5BB27B33" w14:textId="77777777" w:rsidR="0035550E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4B4A6B0A" wp14:editId="00F9351B">
                <wp:simplePos x="0" y="0"/>
                <wp:positionH relativeFrom="column">
                  <wp:posOffset>995024</wp:posOffset>
                </wp:positionH>
                <wp:positionV relativeFrom="paragraph">
                  <wp:posOffset>10859</wp:posOffset>
                </wp:positionV>
                <wp:extent cx="95760" cy="95400"/>
                <wp:effectExtent l="38100" t="38100" r="19050" b="19050"/>
                <wp:wrapNone/>
                <wp:docPr id="515" name="Ink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A7E0B" id="Ink 515" o:spid="_x0000_s1026" type="#_x0000_t75" style="position:absolute;margin-left:78.05pt;margin-top:.4pt;width:8.3pt;height:8.4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">
                <v:imagedata r:id="rId1146" o:title=""/>
                <v:path arrowok="t"/>
                <o:lock v:ext="edit" rotation="t" aspectratio="f"/>
              </v:shape>
            </w:pict>
          </mc:Fallback>
        </mc:AlternateContent>
      </w:r>
    </w:p>
    <w:p w14:paraId="692D3A8D" w14:textId="77777777" w:rsidR="0035550E" w:rsidRPr="00A102F6" w:rsidRDefault="00BC09DE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7376F172" wp14:editId="35199BCD">
                <wp:simplePos x="0" y="0"/>
                <wp:positionH relativeFrom="column">
                  <wp:posOffset>4633184</wp:posOffset>
                </wp:positionH>
                <wp:positionV relativeFrom="paragraph">
                  <wp:posOffset>-42604</wp:posOffset>
                </wp:positionV>
                <wp:extent cx="48240" cy="190440"/>
                <wp:effectExtent l="38100" t="38100" r="9525" b="19685"/>
                <wp:wrapNone/>
                <wp:docPr id="627" name="Ink 6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2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1B2C5" id="Ink 627" o:spid="_x0000_s1026" type="#_x0000_t75" style="position:absolute;margin-left:364.35pt;margin-top:-3.8pt;width:4.7pt;height:15.9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">
                <v:imagedata r:id="rId11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327AD061" wp14:editId="2C98E8F7">
                <wp:simplePos x="0" y="0"/>
                <wp:positionH relativeFrom="column">
                  <wp:posOffset>5728304</wp:posOffset>
                </wp:positionH>
                <wp:positionV relativeFrom="paragraph">
                  <wp:posOffset>10204</wp:posOffset>
                </wp:positionV>
                <wp:extent cx="42840" cy="149400"/>
                <wp:effectExtent l="38100" t="38100" r="14605" b="22225"/>
                <wp:wrapNone/>
                <wp:docPr id="626" name="Ink 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8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C2D7B" id="Ink 626" o:spid="_x0000_s1026" type="#_x0000_t75" style="position:absolute;margin-left:450.6pt;margin-top:.35pt;width:4.2pt;height:12.6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">
                <v:imagedata r:id="rId11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012E0967" wp14:editId="5E2B5456">
                <wp:simplePos x="0" y="0"/>
                <wp:positionH relativeFrom="column">
                  <wp:posOffset>5635064</wp:posOffset>
                </wp:positionH>
                <wp:positionV relativeFrom="paragraph">
                  <wp:posOffset>49444</wp:posOffset>
                </wp:positionV>
                <wp:extent cx="61920" cy="114840"/>
                <wp:effectExtent l="19050" t="38100" r="14605" b="19050"/>
                <wp:wrapNone/>
                <wp:docPr id="625" name="Ink 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9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85F0E" id="Ink 625" o:spid="_x0000_s1026" type="#_x0000_t75" style="position:absolute;margin-left:443.25pt;margin-top:3.45pt;width:5.8pt;height:9.9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">
                <v:imagedata r:id="rId11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3F4F4F9E" wp14:editId="60AE46AD">
                <wp:simplePos x="0" y="0"/>
                <wp:positionH relativeFrom="column">
                  <wp:posOffset>5583944</wp:posOffset>
                </wp:positionH>
                <wp:positionV relativeFrom="paragraph">
                  <wp:posOffset>-8516</wp:posOffset>
                </wp:positionV>
                <wp:extent cx="33120" cy="179640"/>
                <wp:effectExtent l="19050" t="38100" r="24130" b="11430"/>
                <wp:wrapNone/>
                <wp:docPr id="624" name="Ink 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B93B6" id="Ink 624" o:spid="_x0000_s1026" type="#_x0000_t75" style="position:absolute;margin-left:439.25pt;margin-top:-1.1pt;width:3.5pt;height:14.8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">
                <v:imagedata r:id="rId11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18DA325E" wp14:editId="05CAF99F">
                <wp:simplePos x="0" y="0"/>
                <wp:positionH relativeFrom="column">
                  <wp:posOffset>5438504</wp:posOffset>
                </wp:positionH>
                <wp:positionV relativeFrom="paragraph">
                  <wp:posOffset>80764</wp:posOffset>
                </wp:positionV>
                <wp:extent cx="80640" cy="182160"/>
                <wp:effectExtent l="38100" t="38100" r="15240" b="27940"/>
                <wp:wrapNone/>
                <wp:docPr id="623" name="Ink 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52921" id="Ink 623" o:spid="_x0000_s1026" type="#_x0000_t75" style="position:absolute;margin-left:427.8pt;margin-top:5.9pt;width:7.25pt;height:15.3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">
                <v:imagedata r:id="rId11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56D70873" wp14:editId="126C0CC1">
                <wp:simplePos x="0" y="0"/>
                <wp:positionH relativeFrom="column">
                  <wp:posOffset>5358224</wp:posOffset>
                </wp:positionH>
                <wp:positionV relativeFrom="paragraph">
                  <wp:posOffset>60964</wp:posOffset>
                </wp:positionV>
                <wp:extent cx="75240" cy="112320"/>
                <wp:effectExtent l="38100" t="38100" r="20320" b="21590"/>
                <wp:wrapNone/>
                <wp:docPr id="622" name="Ink 6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AF346" id="Ink 622" o:spid="_x0000_s1026" type="#_x0000_t75" style="position:absolute;margin-left:421.45pt;margin-top:4.35pt;width:6.8pt;height:9.8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">
                <v:imagedata r:id="rId11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56320DF2" wp14:editId="594DE1D7">
                <wp:simplePos x="0" y="0"/>
                <wp:positionH relativeFrom="column">
                  <wp:posOffset>5304224</wp:posOffset>
                </wp:positionH>
                <wp:positionV relativeFrom="paragraph">
                  <wp:posOffset>21364</wp:posOffset>
                </wp:positionV>
                <wp:extent cx="17280" cy="133920"/>
                <wp:effectExtent l="38100" t="38100" r="20955" b="19050"/>
                <wp:wrapNone/>
                <wp:docPr id="621" name="Ink 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2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5D4E6" id="Ink 621" o:spid="_x0000_s1026" type="#_x0000_t75" style="position:absolute;margin-left:417.2pt;margin-top:1.25pt;width:2pt;height:11.3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">
                <v:imagedata r:id="rId11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1BDDE8A6" wp14:editId="2B32DF3B">
                <wp:simplePos x="0" y="0"/>
                <wp:positionH relativeFrom="column">
                  <wp:posOffset>5135384</wp:posOffset>
                </wp:positionH>
                <wp:positionV relativeFrom="paragraph">
                  <wp:posOffset>19924</wp:posOffset>
                </wp:positionV>
                <wp:extent cx="113400" cy="143280"/>
                <wp:effectExtent l="38100" t="38100" r="0" b="28575"/>
                <wp:wrapNone/>
                <wp:docPr id="620" name="Ink 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4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A6EE7" id="Ink 620" o:spid="_x0000_s1026" type="#_x0000_t75" style="position:absolute;margin-left:403.9pt;margin-top:1.1pt;width:9.6pt;height:12.2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">
                <v:imagedata r:id="rId11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59AA9361" wp14:editId="7FE4CBDF">
                <wp:simplePos x="0" y="0"/>
                <wp:positionH relativeFrom="column">
                  <wp:posOffset>4995344</wp:posOffset>
                </wp:positionH>
                <wp:positionV relativeFrom="paragraph">
                  <wp:posOffset>68884</wp:posOffset>
                </wp:positionV>
                <wp:extent cx="87120" cy="3240"/>
                <wp:effectExtent l="19050" t="38100" r="27305" b="15875"/>
                <wp:wrapNone/>
                <wp:docPr id="619" name="Ink 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D37A7" id="Ink 619" o:spid="_x0000_s1026" type="#_x0000_t75" style="position:absolute;margin-left:392.9pt;margin-top:5.1pt;width:7.45pt;height:1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">
                <v:imagedata r:id="rId11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076E2FD6" wp14:editId="292DE81B">
                <wp:simplePos x="0" y="0"/>
                <wp:positionH relativeFrom="column">
                  <wp:posOffset>4779704</wp:posOffset>
                </wp:positionH>
                <wp:positionV relativeFrom="paragraph">
                  <wp:posOffset>80764</wp:posOffset>
                </wp:positionV>
                <wp:extent cx="88920" cy="4680"/>
                <wp:effectExtent l="38100" t="38100" r="25400" b="14605"/>
                <wp:wrapNone/>
                <wp:docPr id="618" name="Ink 6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9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F1F88" id="Ink 618" o:spid="_x0000_s1026" type="#_x0000_t75" style="position:absolute;margin-left:375.9pt;margin-top:5.9pt;width:7.65pt;height:1.2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">
                <v:imagedata r:id="rId11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612E1299" wp14:editId="3F8C59AA">
                <wp:simplePos x="0" y="0"/>
                <wp:positionH relativeFrom="column">
                  <wp:posOffset>4777544</wp:posOffset>
                </wp:positionH>
                <wp:positionV relativeFrom="paragraph">
                  <wp:posOffset>46924</wp:posOffset>
                </wp:positionV>
                <wp:extent cx="76320" cy="2160"/>
                <wp:effectExtent l="38100" t="38100" r="19050" b="17145"/>
                <wp:wrapNone/>
                <wp:docPr id="617" name="Ink 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5F3DF" id="Ink 617" o:spid="_x0000_s1026" type="#_x0000_t75" style="position:absolute;margin-left:375.75pt;margin-top:3.25pt;width:6.65pt;height:.9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">
                <v:imagedata r:id="rId11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06589FAF" wp14:editId="10F2B6A6">
                <wp:simplePos x="0" y="0"/>
                <wp:positionH relativeFrom="column">
                  <wp:posOffset>4622024</wp:posOffset>
                </wp:positionH>
                <wp:positionV relativeFrom="paragraph">
                  <wp:posOffset>6604</wp:posOffset>
                </wp:positionV>
                <wp:extent cx="42480" cy="140400"/>
                <wp:effectExtent l="38100" t="38100" r="15240" b="31115"/>
                <wp:wrapNone/>
                <wp:docPr id="616" name="Ink 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4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97F25" id="Ink 616" o:spid="_x0000_s1026" type="#_x0000_t75" style="position:absolute;margin-left:363.5pt;margin-top:.05pt;width:4.3pt;height:11.9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">
                <v:imagedata r:id="rId11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4A55A903" wp14:editId="5341C675">
                <wp:simplePos x="0" y="0"/>
                <wp:positionH relativeFrom="column">
                  <wp:posOffset>4545344</wp:posOffset>
                </wp:positionH>
                <wp:positionV relativeFrom="paragraph">
                  <wp:posOffset>44404</wp:posOffset>
                </wp:positionV>
                <wp:extent cx="46800" cy="111960"/>
                <wp:effectExtent l="38100" t="38100" r="29845" b="21590"/>
                <wp:wrapNone/>
                <wp:docPr id="615" name="Ink 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B8522" id="Ink 615" o:spid="_x0000_s1026" type="#_x0000_t75" style="position:absolute;margin-left:357.45pt;margin-top:3.05pt;width:4.6pt;height:9.6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">
                <v:imagedata r:id="rId11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1D6765B3" wp14:editId="22B54CC9">
                <wp:simplePos x="0" y="0"/>
                <wp:positionH relativeFrom="column">
                  <wp:posOffset>4479104</wp:posOffset>
                </wp:positionH>
                <wp:positionV relativeFrom="paragraph">
                  <wp:posOffset>-956</wp:posOffset>
                </wp:positionV>
                <wp:extent cx="42120" cy="172440"/>
                <wp:effectExtent l="19050" t="38100" r="15240" b="18415"/>
                <wp:wrapNone/>
                <wp:docPr id="614" name="Ink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1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FF503" id="Ink 614" o:spid="_x0000_s1026" type="#_x0000_t75" style="position:absolute;margin-left:352.25pt;margin-top:-.55pt;width:3.95pt;height:14.3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">
                <v:imagedata r:id="rId11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204F7CCF" wp14:editId="2473D71C">
                <wp:simplePos x="0" y="0"/>
                <wp:positionH relativeFrom="column">
                  <wp:posOffset>4354544</wp:posOffset>
                </wp:positionH>
                <wp:positionV relativeFrom="paragraph">
                  <wp:posOffset>65284</wp:posOffset>
                </wp:positionV>
                <wp:extent cx="67680" cy="201960"/>
                <wp:effectExtent l="19050" t="38100" r="27940" b="26670"/>
                <wp:wrapNone/>
                <wp:docPr id="613" name="Ink 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688DE" id="Ink 613" o:spid="_x0000_s1026" type="#_x0000_t75" style="position:absolute;margin-left:342.45pt;margin-top:4.7pt;width:6.3pt;height:16.8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">
                <v:imagedata r:id="rId11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0B1012B5" wp14:editId="02AA72D0">
                <wp:simplePos x="0" y="0"/>
                <wp:positionH relativeFrom="column">
                  <wp:posOffset>4255904</wp:posOffset>
                </wp:positionH>
                <wp:positionV relativeFrom="paragraph">
                  <wp:posOffset>57004</wp:posOffset>
                </wp:positionV>
                <wp:extent cx="74880" cy="97560"/>
                <wp:effectExtent l="19050" t="38100" r="20955" b="17145"/>
                <wp:wrapNone/>
                <wp:docPr id="612" name="Ink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C7443" id="Ink 612" o:spid="_x0000_s1026" type="#_x0000_t75" style="position:absolute;margin-left:334.65pt;margin-top:4.05pt;width:6.85pt;height:8.6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">
                <v:imagedata r:id="rId11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60034CDC" wp14:editId="79A86FB5">
                <wp:simplePos x="0" y="0"/>
                <wp:positionH relativeFrom="column">
                  <wp:posOffset>4208024</wp:posOffset>
                </wp:positionH>
                <wp:positionV relativeFrom="paragraph">
                  <wp:posOffset>-9596</wp:posOffset>
                </wp:positionV>
                <wp:extent cx="32400" cy="174600"/>
                <wp:effectExtent l="38100" t="38100" r="24765" b="16510"/>
                <wp:wrapNone/>
                <wp:docPr id="611" name="Ink 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7B0DC" id="Ink 611" o:spid="_x0000_s1026" type="#_x0000_t75" style="position:absolute;margin-left:330.9pt;margin-top:-1.2pt;width:3.15pt;height:14.6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">
                <v:imagedata r:id="rId11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4DD27727" wp14:editId="1E31EB83">
                <wp:simplePos x="0" y="0"/>
                <wp:positionH relativeFrom="column">
                  <wp:posOffset>4051784</wp:posOffset>
                </wp:positionH>
                <wp:positionV relativeFrom="paragraph">
                  <wp:posOffset>69244</wp:posOffset>
                </wp:positionV>
                <wp:extent cx="95400" cy="3600"/>
                <wp:effectExtent l="38100" t="38100" r="19050" b="15875"/>
                <wp:wrapNone/>
                <wp:docPr id="610" name="Ink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4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FFB12" id="Ink 610" o:spid="_x0000_s1026" type="#_x0000_t75" style="position:absolute;margin-left:318.6pt;margin-top:5.05pt;width:8.15pt;height:1.2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">
                <v:imagedata r:id="rId11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7C24B9FB" wp14:editId="27FFD7A2">
                <wp:simplePos x="0" y="0"/>
                <wp:positionH relativeFrom="column">
                  <wp:posOffset>3904544</wp:posOffset>
                </wp:positionH>
                <wp:positionV relativeFrom="paragraph">
                  <wp:posOffset>-14996</wp:posOffset>
                </wp:positionV>
                <wp:extent cx="31680" cy="157680"/>
                <wp:effectExtent l="38100" t="38100" r="26035" b="13970"/>
                <wp:wrapNone/>
                <wp:docPr id="609" name="Ink 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16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9BF84" id="Ink 609" o:spid="_x0000_s1026" type="#_x0000_t75" style="position:absolute;margin-left:307pt;margin-top:-1.65pt;width:3.4pt;height:13.2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">
                <v:imagedata r:id="rId11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1D0028A9" wp14:editId="2A24A7D3">
                <wp:simplePos x="0" y="0"/>
                <wp:positionH relativeFrom="column">
                  <wp:posOffset>3836144</wp:posOffset>
                </wp:positionH>
                <wp:positionV relativeFrom="paragraph">
                  <wp:posOffset>11644</wp:posOffset>
                </wp:positionV>
                <wp:extent cx="20520" cy="119160"/>
                <wp:effectExtent l="38100" t="38100" r="17780" b="14605"/>
                <wp:wrapNone/>
                <wp:docPr id="608" name="Ink 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5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36E6A" id="Ink 608" o:spid="_x0000_s1026" type="#_x0000_t75" style="position:absolute;margin-left:301.6pt;margin-top:.5pt;width:2.2pt;height:10.1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">
                <v:imagedata r:id="rId11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5B47079E" wp14:editId="4EFC1A8E">
                <wp:simplePos x="0" y="0"/>
                <wp:positionH relativeFrom="column">
                  <wp:posOffset>3776384</wp:posOffset>
                </wp:positionH>
                <wp:positionV relativeFrom="paragraph">
                  <wp:posOffset>4084</wp:posOffset>
                </wp:positionV>
                <wp:extent cx="92160" cy="82080"/>
                <wp:effectExtent l="38100" t="19050" r="22225" b="32385"/>
                <wp:wrapNone/>
                <wp:docPr id="607" name="Ink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1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30AEE" id="Ink 607" o:spid="_x0000_s1026" type="#_x0000_t75" style="position:absolute;margin-left:296.9pt;margin-top:-.15pt;width:7.8pt;height:7.3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">
                <v:imagedata r:id="rId11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3893917A" wp14:editId="1040D1A3">
                <wp:simplePos x="0" y="0"/>
                <wp:positionH relativeFrom="column">
                  <wp:posOffset>3721304</wp:posOffset>
                </wp:positionH>
                <wp:positionV relativeFrom="paragraph">
                  <wp:posOffset>-22196</wp:posOffset>
                </wp:positionV>
                <wp:extent cx="49680" cy="153000"/>
                <wp:effectExtent l="38100" t="38100" r="26670" b="19050"/>
                <wp:wrapNone/>
                <wp:docPr id="606" name="Ink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6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6E76F" id="Ink 606" o:spid="_x0000_s1026" type="#_x0000_t75" style="position:absolute;margin-left:292.55pt;margin-top:-2.15pt;width:4.55pt;height:12.8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">
                <v:imagedata r:id="rId11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21B7054D" wp14:editId="05531F76">
                <wp:simplePos x="0" y="0"/>
                <wp:positionH relativeFrom="column">
                  <wp:posOffset>3618344</wp:posOffset>
                </wp:positionH>
                <wp:positionV relativeFrom="paragraph">
                  <wp:posOffset>35404</wp:posOffset>
                </wp:positionV>
                <wp:extent cx="72720" cy="198360"/>
                <wp:effectExtent l="38100" t="19050" r="22860" b="30480"/>
                <wp:wrapNone/>
                <wp:docPr id="605" name="Ink 6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7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8682B" id="Ink 605" o:spid="_x0000_s1026" type="#_x0000_t75" style="position:absolute;margin-left:284.45pt;margin-top:2.35pt;width:6.65pt;height:16.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">
                <v:imagedata r:id="rId11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60EAA617" wp14:editId="24F2B159">
                <wp:simplePos x="0" y="0"/>
                <wp:positionH relativeFrom="column">
                  <wp:posOffset>3541304</wp:posOffset>
                </wp:positionH>
                <wp:positionV relativeFrom="paragraph">
                  <wp:posOffset>21724</wp:posOffset>
                </wp:positionV>
                <wp:extent cx="64440" cy="94320"/>
                <wp:effectExtent l="19050" t="38100" r="31115" b="20320"/>
                <wp:wrapNone/>
                <wp:docPr id="604" name="Ink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2F8A2" id="Ink 604" o:spid="_x0000_s1026" type="#_x0000_t75" style="position:absolute;margin-left:278.4pt;margin-top:1.25pt;width:5.95pt;height:8.3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">
                <v:imagedata r:id="rId11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0D8A79E1" wp14:editId="14725859">
                <wp:simplePos x="0" y="0"/>
                <wp:positionH relativeFrom="column">
                  <wp:posOffset>3480824</wp:posOffset>
                </wp:positionH>
                <wp:positionV relativeFrom="paragraph">
                  <wp:posOffset>-20036</wp:posOffset>
                </wp:positionV>
                <wp:extent cx="25560" cy="149400"/>
                <wp:effectExtent l="38100" t="38100" r="12700" b="22225"/>
                <wp:wrapNone/>
                <wp:docPr id="603" name="Ink 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5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241C7" id="Ink 603" o:spid="_x0000_s1026" type="#_x0000_t75" style="position:absolute;margin-left:273.65pt;margin-top:-2.05pt;width:2.6pt;height:12.6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">
                <v:imagedata r:id="rId11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01B41D3C" wp14:editId="75D24489">
                <wp:simplePos x="0" y="0"/>
                <wp:positionH relativeFrom="column">
                  <wp:posOffset>3386864</wp:posOffset>
                </wp:positionH>
                <wp:positionV relativeFrom="paragraph">
                  <wp:posOffset>-56036</wp:posOffset>
                </wp:positionV>
                <wp:extent cx="46440" cy="172080"/>
                <wp:effectExtent l="19050" t="38100" r="10795" b="19050"/>
                <wp:wrapNone/>
                <wp:docPr id="602" name="Ink 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7FB10" id="Ink 602" o:spid="_x0000_s1026" type="#_x0000_t75" style="position:absolute;margin-left:266.25pt;margin-top:-4.85pt;width:4.3pt;height:14.3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">
                <v:imagedata r:id="rId11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1E9C2F63" wp14:editId="68D2BDDB">
                <wp:simplePos x="0" y="0"/>
                <wp:positionH relativeFrom="column">
                  <wp:posOffset>3264104</wp:posOffset>
                </wp:positionH>
                <wp:positionV relativeFrom="paragraph">
                  <wp:posOffset>10204</wp:posOffset>
                </wp:positionV>
                <wp:extent cx="57600" cy="93240"/>
                <wp:effectExtent l="38100" t="38100" r="19050" b="21590"/>
                <wp:wrapNone/>
                <wp:docPr id="601" name="Ink 6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77F87" id="Ink 601" o:spid="_x0000_s1026" type="#_x0000_t75" style="position:absolute;margin-left:256.55pt;margin-top:.35pt;width:5.45pt;height:8.2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">
                <v:imagedata r:id="rId12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77CA730A" wp14:editId="2CAC49D5">
                <wp:simplePos x="0" y="0"/>
                <wp:positionH relativeFrom="column">
                  <wp:posOffset>3261224</wp:posOffset>
                </wp:positionH>
                <wp:positionV relativeFrom="paragraph">
                  <wp:posOffset>-14636</wp:posOffset>
                </wp:positionV>
                <wp:extent cx="71280" cy="90720"/>
                <wp:effectExtent l="38100" t="38100" r="24130" b="24130"/>
                <wp:wrapNone/>
                <wp:docPr id="600" name="Ink 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2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23501" id="Ink 600" o:spid="_x0000_s1026" type="#_x0000_t75" style="position:absolute;margin-left:256.35pt;margin-top:-1.55pt;width:6.2pt;height:8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">
                <v:imagedata r:id="rId12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68994C50" wp14:editId="5C119465">
                <wp:simplePos x="0" y="0"/>
                <wp:positionH relativeFrom="column">
                  <wp:posOffset>756344</wp:posOffset>
                </wp:positionH>
                <wp:positionV relativeFrom="paragraph">
                  <wp:posOffset>182644</wp:posOffset>
                </wp:positionV>
                <wp:extent cx="81720" cy="6840"/>
                <wp:effectExtent l="38100" t="38100" r="13970" b="12700"/>
                <wp:wrapNone/>
                <wp:docPr id="524" name="Ink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306BD" id="Ink 524" o:spid="_x0000_s1026" type="#_x0000_t75" style="position:absolute;margin-left:59.1pt;margin-top:13.9pt;width:7.1pt;height:1.3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">
                <v:imagedata r:id="rId12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2976BFC8" wp14:editId="4BA8345F">
                <wp:simplePos x="0" y="0"/>
                <wp:positionH relativeFrom="column">
                  <wp:posOffset>762824</wp:posOffset>
                </wp:positionH>
                <wp:positionV relativeFrom="paragraph">
                  <wp:posOffset>71764</wp:posOffset>
                </wp:positionV>
                <wp:extent cx="38880" cy="98640"/>
                <wp:effectExtent l="38100" t="38100" r="18415" b="15875"/>
                <wp:wrapNone/>
                <wp:docPr id="523" name="Ink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8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AE20E" id="Ink 523" o:spid="_x0000_s1026" type="#_x0000_t75" style="position:absolute;margin-left:59.65pt;margin-top:5.2pt;width:3.9pt;height:8.6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">
                <v:imagedata r:id="rId12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0EEDFCC0" wp14:editId="5B061C3A">
                <wp:simplePos x="0" y="0"/>
                <wp:positionH relativeFrom="column">
                  <wp:posOffset>616664</wp:posOffset>
                </wp:positionH>
                <wp:positionV relativeFrom="paragraph">
                  <wp:posOffset>151324</wp:posOffset>
                </wp:positionV>
                <wp:extent cx="59400" cy="4680"/>
                <wp:effectExtent l="38100" t="38100" r="17145" b="14605"/>
                <wp:wrapNone/>
                <wp:docPr id="522" name="Ink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D5E13" id="Ink 522" o:spid="_x0000_s1026" type="#_x0000_t75" style="position:absolute;margin-left:48.1pt;margin-top:11.45pt;width:5.35pt;height:1.2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">
                <v:imagedata r:id="rId12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1475CC0B" wp14:editId="062175DA">
                <wp:simplePos x="0" y="0"/>
                <wp:positionH relativeFrom="column">
                  <wp:posOffset>620984</wp:posOffset>
                </wp:positionH>
                <wp:positionV relativeFrom="paragraph">
                  <wp:posOffset>111724</wp:posOffset>
                </wp:positionV>
                <wp:extent cx="63720" cy="3960"/>
                <wp:effectExtent l="38100" t="38100" r="12700" b="15240"/>
                <wp:wrapNone/>
                <wp:docPr id="521" name="Ink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A6267" id="Ink 521" o:spid="_x0000_s1026" type="#_x0000_t75" style="position:absolute;margin-left:48.45pt;margin-top:8.35pt;width:5.65pt;height:1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">
                <v:imagedata r:id="rId12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4CB2D3FB" wp14:editId="037B2F56">
                <wp:simplePos x="0" y="0"/>
                <wp:positionH relativeFrom="column">
                  <wp:posOffset>462944</wp:posOffset>
                </wp:positionH>
                <wp:positionV relativeFrom="paragraph">
                  <wp:posOffset>98044</wp:posOffset>
                </wp:positionV>
                <wp:extent cx="69120" cy="75240"/>
                <wp:effectExtent l="38100" t="38100" r="26670" b="20320"/>
                <wp:wrapNone/>
                <wp:docPr id="520" name="Ink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C73DA" id="Ink 520" o:spid="_x0000_s1026" type="#_x0000_t75" style="position:absolute;margin-left:36.1pt;margin-top:7.3pt;width:6.25pt;height:6.7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">
                <v:imagedata r:id="rId12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27D39FFB" wp14:editId="7CAD1A53">
                <wp:simplePos x="0" y="0"/>
                <wp:positionH relativeFrom="column">
                  <wp:posOffset>452864</wp:posOffset>
                </wp:positionH>
                <wp:positionV relativeFrom="paragraph">
                  <wp:posOffset>102004</wp:posOffset>
                </wp:positionV>
                <wp:extent cx="79200" cy="72360"/>
                <wp:effectExtent l="38100" t="38100" r="16510" b="23495"/>
                <wp:wrapNone/>
                <wp:docPr id="519" name="Ink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2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A8B29" id="Ink 519" o:spid="_x0000_s1026" type="#_x0000_t75" style="position:absolute;margin-left:35.2pt;margin-top:7.6pt;width:6.9pt;height:6.5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">
                <v:imagedata r:id="rId12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17D7E08F" wp14:editId="4FCE91E9">
                <wp:simplePos x="0" y="0"/>
                <wp:positionH relativeFrom="column">
                  <wp:posOffset>272504</wp:posOffset>
                </wp:positionH>
                <wp:positionV relativeFrom="paragraph">
                  <wp:posOffset>120004</wp:posOffset>
                </wp:positionV>
                <wp:extent cx="109440" cy="7560"/>
                <wp:effectExtent l="38100" t="38100" r="24130" b="12065"/>
                <wp:wrapNone/>
                <wp:docPr id="517" name="Ink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20ACC" id="Ink 517" o:spid="_x0000_s1026" type="#_x0000_t75" style="position:absolute;margin-left:21pt;margin-top:9pt;width:9.2pt;height:1.4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">
                <v:imagedata r:id="rId12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42C067D1" wp14:editId="6A5BA466">
                <wp:simplePos x="0" y="0"/>
                <wp:positionH relativeFrom="column">
                  <wp:posOffset>320744</wp:posOffset>
                </wp:positionH>
                <wp:positionV relativeFrom="paragraph">
                  <wp:posOffset>21364</wp:posOffset>
                </wp:positionV>
                <wp:extent cx="4680" cy="81000"/>
                <wp:effectExtent l="38100" t="38100" r="14605" b="14605"/>
                <wp:wrapNone/>
                <wp:docPr id="516" name="Ink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2A873" id="Ink 516" o:spid="_x0000_s1026" type="#_x0000_t75" style="position:absolute;margin-left:24.8pt;margin-top:1.25pt;width:1.3pt;height:7.3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">
                <v:imagedata r:id="rId1218" o:title=""/>
                <v:path arrowok="t"/>
                <o:lock v:ext="edit" rotation="t" aspectratio="f"/>
              </v:shape>
            </w:pict>
          </mc:Fallback>
        </mc:AlternateContent>
      </w:r>
    </w:p>
    <w:p w14:paraId="072C2A10" w14:textId="77777777" w:rsidR="0035550E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58BED756" wp14:editId="2C57E8DE">
                <wp:simplePos x="0" y="0"/>
                <wp:positionH relativeFrom="column">
                  <wp:posOffset>5144744</wp:posOffset>
                </wp:positionH>
                <wp:positionV relativeFrom="paragraph">
                  <wp:posOffset>167341</wp:posOffset>
                </wp:positionV>
                <wp:extent cx="22320" cy="39600"/>
                <wp:effectExtent l="38100" t="38100" r="15875" b="17780"/>
                <wp:wrapNone/>
                <wp:docPr id="657" name="Ink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3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F4038" id="Ink 657" o:spid="_x0000_s1026" type="#_x0000_t75" style="position:absolute;margin-left:404.65pt;margin-top:12.75pt;width:2.65pt;height:3.7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">
                <v:imagedata r:id="rId122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438D5255" wp14:editId="1F9C5DDF">
                <wp:simplePos x="0" y="0"/>
                <wp:positionH relativeFrom="column">
                  <wp:posOffset>4033784</wp:posOffset>
                </wp:positionH>
                <wp:positionV relativeFrom="paragraph">
                  <wp:posOffset>103621</wp:posOffset>
                </wp:positionV>
                <wp:extent cx="32400" cy="154440"/>
                <wp:effectExtent l="38100" t="38100" r="24765" b="17145"/>
                <wp:wrapNone/>
                <wp:docPr id="634" name="Ink 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70A15" id="Ink 634" o:spid="_x0000_s1026" type="#_x0000_t75" style="position:absolute;margin-left:317.15pt;margin-top:7.7pt;width:3.15pt;height:12.8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">
                <v:imagedata r:id="rId122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4CCA096E" wp14:editId="7DD89D7E">
                <wp:simplePos x="0" y="0"/>
                <wp:positionH relativeFrom="column">
                  <wp:posOffset>3678464</wp:posOffset>
                </wp:positionH>
                <wp:positionV relativeFrom="paragraph">
                  <wp:posOffset>162661</wp:posOffset>
                </wp:positionV>
                <wp:extent cx="119160" cy="8640"/>
                <wp:effectExtent l="38100" t="38100" r="14605" b="29845"/>
                <wp:wrapNone/>
                <wp:docPr id="632" name="Ink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17DB0" id="Ink 632" o:spid="_x0000_s1026" type="#_x0000_t75" style="position:absolute;margin-left:289.2pt;margin-top:12.35pt;width:10.05pt;height:1.6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">
                <v:imagedata r:id="rId122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7A1EF77C" wp14:editId="1109550C">
                <wp:simplePos x="0" y="0"/>
                <wp:positionH relativeFrom="column">
                  <wp:posOffset>3454904</wp:posOffset>
                </wp:positionH>
                <wp:positionV relativeFrom="paragraph">
                  <wp:posOffset>175621</wp:posOffset>
                </wp:positionV>
                <wp:extent cx="61200" cy="4680"/>
                <wp:effectExtent l="38100" t="38100" r="15240" b="14605"/>
                <wp:wrapNone/>
                <wp:docPr id="631" name="Ink 6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DD30E" id="Ink 631" o:spid="_x0000_s1026" type="#_x0000_t75" style="position:absolute;margin-left:271.6pt;margin-top:13.4pt;width:5.45pt;height:1.2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">
                <v:imagedata r:id="rId1226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2E1070B9" wp14:editId="47C127FF">
                <wp:simplePos x="0" y="0"/>
                <wp:positionH relativeFrom="column">
                  <wp:posOffset>3455624</wp:posOffset>
                </wp:positionH>
                <wp:positionV relativeFrom="paragraph">
                  <wp:posOffset>139621</wp:posOffset>
                </wp:positionV>
                <wp:extent cx="62280" cy="7560"/>
                <wp:effectExtent l="38100" t="19050" r="13970" b="31115"/>
                <wp:wrapNone/>
                <wp:docPr id="630" name="Ink 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2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89E8E" id="Ink 630" o:spid="_x0000_s1026" type="#_x0000_t75" style="position:absolute;margin-left:271.65pt;margin-top:10.55pt;width:5.55pt;height:1.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">
                <v:imagedata r:id="rId122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582843B7" wp14:editId="1BBABAC5">
                <wp:simplePos x="0" y="0"/>
                <wp:positionH relativeFrom="column">
                  <wp:posOffset>3267344</wp:posOffset>
                </wp:positionH>
                <wp:positionV relativeFrom="paragraph">
                  <wp:posOffset>108301</wp:posOffset>
                </wp:positionV>
                <wp:extent cx="91440" cy="123840"/>
                <wp:effectExtent l="38100" t="19050" r="22860" b="28575"/>
                <wp:wrapNone/>
                <wp:docPr id="629" name="Ink 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334D4" id="Ink 629" o:spid="_x0000_s1026" type="#_x0000_t75" style="position:absolute;margin-left:256.9pt;margin-top:8.2pt;width:7.95pt;height:10.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">
                <v:imagedata r:id="rId123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659BD1A2" wp14:editId="25C62B4A">
                <wp:simplePos x="0" y="0"/>
                <wp:positionH relativeFrom="column">
                  <wp:posOffset>3299024</wp:posOffset>
                </wp:positionH>
                <wp:positionV relativeFrom="paragraph">
                  <wp:posOffset>102901</wp:posOffset>
                </wp:positionV>
                <wp:extent cx="93960" cy="94320"/>
                <wp:effectExtent l="38100" t="38100" r="20955" b="20320"/>
                <wp:wrapNone/>
                <wp:docPr id="628" name="Ink 6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78BB3" id="Ink 628" o:spid="_x0000_s1026" type="#_x0000_t75" style="position:absolute;margin-left:259.35pt;margin-top:7.7pt;width:8.15pt;height:8.2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">
                <v:imagedata r:id="rId123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3E777DE4" wp14:editId="09255CA9">
                <wp:simplePos x="0" y="0"/>
                <wp:positionH relativeFrom="column">
                  <wp:posOffset>291944</wp:posOffset>
                </wp:positionH>
                <wp:positionV relativeFrom="paragraph">
                  <wp:posOffset>-16011</wp:posOffset>
                </wp:positionV>
                <wp:extent cx="96480" cy="66240"/>
                <wp:effectExtent l="38100" t="38100" r="18415" b="29210"/>
                <wp:wrapNone/>
                <wp:docPr id="518" name="Ink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4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5F54E" id="Ink 518" o:spid="_x0000_s1026" type="#_x0000_t75" style="position:absolute;margin-left:22.55pt;margin-top:-1.7pt;width:8.2pt;height:6.1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">
                <v:imagedata r:id="rId1234" o:title=""/>
                <v:path arrowok="t"/>
                <o:lock v:ext="edit" rotation="t" aspectratio="f"/>
              </v:shape>
            </w:pict>
          </mc:Fallback>
        </mc:AlternateContent>
      </w:r>
    </w:p>
    <w:p w14:paraId="44565E6F" w14:textId="77777777" w:rsidR="0016066D" w:rsidRPr="00A102F6" w:rsidRDefault="00204E25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79608826" wp14:editId="075401F5">
                <wp:simplePos x="0" y="0"/>
                <wp:positionH relativeFrom="column">
                  <wp:posOffset>5673944</wp:posOffset>
                </wp:positionH>
                <wp:positionV relativeFrom="paragraph">
                  <wp:posOffset>48606</wp:posOffset>
                </wp:positionV>
                <wp:extent cx="14760" cy="122760"/>
                <wp:effectExtent l="38100" t="38100" r="23495" b="29845"/>
                <wp:wrapNone/>
                <wp:docPr id="662" name="Ink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353AF" id="Ink 662" o:spid="_x0000_s1026" type="#_x0000_t75" style="position:absolute;margin-left:446.3pt;margin-top:3.4pt;width:1.8pt;height:10.5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">
                <v:imagedata r:id="rId12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3CDBDA10" wp14:editId="59496B48">
                <wp:simplePos x="0" y="0"/>
                <wp:positionH relativeFrom="column">
                  <wp:posOffset>5621744</wp:posOffset>
                </wp:positionH>
                <wp:positionV relativeFrom="paragraph">
                  <wp:posOffset>43206</wp:posOffset>
                </wp:positionV>
                <wp:extent cx="78480" cy="72720"/>
                <wp:effectExtent l="38100" t="38100" r="17145" b="22860"/>
                <wp:wrapNone/>
                <wp:docPr id="661" name="Ink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4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B6875" id="Ink 661" o:spid="_x0000_s1026" type="#_x0000_t75" style="position:absolute;margin-left:442.2pt;margin-top:2.95pt;width:6.9pt;height:6.6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">
                <v:imagedata r:id="rId12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70A59054" wp14:editId="1A9EEB4B">
                <wp:simplePos x="0" y="0"/>
                <wp:positionH relativeFrom="column">
                  <wp:posOffset>5507624</wp:posOffset>
                </wp:positionH>
                <wp:positionV relativeFrom="paragraph">
                  <wp:posOffset>25926</wp:posOffset>
                </wp:positionV>
                <wp:extent cx="82080" cy="125640"/>
                <wp:effectExtent l="38100" t="38100" r="13335" b="27305"/>
                <wp:wrapNone/>
                <wp:docPr id="660" name="Ink 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0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920E3" id="Ink 660" o:spid="_x0000_s1026" type="#_x0000_t75" style="position:absolute;margin-left:433.2pt;margin-top:1.6pt;width:7.05pt;height:10.8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">
                <v:imagedata r:id="rId12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5DB54AA0" wp14:editId="0EFCC6AD">
                <wp:simplePos x="0" y="0"/>
                <wp:positionH relativeFrom="column">
                  <wp:posOffset>5446064</wp:posOffset>
                </wp:positionH>
                <wp:positionV relativeFrom="paragraph">
                  <wp:posOffset>154806</wp:posOffset>
                </wp:positionV>
                <wp:extent cx="11880" cy="11160"/>
                <wp:effectExtent l="38100" t="38100" r="26670" b="27305"/>
                <wp:wrapNone/>
                <wp:docPr id="659" name="Ink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CE521" id="Ink 659" o:spid="_x0000_s1026" type="#_x0000_t75" style="position:absolute;margin-left:428.35pt;margin-top:11.75pt;width:1.65pt;height:1.8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">
                <v:imagedata r:id="rId12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125E9991" wp14:editId="5236046D">
                <wp:simplePos x="0" y="0"/>
                <wp:positionH relativeFrom="column">
                  <wp:posOffset>5324384</wp:posOffset>
                </wp:positionH>
                <wp:positionV relativeFrom="paragraph">
                  <wp:posOffset>11886</wp:posOffset>
                </wp:positionV>
                <wp:extent cx="77400" cy="141120"/>
                <wp:effectExtent l="19050" t="38100" r="18415" b="30480"/>
                <wp:wrapNone/>
                <wp:docPr id="658" name="Ink 6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4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C30C8" id="Ink 658" o:spid="_x0000_s1026" type="#_x0000_t75" style="position:absolute;margin-left:418.8pt;margin-top:.5pt;width:6.9pt;height:12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">
                <v:imagedata r:id="rId12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7D549EA3" wp14:editId="3256D9A3">
                <wp:simplePos x="0" y="0"/>
                <wp:positionH relativeFrom="column">
                  <wp:posOffset>5107664</wp:posOffset>
                </wp:positionH>
                <wp:positionV relativeFrom="paragraph">
                  <wp:posOffset>113046</wp:posOffset>
                </wp:positionV>
                <wp:extent cx="84960" cy="10440"/>
                <wp:effectExtent l="38100" t="38100" r="10795" b="27940"/>
                <wp:wrapNone/>
                <wp:docPr id="656" name="Ink 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58E22" id="Ink 656" o:spid="_x0000_s1026" type="#_x0000_t75" style="position:absolute;margin-left:401.75pt;margin-top:8.45pt;width:7.3pt;height:1.7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">
                <v:imagedata r:id="rId12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48E816F5" wp14:editId="0AC59F8E">
                <wp:simplePos x="0" y="0"/>
                <wp:positionH relativeFrom="column">
                  <wp:posOffset>5098664</wp:posOffset>
                </wp:positionH>
                <wp:positionV relativeFrom="paragraph">
                  <wp:posOffset>68766</wp:posOffset>
                </wp:positionV>
                <wp:extent cx="104040" cy="15840"/>
                <wp:effectExtent l="38100" t="38100" r="29845" b="22860"/>
                <wp:wrapNone/>
                <wp:docPr id="655" name="Ink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E838C" id="Ink 655" o:spid="_x0000_s1026" type="#_x0000_t75" style="position:absolute;margin-left:401pt;margin-top:4.9pt;width:9pt;height:1.9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">
                <v:imagedata r:id="rId124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5A86C94D" wp14:editId="7FE56A15">
                <wp:simplePos x="0" y="0"/>
                <wp:positionH relativeFrom="column">
                  <wp:posOffset>4990664</wp:posOffset>
                </wp:positionH>
                <wp:positionV relativeFrom="paragraph">
                  <wp:posOffset>284046</wp:posOffset>
                </wp:positionV>
                <wp:extent cx="38160" cy="141840"/>
                <wp:effectExtent l="38100" t="38100" r="19050" b="29845"/>
                <wp:wrapNone/>
                <wp:docPr id="654" name="Ink 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1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5A8DF" id="Ink 654" o:spid="_x0000_s1026" type="#_x0000_t75" style="position:absolute;margin-left:392.5pt;margin-top:21.9pt;width:3.85pt;height:11.9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">
                <v:imagedata r:id="rId125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1F23A30A" wp14:editId="35327067">
                <wp:simplePos x="0" y="0"/>
                <wp:positionH relativeFrom="column">
                  <wp:posOffset>4915424</wp:posOffset>
                </wp:positionH>
                <wp:positionV relativeFrom="paragraph">
                  <wp:posOffset>308166</wp:posOffset>
                </wp:positionV>
                <wp:extent cx="52920" cy="115200"/>
                <wp:effectExtent l="38100" t="38100" r="23495" b="18415"/>
                <wp:wrapNone/>
                <wp:docPr id="653" name="Ink 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9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33F4F" id="Ink 653" o:spid="_x0000_s1026" type="#_x0000_t75" style="position:absolute;margin-left:386.6pt;margin-top:23.8pt;width:5pt;height:9.9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">
                <v:imagedata r:id="rId125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6B0EFAFA" wp14:editId="38BF47AD">
                <wp:simplePos x="0" y="0"/>
                <wp:positionH relativeFrom="column">
                  <wp:posOffset>4855664</wp:posOffset>
                </wp:positionH>
                <wp:positionV relativeFrom="paragraph">
                  <wp:posOffset>254526</wp:posOffset>
                </wp:positionV>
                <wp:extent cx="34560" cy="183960"/>
                <wp:effectExtent l="38100" t="38100" r="22860" b="26035"/>
                <wp:wrapNone/>
                <wp:docPr id="652" name="Ink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5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80CB6" id="Ink 652" o:spid="_x0000_s1026" type="#_x0000_t75" style="position:absolute;margin-left:381.9pt;margin-top:19.65pt;width:3.55pt;height:15.1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">
                <v:imagedata r:id="rId125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1D2D7F42" wp14:editId="7577BE6C">
                <wp:simplePos x="0" y="0"/>
                <wp:positionH relativeFrom="column">
                  <wp:posOffset>4722104</wp:posOffset>
                </wp:positionH>
                <wp:positionV relativeFrom="paragraph">
                  <wp:posOffset>334086</wp:posOffset>
                </wp:positionV>
                <wp:extent cx="77760" cy="227880"/>
                <wp:effectExtent l="38100" t="38100" r="17780" b="20320"/>
                <wp:wrapNone/>
                <wp:docPr id="651" name="Ink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76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C2CDE" id="Ink 651" o:spid="_x0000_s1026" type="#_x0000_t75" style="position:absolute;margin-left:371.35pt;margin-top:25.85pt;width:7.05pt;height:18.8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">
                <v:imagedata r:id="rId1256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0DD11EF6" wp14:editId="2A9D823C">
                <wp:simplePos x="0" y="0"/>
                <wp:positionH relativeFrom="column">
                  <wp:posOffset>4631024</wp:posOffset>
                </wp:positionH>
                <wp:positionV relativeFrom="paragraph">
                  <wp:posOffset>320406</wp:posOffset>
                </wp:positionV>
                <wp:extent cx="77400" cy="114840"/>
                <wp:effectExtent l="38100" t="38100" r="18415" b="19050"/>
                <wp:wrapNone/>
                <wp:docPr id="650" name="Ink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4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0578B" id="Ink 650" o:spid="_x0000_s1026" type="#_x0000_t75" style="position:absolute;margin-left:364.2pt;margin-top:24.85pt;width:7.05pt;height:9.9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">
                <v:imagedata r:id="rId125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7799FA7B" wp14:editId="692B33D9">
                <wp:simplePos x="0" y="0"/>
                <wp:positionH relativeFrom="column">
                  <wp:posOffset>4585304</wp:posOffset>
                </wp:positionH>
                <wp:positionV relativeFrom="paragraph">
                  <wp:posOffset>273966</wp:posOffset>
                </wp:positionV>
                <wp:extent cx="21240" cy="164880"/>
                <wp:effectExtent l="38100" t="38100" r="17145" b="26035"/>
                <wp:wrapNone/>
                <wp:docPr id="649" name="Ink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2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950FA" id="Ink 649" o:spid="_x0000_s1026" type="#_x0000_t75" style="position:absolute;margin-left:360.65pt;margin-top:21.15pt;width:2.25pt;height:13.8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">
                <v:imagedata r:id="rId126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3970ECB7" wp14:editId="3C35FD00">
                <wp:simplePos x="0" y="0"/>
                <wp:positionH relativeFrom="column">
                  <wp:posOffset>4424744</wp:posOffset>
                </wp:positionH>
                <wp:positionV relativeFrom="paragraph">
                  <wp:posOffset>331206</wp:posOffset>
                </wp:positionV>
                <wp:extent cx="76320" cy="4680"/>
                <wp:effectExtent l="38100" t="38100" r="19050" b="14605"/>
                <wp:wrapNone/>
                <wp:docPr id="648" name="Ink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DC732" id="Ink 648" o:spid="_x0000_s1026" type="#_x0000_t75" style="position:absolute;margin-left:347.95pt;margin-top:25.75pt;width:6.65pt;height:1.1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">
                <v:imagedata r:id="rId126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7E37BEA4" wp14:editId="3B998B05">
                <wp:simplePos x="0" y="0"/>
                <wp:positionH relativeFrom="column">
                  <wp:posOffset>4304504</wp:posOffset>
                </wp:positionH>
                <wp:positionV relativeFrom="paragraph">
                  <wp:posOffset>283326</wp:posOffset>
                </wp:positionV>
                <wp:extent cx="23040" cy="144720"/>
                <wp:effectExtent l="38100" t="38100" r="15240" b="27305"/>
                <wp:wrapNone/>
                <wp:docPr id="647" name="Ink 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0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D7EB5" id="Ink 647" o:spid="_x0000_s1026" type="#_x0000_t75" style="position:absolute;margin-left:338.7pt;margin-top:21.85pt;width:2.5pt;height:12.2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">
                <v:imagedata r:id="rId126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0C7718F5" wp14:editId="5005362F">
                <wp:simplePos x="0" y="0"/>
                <wp:positionH relativeFrom="column">
                  <wp:posOffset>4250504</wp:posOffset>
                </wp:positionH>
                <wp:positionV relativeFrom="paragraph">
                  <wp:posOffset>289086</wp:posOffset>
                </wp:positionV>
                <wp:extent cx="6480" cy="114120"/>
                <wp:effectExtent l="38100" t="38100" r="12700" b="19685"/>
                <wp:wrapNone/>
                <wp:docPr id="646" name="Ink 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4B71D" id="Ink 646" o:spid="_x0000_s1026" type="#_x0000_t75" style="position:absolute;margin-left:334.25pt;margin-top:22.3pt;width:1.2pt;height:9.6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">
                <v:imagedata r:id="rId1266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72FC9857" wp14:editId="5F6D37B1">
                <wp:simplePos x="0" y="0"/>
                <wp:positionH relativeFrom="column">
                  <wp:posOffset>4170944</wp:posOffset>
                </wp:positionH>
                <wp:positionV relativeFrom="paragraph">
                  <wp:posOffset>293766</wp:posOffset>
                </wp:positionV>
                <wp:extent cx="107640" cy="66600"/>
                <wp:effectExtent l="38100" t="38100" r="26035" b="29210"/>
                <wp:wrapNone/>
                <wp:docPr id="645" name="Ink 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6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89A7D" id="Ink 645" o:spid="_x0000_s1026" type="#_x0000_t75" style="position:absolute;margin-left:327.95pt;margin-top:22.7pt;width:9.2pt;height:6.2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">
                <v:imagedata r:id="rId126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7BFE6554" wp14:editId="69823429">
                <wp:simplePos x="0" y="0"/>
                <wp:positionH relativeFrom="column">
                  <wp:posOffset>4125584</wp:posOffset>
                </wp:positionH>
                <wp:positionV relativeFrom="paragraph">
                  <wp:posOffset>277206</wp:posOffset>
                </wp:positionV>
                <wp:extent cx="52920" cy="142200"/>
                <wp:effectExtent l="19050" t="38100" r="23495" b="29845"/>
                <wp:wrapNone/>
                <wp:docPr id="644" name="Ink 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9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1CFBA" id="Ink 644" o:spid="_x0000_s1026" type="#_x0000_t75" style="position:absolute;margin-left:324.4pt;margin-top:21.45pt;width:4.8pt;height:11.9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">
                <v:imagedata r:id="rId127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4317F16B" wp14:editId="08957EA0">
                <wp:simplePos x="0" y="0"/>
                <wp:positionH relativeFrom="column">
                  <wp:posOffset>4002464</wp:posOffset>
                </wp:positionH>
                <wp:positionV relativeFrom="paragraph">
                  <wp:posOffset>313566</wp:posOffset>
                </wp:positionV>
                <wp:extent cx="88920" cy="218520"/>
                <wp:effectExtent l="38100" t="38100" r="25400" b="29210"/>
                <wp:wrapNone/>
                <wp:docPr id="643" name="Ink 6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9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A1F03" id="Ink 643" o:spid="_x0000_s1026" type="#_x0000_t75" style="position:absolute;margin-left:314.7pt;margin-top:24.25pt;width:7.9pt;height:18.1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">
                <v:imagedata r:id="rId127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6A27710D" wp14:editId="0628F105">
                <wp:simplePos x="0" y="0"/>
                <wp:positionH relativeFrom="column">
                  <wp:posOffset>3918584</wp:posOffset>
                </wp:positionH>
                <wp:positionV relativeFrom="paragraph">
                  <wp:posOffset>299886</wp:posOffset>
                </wp:positionV>
                <wp:extent cx="70920" cy="99360"/>
                <wp:effectExtent l="19050" t="38100" r="24765" b="15240"/>
                <wp:wrapNone/>
                <wp:docPr id="642" name="Ink 6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DC636" id="Ink 642" o:spid="_x0000_s1026" type="#_x0000_t75" style="position:absolute;margin-left:308.1pt;margin-top:23.2pt;width:6.5pt;height:8.7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">
                <v:imagedata r:id="rId127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6BB2F281" wp14:editId="4B0E26B7">
                <wp:simplePos x="0" y="0"/>
                <wp:positionH relativeFrom="column">
                  <wp:posOffset>3851264</wp:posOffset>
                </wp:positionH>
                <wp:positionV relativeFrom="paragraph">
                  <wp:posOffset>238686</wp:posOffset>
                </wp:positionV>
                <wp:extent cx="23040" cy="170640"/>
                <wp:effectExtent l="38100" t="38100" r="15240" b="20320"/>
                <wp:wrapNone/>
                <wp:docPr id="641" name="Ink 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0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B210A" id="Ink 641" o:spid="_x0000_s1026" type="#_x0000_t75" style="position:absolute;margin-left:302.8pt;margin-top:18.35pt;width:2.45pt;height:14.3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">
                <v:imagedata r:id="rId1276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78F00B06" wp14:editId="2BE3EF80">
                <wp:simplePos x="0" y="0"/>
                <wp:positionH relativeFrom="column">
                  <wp:posOffset>3753344</wp:posOffset>
                </wp:positionH>
                <wp:positionV relativeFrom="paragraph">
                  <wp:posOffset>153726</wp:posOffset>
                </wp:positionV>
                <wp:extent cx="1055880" cy="38160"/>
                <wp:effectExtent l="38100" t="38100" r="30480" b="19050"/>
                <wp:wrapNone/>
                <wp:docPr id="640" name="Ink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58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B8AC5" id="Ink 640" o:spid="_x0000_s1026" type="#_x0000_t75" style="position:absolute;margin-left:295.1pt;margin-top:11.65pt;width:84pt;height:3.9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">
                <v:imagedata r:id="rId127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6267C0F6" wp14:editId="416297CD">
                <wp:simplePos x="0" y="0"/>
                <wp:positionH relativeFrom="column">
                  <wp:posOffset>4568024</wp:posOffset>
                </wp:positionH>
                <wp:positionV relativeFrom="paragraph">
                  <wp:posOffset>-26274</wp:posOffset>
                </wp:positionV>
                <wp:extent cx="46440" cy="154440"/>
                <wp:effectExtent l="38100" t="38100" r="29845" b="17145"/>
                <wp:wrapNone/>
                <wp:docPr id="639" name="Ink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CA125" id="Ink 639" o:spid="_x0000_s1026" type="#_x0000_t75" style="position:absolute;margin-left:359.25pt;margin-top:-2.5pt;width:4.55pt;height:13.0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">
                <v:imagedata r:id="rId128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7E6665AA" wp14:editId="395734ED">
                <wp:simplePos x="0" y="0"/>
                <wp:positionH relativeFrom="column">
                  <wp:posOffset>4468664</wp:posOffset>
                </wp:positionH>
                <wp:positionV relativeFrom="paragraph">
                  <wp:posOffset>-15114</wp:posOffset>
                </wp:positionV>
                <wp:extent cx="61200" cy="127800"/>
                <wp:effectExtent l="38100" t="38100" r="15240" b="24765"/>
                <wp:wrapNone/>
                <wp:docPr id="638" name="Ink 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77127" id="Ink 638" o:spid="_x0000_s1026" type="#_x0000_t75" style="position:absolute;margin-left:351.4pt;margin-top:-1.65pt;width:5.65pt;height:10.9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">
                <v:imagedata r:id="rId128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61963FD6" wp14:editId="5C1BE97B">
                <wp:simplePos x="0" y="0"/>
                <wp:positionH relativeFrom="column">
                  <wp:posOffset>4373984</wp:posOffset>
                </wp:positionH>
                <wp:positionV relativeFrom="paragraph">
                  <wp:posOffset>-42474</wp:posOffset>
                </wp:positionV>
                <wp:extent cx="85320" cy="161640"/>
                <wp:effectExtent l="19050" t="38100" r="29210" b="29210"/>
                <wp:wrapNone/>
                <wp:docPr id="637" name="Ink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644CB" id="Ink 637" o:spid="_x0000_s1026" type="#_x0000_t75" style="position:absolute;margin-left:343.95pt;margin-top:-3.8pt;width:7.35pt;height:13.6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">
                <v:imagedata r:id="rId128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35D8ED60" wp14:editId="5E173F9C">
                <wp:simplePos x="0" y="0"/>
                <wp:positionH relativeFrom="column">
                  <wp:posOffset>4215584</wp:posOffset>
                </wp:positionH>
                <wp:positionV relativeFrom="paragraph">
                  <wp:posOffset>-16914</wp:posOffset>
                </wp:positionV>
                <wp:extent cx="84240" cy="212400"/>
                <wp:effectExtent l="0" t="38100" r="30480" b="16510"/>
                <wp:wrapNone/>
                <wp:docPr id="636" name="Ink 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2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35481" id="Ink 636" o:spid="_x0000_s1026" type="#_x0000_t75" style="position:absolute;margin-left:331.5pt;margin-top:-1.8pt;width:7.55pt;height:17.6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">
                <v:imagedata r:id="rId1286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3CF0254E" wp14:editId="63D3EECF">
                <wp:simplePos x="0" y="0"/>
                <wp:positionH relativeFrom="column">
                  <wp:posOffset>4119464</wp:posOffset>
                </wp:positionH>
                <wp:positionV relativeFrom="paragraph">
                  <wp:posOffset>-27354</wp:posOffset>
                </wp:positionV>
                <wp:extent cx="74880" cy="84960"/>
                <wp:effectExtent l="38100" t="38100" r="20955" b="29845"/>
                <wp:wrapNone/>
                <wp:docPr id="635" name="Ink 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39F76" id="Ink 635" o:spid="_x0000_s1026" type="#_x0000_t75" style="position:absolute;margin-left:323.9pt;margin-top:-2.6pt;width:6.85pt;height:7.6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">
                <v:imagedata r:id="rId128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547D745B" wp14:editId="6BE5BC3E">
                <wp:simplePos x="0" y="0"/>
                <wp:positionH relativeFrom="column">
                  <wp:posOffset>3862784</wp:posOffset>
                </wp:positionH>
                <wp:positionV relativeFrom="paragraph">
                  <wp:posOffset>-51474</wp:posOffset>
                </wp:positionV>
                <wp:extent cx="114840" cy="122760"/>
                <wp:effectExtent l="38100" t="38100" r="19050" b="29845"/>
                <wp:wrapNone/>
                <wp:docPr id="633" name="Ink 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4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A07A6" id="Ink 633" o:spid="_x0000_s1026" type="#_x0000_t75" style="position:absolute;margin-left:303.7pt;margin-top:-4.5pt;width:9.7pt;height:10.5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">
                <v:imagedata r:id="rId129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67739A05" wp14:editId="58E8A9A0">
                <wp:simplePos x="0" y="0"/>
                <wp:positionH relativeFrom="column">
                  <wp:posOffset>362864</wp:posOffset>
                </wp:positionH>
                <wp:positionV relativeFrom="paragraph">
                  <wp:posOffset>-29266</wp:posOffset>
                </wp:positionV>
                <wp:extent cx="633600" cy="223920"/>
                <wp:effectExtent l="19050" t="38100" r="14605" b="24130"/>
                <wp:wrapNone/>
                <wp:docPr id="531" name="Ink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06148" id="Ink 531" o:spid="_x0000_s1026" type="#_x0000_t75" style="position:absolute;margin-left:28.4pt;margin-top:-2.75pt;width:50.5pt;height:18.5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">
                <v:imagedata r:id="rId129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70C049F8" wp14:editId="1BE2B00C">
                <wp:simplePos x="0" y="0"/>
                <wp:positionH relativeFrom="column">
                  <wp:posOffset>371864</wp:posOffset>
                </wp:positionH>
                <wp:positionV relativeFrom="paragraph">
                  <wp:posOffset>-17026</wp:posOffset>
                </wp:positionV>
                <wp:extent cx="23760" cy="194040"/>
                <wp:effectExtent l="38100" t="38100" r="14605" b="15875"/>
                <wp:wrapNone/>
                <wp:docPr id="530" name="Ink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76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CAB86" id="Ink 530" o:spid="_x0000_s1026" type="#_x0000_t75" style="position:absolute;margin-left:28.95pt;margin-top:-1.8pt;width:2.65pt;height:16.1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">
                <v:imagedata r:id="rId1294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62888710" wp14:editId="2AB24E53">
                <wp:simplePos x="0" y="0"/>
                <wp:positionH relativeFrom="column">
                  <wp:posOffset>742304</wp:posOffset>
                </wp:positionH>
                <wp:positionV relativeFrom="paragraph">
                  <wp:posOffset>43454</wp:posOffset>
                </wp:positionV>
                <wp:extent cx="105480" cy="120240"/>
                <wp:effectExtent l="38100" t="38100" r="27940" b="13335"/>
                <wp:wrapNone/>
                <wp:docPr id="529" name="Ink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8908C" id="Ink 529" o:spid="_x0000_s1026" type="#_x0000_t75" style="position:absolute;margin-left:58pt;margin-top:2.95pt;width:9.15pt;height:10.2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">
                <v:imagedata r:id="rId1296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15739401" wp14:editId="0E01B9A4">
                <wp:simplePos x="0" y="0"/>
                <wp:positionH relativeFrom="column">
                  <wp:posOffset>628904</wp:posOffset>
                </wp:positionH>
                <wp:positionV relativeFrom="paragraph">
                  <wp:posOffset>98174</wp:posOffset>
                </wp:positionV>
                <wp:extent cx="65880" cy="3600"/>
                <wp:effectExtent l="38100" t="38100" r="10795" b="15875"/>
                <wp:wrapNone/>
                <wp:docPr id="528" name="Ink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1CB25" id="Ink 528" o:spid="_x0000_s1026" type="#_x0000_t75" style="position:absolute;margin-left:49.05pt;margin-top:7.3pt;width:5.85pt;height:1.3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">
                <v:imagedata r:id="rId1298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733B82CB" wp14:editId="4D15AB1E">
                <wp:simplePos x="0" y="0"/>
                <wp:positionH relativeFrom="column">
                  <wp:posOffset>624944</wp:posOffset>
                </wp:positionH>
                <wp:positionV relativeFrom="paragraph">
                  <wp:posOffset>50294</wp:posOffset>
                </wp:positionV>
                <wp:extent cx="63360" cy="12240"/>
                <wp:effectExtent l="38100" t="38100" r="13335" b="26035"/>
                <wp:wrapNone/>
                <wp:docPr id="527" name="Ink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605A4" id="Ink 527" o:spid="_x0000_s1026" type="#_x0000_t75" style="position:absolute;margin-left:48.8pt;margin-top:3.55pt;width:5.65pt;height:1.6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">
                <v:imagedata r:id="rId1300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53528406" wp14:editId="1F9FCA20">
                <wp:simplePos x="0" y="0"/>
                <wp:positionH relativeFrom="column">
                  <wp:posOffset>461504</wp:posOffset>
                </wp:positionH>
                <wp:positionV relativeFrom="paragraph">
                  <wp:posOffset>49574</wp:posOffset>
                </wp:positionV>
                <wp:extent cx="63000" cy="77760"/>
                <wp:effectExtent l="38100" t="38100" r="13335" b="17780"/>
                <wp:wrapNone/>
                <wp:docPr id="526" name="Ink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0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3B456" id="Ink 526" o:spid="_x0000_s1026" type="#_x0000_t75" style="position:absolute;margin-left:36.15pt;margin-top:3.5pt;width:5.55pt;height:6.7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">
                <v:imagedata r:id="rId1302" o:title=""/>
                <v:path arrowok="t"/>
                <o:lock v:ext="edit" rotation="t" aspectratio="f"/>
              </v:shape>
            </w:pict>
          </mc:Fallback>
        </mc:AlternateContent>
      </w:r>
      <w:r w:rsidR="00BC09DE"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5019EF56" wp14:editId="0DFF9B8C">
                <wp:simplePos x="0" y="0"/>
                <wp:positionH relativeFrom="column">
                  <wp:posOffset>459704</wp:posOffset>
                </wp:positionH>
                <wp:positionV relativeFrom="paragraph">
                  <wp:posOffset>15014</wp:posOffset>
                </wp:positionV>
                <wp:extent cx="79200" cy="115560"/>
                <wp:effectExtent l="38100" t="38100" r="16510" b="18415"/>
                <wp:wrapNone/>
                <wp:docPr id="525" name="Ink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2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9DF44" id="Ink 525" o:spid="_x0000_s1026" type="#_x0000_t75" style="position:absolute;margin-left:35.8pt;margin-top:.8pt;width:6.85pt;height:9.9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">
                <v:imagedata r:id="rId1304" o:title=""/>
                <v:path arrowok="t"/>
                <o:lock v:ext="edit" rotation="t" aspectratio="f"/>
              </v:shape>
            </w:pict>
          </mc:Fallback>
        </mc:AlternateContent>
      </w:r>
      <w:r w:rsidR="0016066D" w:rsidRPr="00A102F6">
        <w:rPr>
          <w:sz w:val="24"/>
          <w:szCs w:val="24"/>
          <w:lang w:val="en-US"/>
        </w:rPr>
        <w:br w:type="page"/>
      </w:r>
    </w:p>
    <w:p w14:paraId="4071B220" w14:textId="77777777" w:rsidR="0035550E" w:rsidRDefault="0016066D" w:rsidP="008D206B">
      <w:pPr>
        <w:pStyle w:val="NoSpacing"/>
        <w:rPr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lastRenderedPageBreak/>
        <w:t>Solve:</w:t>
      </w:r>
    </w:p>
    <w:p w14:paraId="64CB3B62" w14:textId="77777777" w:rsidR="00A102F6" w:rsidRPr="00A102F6" w:rsidRDefault="00A102F6" w:rsidP="008D206B">
      <w:pPr>
        <w:pStyle w:val="NoSpacing"/>
        <w:rPr>
          <w:sz w:val="24"/>
          <w:szCs w:val="24"/>
          <w:lang w:val="en-US"/>
        </w:rPr>
      </w:pPr>
    </w:p>
    <w:p w14:paraId="63B1FC8F" w14:textId="77777777" w:rsidR="0016066D" w:rsidRPr="00A102F6" w:rsidRDefault="0016066D" w:rsidP="0016066D">
      <w:pPr>
        <w:pStyle w:val="NoSpacing"/>
        <w:rPr>
          <w:position w:val="-18"/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t xml:space="preserve">a)  </w:t>
      </w:r>
      <w:r w:rsidR="00C07546" w:rsidRPr="00C07546">
        <w:rPr>
          <w:noProof/>
          <w:position w:val="-10"/>
          <w:sz w:val="24"/>
          <w:szCs w:val="24"/>
          <w:lang w:val="en-US"/>
        </w:rPr>
        <w:object w:dxaOrig="3100" w:dyaOrig="320" w14:anchorId="21FF1384">
          <v:shape id="_x0000_i1026" type="#_x0000_t75" alt="" style="width:155.65pt;height:16pt;mso-width-percent:0;mso-height-percent:0;mso-width-percent:0;mso-height-percent:0" o:ole="">
            <v:imagedata r:id="rId1305" o:title=""/>
          </v:shape>
          <o:OLEObject Type="Embed" ProgID="Equation.DSMT4" ShapeID="_x0000_i1026" DrawAspect="Content" ObjectID="_1669617065" r:id="rId1306"/>
        </w:object>
      </w:r>
    </w:p>
    <w:p w14:paraId="3E32F19C" w14:textId="77777777" w:rsidR="0016066D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7AA66308" wp14:editId="5C321A4C">
                <wp:simplePos x="0" y="0"/>
                <wp:positionH relativeFrom="column">
                  <wp:posOffset>2940104</wp:posOffset>
                </wp:positionH>
                <wp:positionV relativeFrom="paragraph">
                  <wp:posOffset>124509</wp:posOffset>
                </wp:positionV>
                <wp:extent cx="74880" cy="88200"/>
                <wp:effectExtent l="38100" t="38100" r="1905" b="26670"/>
                <wp:wrapNone/>
                <wp:docPr id="731" name="Ink 7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CCF8A" id="Ink 731" o:spid="_x0000_s1026" type="#_x0000_t75" style="position:absolute;margin-left:231.05pt;margin-top:9.35pt;width:6.8pt;height:7.7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">
                <v:imagedata r:id="rId13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0927C123" wp14:editId="552901ED">
                <wp:simplePos x="0" y="0"/>
                <wp:positionH relativeFrom="column">
                  <wp:posOffset>2187704</wp:posOffset>
                </wp:positionH>
                <wp:positionV relativeFrom="paragraph">
                  <wp:posOffset>99669</wp:posOffset>
                </wp:positionV>
                <wp:extent cx="39600" cy="172080"/>
                <wp:effectExtent l="38100" t="38100" r="17780" b="19050"/>
                <wp:wrapNone/>
                <wp:docPr id="686" name="Ink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6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BD782" id="Ink 686" o:spid="_x0000_s1026" type="#_x0000_t75" style="position:absolute;margin-left:171.8pt;margin-top:7.4pt;width:4pt;height:14.4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">
                <v:imagedata r:id="rId13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213BD35E" wp14:editId="0F2870B4">
                <wp:simplePos x="0" y="0"/>
                <wp:positionH relativeFrom="column">
                  <wp:posOffset>1779104</wp:posOffset>
                </wp:positionH>
                <wp:positionV relativeFrom="paragraph">
                  <wp:posOffset>132429</wp:posOffset>
                </wp:positionV>
                <wp:extent cx="83520" cy="107640"/>
                <wp:effectExtent l="38100" t="38100" r="12065" b="26035"/>
                <wp:wrapNone/>
                <wp:docPr id="681" name="Ink 6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F4676" id="Ink 681" o:spid="_x0000_s1026" type="#_x0000_t75" style="position:absolute;margin-left:139.65pt;margin-top:10pt;width:7.2pt;height:9.4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">
                <v:imagedata r:id="rId13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1D785BAC" wp14:editId="2D618464">
                <wp:simplePos x="0" y="0"/>
                <wp:positionH relativeFrom="column">
                  <wp:posOffset>1717904</wp:posOffset>
                </wp:positionH>
                <wp:positionV relativeFrom="paragraph">
                  <wp:posOffset>99669</wp:posOffset>
                </wp:positionV>
                <wp:extent cx="41040" cy="140400"/>
                <wp:effectExtent l="19050" t="38100" r="16510" b="12065"/>
                <wp:wrapNone/>
                <wp:docPr id="680" name="Ink 6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0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44874" id="Ink 680" o:spid="_x0000_s1026" type="#_x0000_t75" style="position:absolute;margin-left:134.8pt;margin-top:7.45pt;width:4.05pt;height:11.7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">
                <v:imagedata r:id="rId13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1120BEEE" wp14:editId="304978B1">
                <wp:simplePos x="0" y="0"/>
                <wp:positionH relativeFrom="column">
                  <wp:posOffset>1371224</wp:posOffset>
                </wp:positionH>
                <wp:positionV relativeFrom="paragraph">
                  <wp:posOffset>92829</wp:posOffset>
                </wp:positionV>
                <wp:extent cx="11880" cy="142200"/>
                <wp:effectExtent l="38100" t="38100" r="26670" b="29845"/>
                <wp:wrapNone/>
                <wp:docPr id="677" name="Ink 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D7411" id="Ink 677" o:spid="_x0000_s1026" type="#_x0000_t75" style="position:absolute;margin-left:107.5pt;margin-top:6.85pt;width:1.65pt;height:12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">
                <v:imagedata r:id="rId13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0DA7FC0A" wp14:editId="007CC807">
                <wp:simplePos x="0" y="0"/>
                <wp:positionH relativeFrom="column">
                  <wp:posOffset>819704</wp:posOffset>
                </wp:positionH>
                <wp:positionV relativeFrom="paragraph">
                  <wp:posOffset>81669</wp:posOffset>
                </wp:positionV>
                <wp:extent cx="57240" cy="48600"/>
                <wp:effectExtent l="38100" t="38100" r="19050" b="27940"/>
                <wp:wrapNone/>
                <wp:docPr id="668" name="Ink 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ABD76" id="Ink 668" o:spid="_x0000_s1026" type="#_x0000_t75" style="position:absolute;margin-left:64.1pt;margin-top:6pt;width:5.15pt;height:4.7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">
                <v:imagedata r:id="rId13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4E127774" wp14:editId="357D7ED9">
                <wp:simplePos x="0" y="0"/>
                <wp:positionH relativeFrom="column">
                  <wp:posOffset>717824</wp:posOffset>
                </wp:positionH>
                <wp:positionV relativeFrom="paragraph">
                  <wp:posOffset>123429</wp:posOffset>
                </wp:positionV>
                <wp:extent cx="65520" cy="79560"/>
                <wp:effectExtent l="38100" t="38100" r="29845" b="15875"/>
                <wp:wrapNone/>
                <wp:docPr id="667" name="Ink 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7CE1C" id="Ink 667" o:spid="_x0000_s1026" type="#_x0000_t75" style="position:absolute;margin-left:56.2pt;margin-top:9.3pt;width:5.85pt;height:6.9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">
                <v:imagedata r:id="rId13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2A782ABE" wp14:editId="5F0C81AE">
                <wp:simplePos x="0" y="0"/>
                <wp:positionH relativeFrom="column">
                  <wp:posOffset>721064</wp:posOffset>
                </wp:positionH>
                <wp:positionV relativeFrom="paragraph">
                  <wp:posOffset>113709</wp:posOffset>
                </wp:positionV>
                <wp:extent cx="73440" cy="93240"/>
                <wp:effectExtent l="38100" t="38100" r="22225" b="21590"/>
                <wp:wrapNone/>
                <wp:docPr id="666" name="Ink 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4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7908D" id="Ink 666" o:spid="_x0000_s1026" type="#_x0000_t75" style="position:absolute;margin-left:56.35pt;margin-top:8.5pt;width:6.5pt;height:8.2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">
                <v:imagedata r:id="rId13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7DD7D510" wp14:editId="5C15B362">
                <wp:simplePos x="0" y="0"/>
                <wp:positionH relativeFrom="column">
                  <wp:posOffset>370064</wp:posOffset>
                </wp:positionH>
                <wp:positionV relativeFrom="paragraph">
                  <wp:posOffset>136749</wp:posOffset>
                </wp:positionV>
                <wp:extent cx="69840" cy="83880"/>
                <wp:effectExtent l="38100" t="19050" r="26035" b="30480"/>
                <wp:wrapNone/>
                <wp:docPr id="664" name="Ink 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F9305" id="Ink 664" o:spid="_x0000_s1026" type="#_x0000_t75" style="position:absolute;margin-left:28.7pt;margin-top:10.3pt;width:6.45pt;height:7.4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">
                <v:imagedata r:id="rId1324" o:title=""/>
                <v:path arrowok="t"/>
                <o:lock v:ext="edit" rotation="t" aspectratio="f"/>
              </v:shape>
            </w:pict>
          </mc:Fallback>
        </mc:AlternateContent>
      </w:r>
    </w:p>
    <w:p w14:paraId="436BCA95" w14:textId="77777777" w:rsidR="0016066D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478F9815" wp14:editId="6ACA4387">
                <wp:simplePos x="0" y="0"/>
                <wp:positionH relativeFrom="column">
                  <wp:posOffset>4361744</wp:posOffset>
                </wp:positionH>
                <wp:positionV relativeFrom="paragraph">
                  <wp:posOffset>29894</wp:posOffset>
                </wp:positionV>
                <wp:extent cx="98640" cy="10800"/>
                <wp:effectExtent l="38100" t="19050" r="15875" b="27305"/>
                <wp:wrapNone/>
                <wp:docPr id="749" name="Ink 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BC2BA" id="Ink 749" o:spid="_x0000_s1026" type="#_x0000_t75" style="position:absolute;margin-left:343pt;margin-top:2.2pt;width:8.35pt;height:1.4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">
                <v:imagedata r:id="rId13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6C8D9371" wp14:editId="0E5E4A91">
                <wp:simplePos x="0" y="0"/>
                <wp:positionH relativeFrom="column">
                  <wp:posOffset>3869984</wp:posOffset>
                </wp:positionH>
                <wp:positionV relativeFrom="paragraph">
                  <wp:posOffset>5054</wp:posOffset>
                </wp:positionV>
                <wp:extent cx="3960" cy="83520"/>
                <wp:effectExtent l="38100" t="19050" r="15240" b="31115"/>
                <wp:wrapNone/>
                <wp:docPr id="748" name="Ink 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2B155" id="Ink 748" o:spid="_x0000_s1026" type="#_x0000_t75" style="position:absolute;margin-left:304.25pt;margin-top:-.05pt;width:1.15pt;height:7.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">
                <v:imagedata r:id="rId13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525F6189" wp14:editId="302D9BD6">
                <wp:simplePos x="0" y="0"/>
                <wp:positionH relativeFrom="column">
                  <wp:posOffset>4599704</wp:posOffset>
                </wp:positionH>
                <wp:positionV relativeFrom="paragraph">
                  <wp:posOffset>-21226</wp:posOffset>
                </wp:positionV>
                <wp:extent cx="37080" cy="159120"/>
                <wp:effectExtent l="38100" t="38100" r="20320" b="12700"/>
                <wp:wrapNone/>
                <wp:docPr id="747" name="Ink 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0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29006" id="Ink 747" o:spid="_x0000_s1026" type="#_x0000_t75" style="position:absolute;margin-left:361.75pt;margin-top:-2.1pt;width:3.8pt;height:13.4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">
                <v:imagedata r:id="rId13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60C03D21" wp14:editId="49F5F367">
                <wp:simplePos x="0" y="0"/>
                <wp:positionH relativeFrom="column">
                  <wp:posOffset>4476584</wp:posOffset>
                </wp:positionH>
                <wp:positionV relativeFrom="paragraph">
                  <wp:posOffset>1454</wp:posOffset>
                </wp:positionV>
                <wp:extent cx="110520" cy="105840"/>
                <wp:effectExtent l="38100" t="38100" r="0" b="27940"/>
                <wp:wrapNone/>
                <wp:docPr id="746" name="Ink 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5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2AE52" id="Ink 746" o:spid="_x0000_s1026" type="#_x0000_t75" style="position:absolute;margin-left:352.05pt;margin-top:-.35pt;width:9.35pt;height:9.2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">
                <v:imagedata r:id="rId13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7B879D24" wp14:editId="1CA46F68">
                <wp:simplePos x="0" y="0"/>
                <wp:positionH relativeFrom="column">
                  <wp:posOffset>4250144</wp:posOffset>
                </wp:positionH>
                <wp:positionV relativeFrom="paragraph">
                  <wp:posOffset>30974</wp:posOffset>
                </wp:positionV>
                <wp:extent cx="36000" cy="77400"/>
                <wp:effectExtent l="38100" t="38100" r="21590" b="18415"/>
                <wp:wrapNone/>
                <wp:docPr id="743" name="Ink 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C4060" id="Ink 743" o:spid="_x0000_s1026" type="#_x0000_t75" style="position:absolute;margin-left:334.35pt;margin-top:2pt;width:3.6pt;height:6.8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">
                <v:imagedata r:id="rId13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6B52B009" wp14:editId="5E383F81">
                <wp:simplePos x="0" y="0"/>
                <wp:positionH relativeFrom="column">
                  <wp:posOffset>4237544</wp:posOffset>
                </wp:positionH>
                <wp:positionV relativeFrom="paragraph">
                  <wp:posOffset>20894</wp:posOffset>
                </wp:positionV>
                <wp:extent cx="73080" cy="79560"/>
                <wp:effectExtent l="38100" t="38100" r="22225" b="15875"/>
                <wp:wrapNone/>
                <wp:docPr id="742" name="Ink 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0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2C01F" id="Ink 742" o:spid="_x0000_s1026" type="#_x0000_t75" style="position:absolute;margin-left:333.25pt;margin-top:1.25pt;width:6.35pt;height:6.9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">
                <v:imagedata r:id="rId13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2EE929FB" wp14:editId="41FC4E29">
                <wp:simplePos x="0" y="0"/>
                <wp:positionH relativeFrom="column">
                  <wp:posOffset>4137824</wp:posOffset>
                </wp:positionH>
                <wp:positionV relativeFrom="paragraph">
                  <wp:posOffset>-44986</wp:posOffset>
                </wp:positionV>
                <wp:extent cx="63000" cy="169920"/>
                <wp:effectExtent l="38100" t="38100" r="13335" b="20955"/>
                <wp:wrapNone/>
                <wp:docPr id="741" name="Ink 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0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7E53E" id="Ink 741" o:spid="_x0000_s1026" type="#_x0000_t75" style="position:absolute;margin-left:325.35pt;margin-top:-3.9pt;width:5.65pt;height:14.1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">
                <v:imagedata r:id="rId13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074F5BC8" wp14:editId="0A80B5D1">
                <wp:simplePos x="0" y="0"/>
                <wp:positionH relativeFrom="column">
                  <wp:posOffset>4052504</wp:posOffset>
                </wp:positionH>
                <wp:positionV relativeFrom="paragraph">
                  <wp:posOffset>-23746</wp:posOffset>
                </wp:positionV>
                <wp:extent cx="45000" cy="136800"/>
                <wp:effectExtent l="19050" t="38100" r="31750" b="15875"/>
                <wp:wrapNone/>
                <wp:docPr id="740" name="Ink 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0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89752" id="Ink 740" o:spid="_x0000_s1026" type="#_x0000_t75" style="position:absolute;margin-left:318.65pt;margin-top:-2.3pt;width:4.45pt;height:11.6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">
                <v:imagedata r:id="rId13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06CBC236" wp14:editId="51E63655">
                <wp:simplePos x="0" y="0"/>
                <wp:positionH relativeFrom="column">
                  <wp:posOffset>3954944</wp:posOffset>
                </wp:positionH>
                <wp:positionV relativeFrom="paragraph">
                  <wp:posOffset>-6826</wp:posOffset>
                </wp:positionV>
                <wp:extent cx="60840" cy="122040"/>
                <wp:effectExtent l="38100" t="38100" r="15875" b="30480"/>
                <wp:wrapNone/>
                <wp:docPr id="739" name="Ink 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8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9ED3D" id="Ink 739" o:spid="_x0000_s1026" type="#_x0000_t75" style="position:absolute;margin-left:310.95pt;margin-top:-1pt;width:5.7pt;height:10.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">
                <v:imagedata r:id="rId13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07BF34DF" wp14:editId="4D5C0842">
                <wp:simplePos x="0" y="0"/>
                <wp:positionH relativeFrom="column">
                  <wp:posOffset>3840464</wp:posOffset>
                </wp:positionH>
                <wp:positionV relativeFrom="paragraph">
                  <wp:posOffset>36014</wp:posOffset>
                </wp:positionV>
                <wp:extent cx="83880" cy="7200"/>
                <wp:effectExtent l="38100" t="38100" r="11430" b="12065"/>
                <wp:wrapNone/>
                <wp:docPr id="738" name="Ink 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39342" id="Ink 738" o:spid="_x0000_s1026" type="#_x0000_t75" style="position:absolute;margin-left:301.95pt;margin-top:2.7pt;width:7.2pt;height:1.1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">
                <v:imagedata r:id="rId13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5EB59D1F" wp14:editId="7859A399">
                <wp:simplePos x="0" y="0"/>
                <wp:positionH relativeFrom="column">
                  <wp:posOffset>3719504</wp:posOffset>
                </wp:positionH>
                <wp:positionV relativeFrom="paragraph">
                  <wp:posOffset>23774</wp:posOffset>
                </wp:positionV>
                <wp:extent cx="62640" cy="75960"/>
                <wp:effectExtent l="38100" t="38100" r="13970" b="19685"/>
                <wp:wrapNone/>
                <wp:docPr id="737" name="Ink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95973" id="Ink 737" o:spid="_x0000_s1026" type="#_x0000_t75" style="position:absolute;margin-left:292.5pt;margin-top:1.45pt;width:5.7pt;height:6.7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">
                <v:imagedata r:id="rId13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21E60FA8" wp14:editId="11F3693D">
                <wp:simplePos x="0" y="0"/>
                <wp:positionH relativeFrom="column">
                  <wp:posOffset>3736424</wp:posOffset>
                </wp:positionH>
                <wp:positionV relativeFrom="paragraph">
                  <wp:posOffset>4334</wp:posOffset>
                </wp:positionV>
                <wp:extent cx="50760" cy="88920"/>
                <wp:effectExtent l="38100" t="38100" r="26035" b="25400"/>
                <wp:wrapNone/>
                <wp:docPr id="736" name="Ink 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7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BAF9F" id="Ink 736" o:spid="_x0000_s1026" type="#_x0000_t75" style="position:absolute;margin-left:293.75pt;margin-top:0;width:4.75pt;height:7.6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">
                <v:imagedata r:id="rId13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42190E65" wp14:editId="564A0C3C">
                <wp:simplePos x="0" y="0"/>
                <wp:positionH relativeFrom="column">
                  <wp:posOffset>3629144</wp:posOffset>
                </wp:positionH>
                <wp:positionV relativeFrom="paragraph">
                  <wp:posOffset>-57226</wp:posOffset>
                </wp:positionV>
                <wp:extent cx="62640" cy="154080"/>
                <wp:effectExtent l="38100" t="38100" r="13970" b="17780"/>
                <wp:wrapNone/>
                <wp:docPr id="735" name="Ink 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4677F" id="Ink 735" o:spid="_x0000_s1026" type="#_x0000_t75" style="position:absolute;margin-left:285.3pt;margin-top:-4.95pt;width:5.6pt;height:12.9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">
                <v:imagedata r:id="rId13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71C447F0" wp14:editId="1208C2D8">
                <wp:simplePos x="0" y="0"/>
                <wp:positionH relativeFrom="column">
                  <wp:posOffset>3440864</wp:posOffset>
                </wp:positionH>
                <wp:positionV relativeFrom="paragraph">
                  <wp:posOffset>42854</wp:posOffset>
                </wp:positionV>
                <wp:extent cx="67320" cy="7920"/>
                <wp:effectExtent l="38100" t="19050" r="27940" b="30480"/>
                <wp:wrapNone/>
                <wp:docPr id="734" name="Ink 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9419B" id="Ink 734" o:spid="_x0000_s1026" type="#_x0000_t75" style="position:absolute;margin-left:270.5pt;margin-top:2.95pt;width:5.9pt;height:1.4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">
                <v:imagedata r:id="rId13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7527874C" wp14:editId="087E5C9C">
                <wp:simplePos x="0" y="0"/>
                <wp:positionH relativeFrom="column">
                  <wp:posOffset>3440504</wp:posOffset>
                </wp:positionH>
                <wp:positionV relativeFrom="paragraph">
                  <wp:posOffset>8294</wp:posOffset>
                </wp:positionV>
                <wp:extent cx="65520" cy="3240"/>
                <wp:effectExtent l="38100" t="38100" r="10795" b="15875"/>
                <wp:wrapNone/>
                <wp:docPr id="733" name="Ink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C58E7" id="Ink 733" o:spid="_x0000_s1026" type="#_x0000_t75" style="position:absolute;margin-left:270.45pt;margin-top:.2pt;width:5.75pt;height:1.0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">
                <v:imagedata r:id="rId13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72B372A8" wp14:editId="69429AC1">
                <wp:simplePos x="0" y="0"/>
                <wp:positionH relativeFrom="column">
                  <wp:posOffset>3270584</wp:posOffset>
                </wp:positionH>
                <wp:positionV relativeFrom="paragraph">
                  <wp:posOffset>-60106</wp:posOffset>
                </wp:positionV>
                <wp:extent cx="96480" cy="138960"/>
                <wp:effectExtent l="38100" t="38100" r="18415" b="13970"/>
                <wp:wrapNone/>
                <wp:docPr id="732" name="Ink 7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4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B4E87" id="Ink 732" o:spid="_x0000_s1026" type="#_x0000_t75" style="position:absolute;margin-left:257.1pt;margin-top:-5.2pt;width:8.55pt;height:11.8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">
                <v:imagedata r:id="rId13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3B37C48A" wp14:editId="657BC795">
                <wp:simplePos x="0" y="0"/>
                <wp:positionH relativeFrom="column">
                  <wp:posOffset>2087264</wp:posOffset>
                </wp:positionH>
                <wp:positionV relativeFrom="paragraph">
                  <wp:posOffset>-31666</wp:posOffset>
                </wp:positionV>
                <wp:extent cx="66960" cy="99360"/>
                <wp:effectExtent l="38100" t="38100" r="28575" b="15240"/>
                <wp:wrapNone/>
                <wp:docPr id="685" name="Ink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DB3C9" id="Ink 685" o:spid="_x0000_s1026" type="#_x0000_t75" style="position:absolute;margin-left:164.15pt;margin-top:-2.95pt;width:5.9pt;height:8.7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">
                <v:imagedata r:id="rId13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58A49D15" wp14:editId="3E2B156E">
                <wp:simplePos x="0" y="0"/>
                <wp:positionH relativeFrom="column">
                  <wp:posOffset>1992584</wp:posOffset>
                </wp:positionH>
                <wp:positionV relativeFrom="paragraph">
                  <wp:posOffset>13334</wp:posOffset>
                </wp:positionV>
                <wp:extent cx="64440" cy="5760"/>
                <wp:effectExtent l="38100" t="38100" r="12065" b="13335"/>
                <wp:wrapNone/>
                <wp:docPr id="684" name="Ink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B7FE0" id="Ink 684" o:spid="_x0000_s1026" type="#_x0000_t75" style="position:absolute;margin-left:156.45pt;margin-top:.85pt;width:5.7pt;height:1.1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">
                <v:imagedata r:id="rId13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15E1FEE5" wp14:editId="19FC5A2E">
                <wp:simplePos x="0" y="0"/>
                <wp:positionH relativeFrom="column">
                  <wp:posOffset>1884224</wp:posOffset>
                </wp:positionH>
                <wp:positionV relativeFrom="paragraph">
                  <wp:posOffset>734</wp:posOffset>
                </wp:positionV>
                <wp:extent cx="53640" cy="74520"/>
                <wp:effectExtent l="38100" t="38100" r="22860" b="20955"/>
                <wp:wrapNone/>
                <wp:docPr id="683" name="Ink 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6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0E7EB" id="Ink 683" o:spid="_x0000_s1026" type="#_x0000_t75" style="position:absolute;margin-left:148.05pt;margin-top:-.35pt;width:4.9pt;height:6.5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">
                <v:imagedata r:id="rId13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011C5907" wp14:editId="37900B81">
                <wp:simplePos x="0" y="0"/>
                <wp:positionH relativeFrom="column">
                  <wp:posOffset>1886744</wp:posOffset>
                </wp:positionH>
                <wp:positionV relativeFrom="paragraph">
                  <wp:posOffset>-13666</wp:posOffset>
                </wp:positionV>
                <wp:extent cx="64440" cy="80640"/>
                <wp:effectExtent l="38100" t="38100" r="12065" b="15240"/>
                <wp:wrapNone/>
                <wp:docPr id="682" name="Ink 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210DF" id="Ink 682" o:spid="_x0000_s1026" type="#_x0000_t75" style="position:absolute;margin-left:148.1pt;margin-top:-1.55pt;width:5.65pt;height:7.2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">
                <v:imagedata r:id="rId13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2C1622EA" wp14:editId="68464226">
                <wp:simplePos x="0" y="0"/>
                <wp:positionH relativeFrom="column">
                  <wp:posOffset>1529624</wp:posOffset>
                </wp:positionH>
                <wp:positionV relativeFrom="paragraph">
                  <wp:posOffset>-9706</wp:posOffset>
                </wp:positionV>
                <wp:extent cx="77400" cy="177480"/>
                <wp:effectExtent l="19050" t="38100" r="18415" b="13335"/>
                <wp:wrapNone/>
                <wp:docPr id="679" name="Ink 6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4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535D1" id="Ink 679" o:spid="_x0000_s1026" type="#_x0000_t75" style="position:absolute;margin-left:120pt;margin-top:-1.2pt;width:7.05pt;height:14.8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">
                <v:imagedata r:id="rId13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6A648F28" wp14:editId="2ED4EC31">
                <wp:simplePos x="0" y="0"/>
                <wp:positionH relativeFrom="column">
                  <wp:posOffset>1418384</wp:posOffset>
                </wp:positionH>
                <wp:positionV relativeFrom="paragraph">
                  <wp:posOffset>-33826</wp:posOffset>
                </wp:positionV>
                <wp:extent cx="81720" cy="83880"/>
                <wp:effectExtent l="38100" t="19050" r="13970" b="30480"/>
                <wp:wrapNone/>
                <wp:docPr id="678" name="Ink 6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7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43F87" id="Ink 678" o:spid="_x0000_s1026" type="#_x0000_t75" style="position:absolute;margin-left:111.25pt;margin-top:-3.1pt;width:7.35pt;height:7.4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">
                <v:imagedata r:id="rId13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3975D48A" wp14:editId="78678992">
                <wp:simplePos x="0" y="0"/>
                <wp:positionH relativeFrom="column">
                  <wp:posOffset>1121384</wp:posOffset>
                </wp:positionH>
                <wp:positionV relativeFrom="paragraph">
                  <wp:posOffset>77774</wp:posOffset>
                </wp:positionV>
                <wp:extent cx="88920" cy="6480"/>
                <wp:effectExtent l="38100" t="19050" r="25400" b="31750"/>
                <wp:wrapNone/>
                <wp:docPr id="676" name="Ink 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4B448" id="Ink 676" o:spid="_x0000_s1026" type="#_x0000_t75" style="position:absolute;margin-left:87.85pt;margin-top:5.65pt;width:7.65pt;height:1.4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">
                <v:imagedata r:id="rId13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3715A545" wp14:editId="54720C07">
                <wp:simplePos x="0" y="0"/>
                <wp:positionH relativeFrom="column">
                  <wp:posOffset>1108784</wp:posOffset>
                </wp:positionH>
                <wp:positionV relativeFrom="paragraph">
                  <wp:posOffset>39254</wp:posOffset>
                </wp:positionV>
                <wp:extent cx="83520" cy="7560"/>
                <wp:effectExtent l="38100" t="38100" r="12065" b="12065"/>
                <wp:wrapNone/>
                <wp:docPr id="675" name="Ink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F1ED4" id="Ink 675" o:spid="_x0000_s1026" type="#_x0000_t75" style="position:absolute;margin-left:86.85pt;margin-top:2.6pt;width:7.25pt;height:1.3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">
                <v:imagedata r:id="rId13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364438B8" wp14:editId="7240ABF4">
                <wp:simplePos x="0" y="0"/>
                <wp:positionH relativeFrom="column">
                  <wp:posOffset>894584</wp:posOffset>
                </wp:positionH>
                <wp:positionV relativeFrom="paragraph">
                  <wp:posOffset>133214</wp:posOffset>
                </wp:positionV>
                <wp:extent cx="81000" cy="102240"/>
                <wp:effectExtent l="19050" t="38100" r="14605" b="31115"/>
                <wp:wrapNone/>
                <wp:docPr id="674" name="Ink 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0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F150D" id="Ink 674" o:spid="_x0000_s1026" type="#_x0000_t75" style="position:absolute;margin-left:70pt;margin-top:10.05pt;width:7.15pt;height:8.9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">
                <v:imagedata r:id="rId13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3611A9ED" wp14:editId="5EB0AD5B">
                <wp:simplePos x="0" y="0"/>
                <wp:positionH relativeFrom="column">
                  <wp:posOffset>802784</wp:posOffset>
                </wp:positionH>
                <wp:positionV relativeFrom="paragraph">
                  <wp:posOffset>179294</wp:posOffset>
                </wp:positionV>
                <wp:extent cx="62280" cy="5400"/>
                <wp:effectExtent l="38100" t="38100" r="13970" b="13970"/>
                <wp:wrapNone/>
                <wp:docPr id="673" name="Ink 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4C94A" id="Ink 673" o:spid="_x0000_s1026" type="#_x0000_t75" style="position:absolute;margin-left:62.75pt;margin-top:13.8pt;width:5.55pt;height:1.2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">
                <v:imagedata r:id="rId13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3AF7681B" wp14:editId="4061AACD">
                <wp:simplePos x="0" y="0"/>
                <wp:positionH relativeFrom="column">
                  <wp:posOffset>697664</wp:posOffset>
                </wp:positionH>
                <wp:positionV relativeFrom="paragraph">
                  <wp:posOffset>141854</wp:posOffset>
                </wp:positionV>
                <wp:extent cx="62640" cy="82800"/>
                <wp:effectExtent l="38100" t="19050" r="13970" b="31750"/>
                <wp:wrapNone/>
                <wp:docPr id="671" name="Ink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94BBA" id="Ink 671" o:spid="_x0000_s1026" type="#_x0000_t75" style="position:absolute;margin-left:54.5pt;margin-top:10.7pt;width:5.85pt;height:7.3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">
                <v:imagedata r:id="rId13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7DE24FE3" wp14:editId="6E1FBA5D">
                <wp:simplePos x="0" y="0"/>
                <wp:positionH relativeFrom="column">
                  <wp:posOffset>704864</wp:posOffset>
                </wp:positionH>
                <wp:positionV relativeFrom="paragraph">
                  <wp:posOffset>127094</wp:posOffset>
                </wp:positionV>
                <wp:extent cx="61920" cy="94320"/>
                <wp:effectExtent l="38100" t="38100" r="14605" b="20320"/>
                <wp:wrapNone/>
                <wp:docPr id="670" name="Ink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B108C" id="Ink 670" o:spid="_x0000_s1026" type="#_x0000_t75" style="position:absolute;margin-left:55.05pt;margin-top:9.55pt;width:5.55pt;height:8.2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">
                <v:imagedata r:id="rId13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523D6836" wp14:editId="18D3C526">
                <wp:simplePos x="0" y="0"/>
                <wp:positionH relativeFrom="column">
                  <wp:posOffset>658064</wp:posOffset>
                </wp:positionH>
                <wp:positionV relativeFrom="paragraph">
                  <wp:posOffset>56534</wp:posOffset>
                </wp:positionV>
                <wp:extent cx="309240" cy="12240"/>
                <wp:effectExtent l="38100" t="38100" r="15240" b="26035"/>
                <wp:wrapNone/>
                <wp:docPr id="669" name="Ink 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09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806BE" id="Ink 669" o:spid="_x0000_s1026" type="#_x0000_t75" style="position:absolute;margin-left:51.35pt;margin-top:4pt;width:25.15pt;height:1.8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">
                <v:imagedata r:id="rId13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0F3EFB01" wp14:editId="7E3011AD">
                <wp:simplePos x="0" y="0"/>
                <wp:positionH relativeFrom="column">
                  <wp:posOffset>478424</wp:posOffset>
                </wp:positionH>
                <wp:positionV relativeFrom="paragraph">
                  <wp:posOffset>-28426</wp:posOffset>
                </wp:positionV>
                <wp:extent cx="65520" cy="166320"/>
                <wp:effectExtent l="19050" t="38100" r="29845" b="24765"/>
                <wp:wrapNone/>
                <wp:docPr id="665" name="Ink 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4CF59" id="Ink 665" o:spid="_x0000_s1026" type="#_x0000_t75" style="position:absolute;margin-left:37.2pt;margin-top:-2.7pt;width:6.05pt;height:14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">
                <v:imagedata r:id="rId1384" o:title=""/>
                <v:path arrowok="t"/>
                <o:lock v:ext="edit" rotation="t" aspectratio="f"/>
              </v:shape>
            </w:pict>
          </mc:Fallback>
        </mc:AlternateContent>
      </w:r>
    </w:p>
    <w:p w14:paraId="194798F6" w14:textId="77777777" w:rsidR="0016066D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15232285" wp14:editId="7FF007C7">
                <wp:simplePos x="0" y="0"/>
                <wp:positionH relativeFrom="column">
                  <wp:posOffset>3456344</wp:posOffset>
                </wp:positionH>
                <wp:positionV relativeFrom="paragraph">
                  <wp:posOffset>-13601</wp:posOffset>
                </wp:positionV>
                <wp:extent cx="608760" cy="384840"/>
                <wp:effectExtent l="38100" t="38100" r="1270" b="15240"/>
                <wp:wrapNone/>
                <wp:docPr id="763" name="Ink 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876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EE788" id="Ink 763" o:spid="_x0000_s1026" type="#_x0000_t75" style="position:absolute;margin-left:271.7pt;margin-top:-1.5pt;width:48.85pt;height:31.1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">
                <v:imagedata r:id="rId13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366757BA" wp14:editId="359D4CEB">
                <wp:simplePos x="0" y="0"/>
                <wp:positionH relativeFrom="column">
                  <wp:posOffset>4848824</wp:posOffset>
                </wp:positionH>
                <wp:positionV relativeFrom="paragraph">
                  <wp:posOffset>175039</wp:posOffset>
                </wp:positionV>
                <wp:extent cx="56160" cy="14040"/>
                <wp:effectExtent l="38100" t="38100" r="20320" b="24130"/>
                <wp:wrapNone/>
                <wp:docPr id="760" name="Ink 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79B97" id="Ink 760" o:spid="_x0000_s1026" type="#_x0000_t75" style="position:absolute;margin-left:381.4pt;margin-top:13.35pt;width:4.95pt;height:1.7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">
                <v:imagedata r:id="rId13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6E9C9EBF" wp14:editId="0982FB41">
                <wp:simplePos x="0" y="0"/>
                <wp:positionH relativeFrom="column">
                  <wp:posOffset>3896984</wp:posOffset>
                </wp:positionH>
                <wp:positionV relativeFrom="paragraph">
                  <wp:posOffset>121759</wp:posOffset>
                </wp:positionV>
                <wp:extent cx="74880" cy="120960"/>
                <wp:effectExtent l="38100" t="19050" r="20955" b="31750"/>
                <wp:wrapNone/>
                <wp:docPr id="755" name="Ink 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74DBA" id="Ink 755" o:spid="_x0000_s1026" type="#_x0000_t75" style="position:absolute;margin-left:306.45pt;margin-top:9.15pt;width:6.8pt;height:10.4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">
                <v:imagedata r:id="rId13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00ED9574" wp14:editId="358B3664">
                <wp:simplePos x="0" y="0"/>
                <wp:positionH relativeFrom="column">
                  <wp:posOffset>3812384</wp:posOffset>
                </wp:positionH>
                <wp:positionV relativeFrom="paragraph">
                  <wp:posOffset>162799</wp:posOffset>
                </wp:positionV>
                <wp:extent cx="83880" cy="6480"/>
                <wp:effectExtent l="38100" t="38100" r="11430" b="12700"/>
                <wp:wrapNone/>
                <wp:docPr id="754" name="Ink 7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0DA42" id="Ink 754" o:spid="_x0000_s1026" type="#_x0000_t75" style="position:absolute;margin-left:299.8pt;margin-top:12.6pt;width:7.15pt;height:1.1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">
                <v:imagedata r:id="rId13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38B27D76" wp14:editId="3283E2B9">
                <wp:simplePos x="0" y="0"/>
                <wp:positionH relativeFrom="column">
                  <wp:posOffset>3687464</wp:posOffset>
                </wp:positionH>
                <wp:positionV relativeFrom="paragraph">
                  <wp:posOffset>177919</wp:posOffset>
                </wp:positionV>
                <wp:extent cx="58680" cy="9360"/>
                <wp:effectExtent l="38100" t="19050" r="17780" b="29210"/>
                <wp:wrapNone/>
                <wp:docPr id="753" name="Ink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16A18" id="Ink 753" o:spid="_x0000_s1026" type="#_x0000_t75" style="position:absolute;margin-left:289.9pt;margin-top:13.65pt;width:5.2pt;height:1.6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">
                <v:imagedata r:id="rId13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089D984B" wp14:editId="20E83ADB">
                <wp:simplePos x="0" y="0"/>
                <wp:positionH relativeFrom="column">
                  <wp:posOffset>3683504</wp:posOffset>
                </wp:positionH>
                <wp:positionV relativeFrom="paragraph">
                  <wp:posOffset>140479</wp:posOffset>
                </wp:positionV>
                <wp:extent cx="65880" cy="5760"/>
                <wp:effectExtent l="38100" t="38100" r="10795" b="13335"/>
                <wp:wrapNone/>
                <wp:docPr id="752" name="Ink 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84316" id="Ink 752" o:spid="_x0000_s1026" type="#_x0000_t75" style="position:absolute;margin-left:289.65pt;margin-top:10.6pt;width:5.8pt;height:1.0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">
                <v:imagedata r:id="rId13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0826B396" wp14:editId="4FC434AB">
                <wp:simplePos x="0" y="0"/>
                <wp:positionH relativeFrom="column">
                  <wp:posOffset>3543464</wp:posOffset>
                </wp:positionH>
                <wp:positionV relativeFrom="paragraph">
                  <wp:posOffset>128599</wp:posOffset>
                </wp:positionV>
                <wp:extent cx="82800" cy="86400"/>
                <wp:effectExtent l="38100" t="38100" r="12700" b="27940"/>
                <wp:wrapNone/>
                <wp:docPr id="751" name="Ink 7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84F93" id="Ink 751" o:spid="_x0000_s1026" type="#_x0000_t75" style="position:absolute;margin-left:278.65pt;margin-top:9.75pt;width:7.3pt;height:7.5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">
                <v:imagedata r:id="rId13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35256049" wp14:editId="75EB9407">
                <wp:simplePos x="0" y="0"/>
                <wp:positionH relativeFrom="column">
                  <wp:posOffset>3560384</wp:posOffset>
                </wp:positionH>
                <wp:positionV relativeFrom="paragraph">
                  <wp:posOffset>138319</wp:posOffset>
                </wp:positionV>
                <wp:extent cx="83520" cy="89640"/>
                <wp:effectExtent l="19050" t="38100" r="31115" b="24765"/>
                <wp:wrapNone/>
                <wp:docPr id="750" name="Ink 7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2C4CD" id="Ink 750" o:spid="_x0000_s1026" type="#_x0000_t75" style="position:absolute;margin-left:279.9pt;margin-top:10.45pt;width:7.35pt;height:7.9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">
                <v:imagedata r:id="rId14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699AC3A1" wp14:editId="714FF7B0">
                <wp:simplePos x="0" y="0"/>
                <wp:positionH relativeFrom="column">
                  <wp:posOffset>824384</wp:posOffset>
                </wp:positionH>
                <wp:positionV relativeFrom="paragraph">
                  <wp:posOffset>-25121</wp:posOffset>
                </wp:positionV>
                <wp:extent cx="10800" cy="60840"/>
                <wp:effectExtent l="19050" t="38100" r="27305" b="15875"/>
                <wp:wrapNone/>
                <wp:docPr id="672" name="Ink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E39AA" id="Ink 672" o:spid="_x0000_s1026" type="#_x0000_t75" style="position:absolute;margin-left:64.75pt;margin-top:-2.45pt;width:1.4pt;height:5.7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">
                <v:imagedata r:id="rId1402" o:title=""/>
                <v:path arrowok="t"/>
                <o:lock v:ext="edit" rotation="t" aspectratio="f"/>
              </v:shape>
            </w:pict>
          </mc:Fallback>
        </mc:AlternateContent>
      </w:r>
    </w:p>
    <w:p w14:paraId="6AC3DF3F" w14:textId="77777777" w:rsidR="0016066D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23DE12FA" wp14:editId="198AB400">
                <wp:simplePos x="0" y="0"/>
                <wp:positionH relativeFrom="column">
                  <wp:posOffset>4990304</wp:posOffset>
                </wp:positionH>
                <wp:positionV relativeFrom="paragraph">
                  <wp:posOffset>-21816</wp:posOffset>
                </wp:positionV>
                <wp:extent cx="115920" cy="143640"/>
                <wp:effectExtent l="19050" t="38100" r="17780" b="27940"/>
                <wp:wrapNone/>
                <wp:docPr id="762" name="Ink 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9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5CCF6" id="Ink 762" o:spid="_x0000_s1026" type="#_x0000_t75" style="position:absolute;margin-left:392.5pt;margin-top:-2.15pt;width:10.1pt;height:12.2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">
                <v:imagedata r:id="rId14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792819CC" wp14:editId="127290FC">
                <wp:simplePos x="0" y="0"/>
                <wp:positionH relativeFrom="column">
                  <wp:posOffset>4853504</wp:posOffset>
                </wp:positionH>
                <wp:positionV relativeFrom="paragraph">
                  <wp:posOffset>41904</wp:posOffset>
                </wp:positionV>
                <wp:extent cx="57960" cy="4680"/>
                <wp:effectExtent l="38100" t="38100" r="18415" b="14605"/>
                <wp:wrapNone/>
                <wp:docPr id="761" name="Ink 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35A59" id="Ink 761" o:spid="_x0000_s1026" type="#_x0000_t75" style="position:absolute;margin-left:381.7pt;margin-top:2.85pt;width:5.2pt;height:1.2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">
                <v:imagedata r:id="rId14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5030E059" wp14:editId="7E1B9723">
                <wp:simplePos x="0" y="0"/>
                <wp:positionH relativeFrom="column">
                  <wp:posOffset>4696544</wp:posOffset>
                </wp:positionH>
                <wp:positionV relativeFrom="paragraph">
                  <wp:posOffset>-20736</wp:posOffset>
                </wp:positionV>
                <wp:extent cx="76680" cy="93600"/>
                <wp:effectExtent l="38100" t="38100" r="19050" b="20955"/>
                <wp:wrapNone/>
                <wp:docPr id="759" name="Ink 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6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CC48B" id="Ink 759" o:spid="_x0000_s1026" type="#_x0000_t75" style="position:absolute;margin-left:369.45pt;margin-top:-2.1pt;width:6.85pt;height:8.1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">
                <v:imagedata r:id="rId14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03820DA2" wp14:editId="2F51B354">
                <wp:simplePos x="0" y="0"/>
                <wp:positionH relativeFrom="column">
                  <wp:posOffset>4679984</wp:posOffset>
                </wp:positionH>
                <wp:positionV relativeFrom="paragraph">
                  <wp:posOffset>-20016</wp:posOffset>
                </wp:positionV>
                <wp:extent cx="92880" cy="84240"/>
                <wp:effectExtent l="38100" t="19050" r="21590" b="30480"/>
                <wp:wrapNone/>
                <wp:docPr id="758" name="Ink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8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D4C46" id="Ink 758" o:spid="_x0000_s1026" type="#_x0000_t75" style="position:absolute;margin-left:368.15pt;margin-top:-1.95pt;width:7.95pt;height:7.4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">
                <v:imagedata r:id="rId14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6C596F2F" wp14:editId="3E0B5DD4">
                <wp:simplePos x="0" y="0"/>
                <wp:positionH relativeFrom="column">
                  <wp:posOffset>4327544</wp:posOffset>
                </wp:positionH>
                <wp:positionV relativeFrom="paragraph">
                  <wp:posOffset>-42336</wp:posOffset>
                </wp:positionV>
                <wp:extent cx="110160" cy="108360"/>
                <wp:effectExtent l="38100" t="38100" r="23495" b="25400"/>
                <wp:wrapNone/>
                <wp:docPr id="757" name="Ink 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1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7D282" id="Ink 757" o:spid="_x0000_s1026" type="#_x0000_t75" style="position:absolute;margin-left:340.3pt;margin-top:-3.8pt;width:9.25pt;height:9.4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">
                <v:imagedata r:id="rId14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551B5C51" wp14:editId="15B16226">
                <wp:simplePos x="0" y="0"/>
                <wp:positionH relativeFrom="column">
                  <wp:posOffset>4193264</wp:posOffset>
                </wp:positionH>
                <wp:positionV relativeFrom="paragraph">
                  <wp:posOffset>-40176</wp:posOffset>
                </wp:positionV>
                <wp:extent cx="99000" cy="92520"/>
                <wp:effectExtent l="19050" t="38100" r="15875" b="22225"/>
                <wp:wrapNone/>
                <wp:docPr id="756" name="Ink 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0A1BF" id="Ink 756" o:spid="_x0000_s1026" type="#_x0000_t75" style="position:absolute;margin-left:329.75pt;margin-top:-3.6pt;width:8.7pt;height:8.2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">
                <v:imagedata r:id="rId14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510F13A9" wp14:editId="4A721BA7">
                <wp:simplePos x="0" y="0"/>
                <wp:positionH relativeFrom="column">
                  <wp:posOffset>1771544</wp:posOffset>
                </wp:positionH>
                <wp:positionV relativeFrom="paragraph">
                  <wp:posOffset>14184</wp:posOffset>
                </wp:positionV>
                <wp:extent cx="78840" cy="107280"/>
                <wp:effectExtent l="38100" t="38100" r="16510" b="26670"/>
                <wp:wrapNone/>
                <wp:docPr id="702" name="Ink 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8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B247F" id="Ink 702" o:spid="_x0000_s1026" type="#_x0000_t75" style="position:absolute;margin-left:139.2pt;margin-top:.65pt;width:6.95pt;height:9.4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">
                <v:imagedata r:id="rId14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169BA6AB" wp14:editId="6C55AF28">
                <wp:simplePos x="0" y="0"/>
                <wp:positionH relativeFrom="column">
                  <wp:posOffset>1673264</wp:posOffset>
                </wp:positionH>
                <wp:positionV relativeFrom="paragraph">
                  <wp:posOffset>49464</wp:posOffset>
                </wp:positionV>
                <wp:extent cx="82440" cy="9000"/>
                <wp:effectExtent l="38100" t="19050" r="13335" b="29210"/>
                <wp:wrapNone/>
                <wp:docPr id="701" name="Ink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40853" id="Ink 701" o:spid="_x0000_s1026" type="#_x0000_t75" style="position:absolute;margin-left:131.3pt;margin-top:3.75pt;width:7.1pt;height:1.3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">
                <v:imagedata r:id="rId14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2E2D84D9" wp14:editId="234E414A">
                <wp:simplePos x="0" y="0"/>
                <wp:positionH relativeFrom="column">
                  <wp:posOffset>1519904</wp:posOffset>
                </wp:positionH>
                <wp:positionV relativeFrom="paragraph">
                  <wp:posOffset>42624</wp:posOffset>
                </wp:positionV>
                <wp:extent cx="55440" cy="64080"/>
                <wp:effectExtent l="38100" t="38100" r="20955" b="12700"/>
                <wp:wrapNone/>
                <wp:docPr id="700" name="Ink 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4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CEDA6" id="Ink 700" o:spid="_x0000_s1026" type="#_x0000_t75" style="position:absolute;margin-left:119.35pt;margin-top:2.9pt;width:5.15pt;height:5.9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">
                <v:imagedata r:id="rId14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0C2B802A" wp14:editId="7BE07B49">
                <wp:simplePos x="0" y="0"/>
                <wp:positionH relativeFrom="column">
                  <wp:posOffset>1519184</wp:posOffset>
                </wp:positionH>
                <wp:positionV relativeFrom="paragraph">
                  <wp:posOffset>27144</wp:posOffset>
                </wp:positionV>
                <wp:extent cx="70920" cy="80280"/>
                <wp:effectExtent l="38100" t="38100" r="24765" b="15240"/>
                <wp:wrapNone/>
                <wp:docPr id="699" name="Ink 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A219D" id="Ink 699" o:spid="_x0000_s1026" type="#_x0000_t75" style="position:absolute;margin-left:119.15pt;margin-top:1.7pt;width:6.3pt;height:7.0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">
                <v:imagedata r:id="rId14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6DE689EA" wp14:editId="4045D383">
                <wp:simplePos x="0" y="0"/>
                <wp:positionH relativeFrom="column">
                  <wp:posOffset>1376984</wp:posOffset>
                </wp:positionH>
                <wp:positionV relativeFrom="paragraph">
                  <wp:posOffset>-13896</wp:posOffset>
                </wp:positionV>
                <wp:extent cx="104760" cy="117720"/>
                <wp:effectExtent l="19050" t="38100" r="29210" b="15875"/>
                <wp:wrapNone/>
                <wp:docPr id="698" name="Ink 6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59E44" id="Ink 698" o:spid="_x0000_s1026" type="#_x0000_t75" style="position:absolute;margin-left:107.95pt;margin-top:-1.55pt;width:8.95pt;height:10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">
                <v:imagedata r:id="rId14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51D02C05" wp14:editId="3A359714">
                <wp:simplePos x="0" y="0"/>
                <wp:positionH relativeFrom="column">
                  <wp:posOffset>1128224</wp:posOffset>
                </wp:positionH>
                <wp:positionV relativeFrom="paragraph">
                  <wp:posOffset>148824</wp:posOffset>
                </wp:positionV>
                <wp:extent cx="88560" cy="6840"/>
                <wp:effectExtent l="38100" t="19050" r="26035" b="31750"/>
                <wp:wrapNone/>
                <wp:docPr id="697" name="Ink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8D65C" id="Ink 697" o:spid="_x0000_s1026" type="#_x0000_t75" style="position:absolute;margin-left:88.4pt;margin-top:11.25pt;width:7.6pt;height:1.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">
                <v:imagedata r:id="rId14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34F1BD3F" wp14:editId="38F5F1B4">
                <wp:simplePos x="0" y="0"/>
                <wp:positionH relativeFrom="column">
                  <wp:posOffset>1121024</wp:posOffset>
                </wp:positionH>
                <wp:positionV relativeFrom="paragraph">
                  <wp:posOffset>104544</wp:posOffset>
                </wp:positionV>
                <wp:extent cx="99360" cy="3240"/>
                <wp:effectExtent l="38100" t="38100" r="15240" b="15875"/>
                <wp:wrapNone/>
                <wp:docPr id="696" name="Ink 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EA829" id="Ink 696" o:spid="_x0000_s1026" type="#_x0000_t75" style="position:absolute;margin-left:87.8pt;margin-top:7.9pt;width:8.5pt;height:1.0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">
                <v:imagedata r:id="rId14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4E465BBC" wp14:editId="7C3A10DD">
                <wp:simplePos x="0" y="0"/>
                <wp:positionH relativeFrom="column">
                  <wp:posOffset>716024</wp:posOffset>
                </wp:positionH>
                <wp:positionV relativeFrom="paragraph">
                  <wp:posOffset>136944</wp:posOffset>
                </wp:positionV>
                <wp:extent cx="218160" cy="7560"/>
                <wp:effectExtent l="38100" t="38100" r="10795" b="12065"/>
                <wp:wrapNone/>
                <wp:docPr id="690" name="Ink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8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784AA" id="Ink 690" o:spid="_x0000_s1026" type="#_x0000_t75" style="position:absolute;margin-left:55.95pt;margin-top:10.5pt;width:17.85pt;height:1.4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">
                <v:imagedata r:id="rId14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5AA5D8C2" wp14:editId="277968AA">
                <wp:simplePos x="0" y="0"/>
                <wp:positionH relativeFrom="column">
                  <wp:posOffset>858224</wp:posOffset>
                </wp:positionH>
                <wp:positionV relativeFrom="paragraph">
                  <wp:posOffset>-15696</wp:posOffset>
                </wp:positionV>
                <wp:extent cx="46080" cy="49320"/>
                <wp:effectExtent l="38100" t="38100" r="11430" b="27305"/>
                <wp:wrapNone/>
                <wp:docPr id="689" name="Ink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F8773" id="Ink 689" o:spid="_x0000_s1026" type="#_x0000_t75" style="position:absolute;margin-left:67.15pt;margin-top:-1.7pt;width:4.25pt;height:4.8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">
                <v:imagedata r:id="rId14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77B10198" wp14:editId="5C971B21">
                <wp:simplePos x="0" y="0"/>
                <wp:positionH relativeFrom="column">
                  <wp:posOffset>746264</wp:posOffset>
                </wp:positionH>
                <wp:positionV relativeFrom="paragraph">
                  <wp:posOffset>26064</wp:posOffset>
                </wp:positionV>
                <wp:extent cx="65520" cy="85680"/>
                <wp:effectExtent l="38100" t="38100" r="29845" b="29210"/>
                <wp:wrapNone/>
                <wp:docPr id="688" name="Ink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5CC95" id="Ink 688" o:spid="_x0000_s1026" type="#_x0000_t75" style="position:absolute;margin-left:58.3pt;margin-top:1.65pt;width:6pt;height:7.6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">
                <v:imagedata r:id="rId14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2BF8A505" wp14:editId="7CDF7719">
                <wp:simplePos x="0" y="0"/>
                <wp:positionH relativeFrom="column">
                  <wp:posOffset>759224</wp:posOffset>
                </wp:positionH>
                <wp:positionV relativeFrom="paragraph">
                  <wp:posOffset>20664</wp:posOffset>
                </wp:positionV>
                <wp:extent cx="66240" cy="72000"/>
                <wp:effectExtent l="38100" t="38100" r="29210" b="23495"/>
                <wp:wrapNone/>
                <wp:docPr id="687" name="Ink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2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3A388" id="Ink 687" o:spid="_x0000_s1026" type="#_x0000_t75" style="position:absolute;margin-left:59.45pt;margin-top:1.3pt;width:5.85pt;height:6.4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">
                <v:imagedata r:id="rId1436" o:title=""/>
                <v:path arrowok="t"/>
                <o:lock v:ext="edit" rotation="t" aspectratio="f"/>
              </v:shape>
            </w:pict>
          </mc:Fallback>
        </mc:AlternateContent>
      </w:r>
    </w:p>
    <w:p w14:paraId="77585178" w14:textId="77777777" w:rsidR="0016066D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23E8E276" wp14:editId="38447D65">
                <wp:simplePos x="0" y="0"/>
                <wp:positionH relativeFrom="column">
                  <wp:posOffset>3754424</wp:posOffset>
                </wp:positionH>
                <wp:positionV relativeFrom="paragraph">
                  <wp:posOffset>40889</wp:posOffset>
                </wp:positionV>
                <wp:extent cx="102240" cy="70920"/>
                <wp:effectExtent l="38100" t="38100" r="12065" b="24765"/>
                <wp:wrapNone/>
                <wp:docPr id="765" name="Ink 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2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D9406" id="Ink 765" o:spid="_x0000_s1026" type="#_x0000_t75" style="position:absolute;margin-left:295.15pt;margin-top:2.75pt;width:8.65pt;height:6.4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">
                <v:imagedata r:id="rId14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368B4BD5" wp14:editId="18E8F071">
                <wp:simplePos x="0" y="0"/>
                <wp:positionH relativeFrom="column">
                  <wp:posOffset>3784304</wp:posOffset>
                </wp:positionH>
                <wp:positionV relativeFrom="paragraph">
                  <wp:posOffset>74009</wp:posOffset>
                </wp:positionV>
                <wp:extent cx="38520" cy="92160"/>
                <wp:effectExtent l="38100" t="38100" r="19050" b="22225"/>
                <wp:wrapNone/>
                <wp:docPr id="764" name="Ink 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5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67A37" id="Ink 764" o:spid="_x0000_s1026" type="#_x0000_t75" style="position:absolute;margin-left:297.6pt;margin-top:5.45pt;width:3.8pt;height:8.0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">
                <v:imagedata r:id="rId14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3B5CCC29" wp14:editId="721101B4">
                <wp:simplePos x="0" y="0"/>
                <wp:positionH relativeFrom="column">
                  <wp:posOffset>2437544</wp:posOffset>
                </wp:positionH>
                <wp:positionV relativeFrom="paragraph">
                  <wp:posOffset>-567511</wp:posOffset>
                </wp:positionV>
                <wp:extent cx="537840" cy="1147680"/>
                <wp:effectExtent l="38100" t="38100" r="15240" b="14605"/>
                <wp:wrapNone/>
                <wp:docPr id="730" name="Ink 7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7840" cy="11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1CD5A" id="Ink 730" o:spid="_x0000_s1026" type="#_x0000_t75" style="position:absolute;margin-left:191.5pt;margin-top:-45pt;width:43pt;height:91.1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">
                <v:imagedata r:id="rId14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117B5B2B" wp14:editId="44652F00">
                <wp:simplePos x="0" y="0"/>
                <wp:positionH relativeFrom="column">
                  <wp:posOffset>953264</wp:posOffset>
                </wp:positionH>
                <wp:positionV relativeFrom="paragraph">
                  <wp:posOffset>-3751</wp:posOffset>
                </wp:positionV>
                <wp:extent cx="69120" cy="79560"/>
                <wp:effectExtent l="19050" t="38100" r="26670" b="15875"/>
                <wp:wrapNone/>
                <wp:docPr id="695" name="Ink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B5887" id="Ink 695" o:spid="_x0000_s1026" type="#_x0000_t75" style="position:absolute;margin-left:74.6pt;margin-top:-.75pt;width:6.1pt;height:7.1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">
                <v:imagedata r:id="rId14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78C8FD8B" wp14:editId="51B3C8F0">
                <wp:simplePos x="0" y="0"/>
                <wp:positionH relativeFrom="column">
                  <wp:posOffset>868664</wp:posOffset>
                </wp:positionH>
                <wp:positionV relativeFrom="paragraph">
                  <wp:posOffset>21449</wp:posOffset>
                </wp:positionV>
                <wp:extent cx="45000" cy="9720"/>
                <wp:effectExtent l="38100" t="19050" r="12700" b="28575"/>
                <wp:wrapNone/>
                <wp:docPr id="694" name="Ink 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23FBF" id="Ink 694" o:spid="_x0000_s1026" type="#_x0000_t75" style="position:absolute;margin-left:67.95pt;margin-top:1.45pt;width:4.25pt;height:1.4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">
                <v:imagedata r:id="rId14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79307A5F" wp14:editId="53D390E3">
                <wp:simplePos x="0" y="0"/>
                <wp:positionH relativeFrom="column">
                  <wp:posOffset>879824</wp:posOffset>
                </wp:positionH>
                <wp:positionV relativeFrom="paragraph">
                  <wp:posOffset>14609</wp:posOffset>
                </wp:positionV>
                <wp:extent cx="1800" cy="60120"/>
                <wp:effectExtent l="38100" t="38100" r="17780" b="16510"/>
                <wp:wrapNone/>
                <wp:docPr id="693" name="Ink 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29F82" id="Ink 693" o:spid="_x0000_s1026" type="#_x0000_t75" style="position:absolute;margin-left:68.75pt;margin-top:.7pt;width:1.3pt;height:5.6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">
                <v:imagedata r:id="rId14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766A3066" wp14:editId="62CFB463">
                <wp:simplePos x="0" y="0"/>
                <wp:positionH relativeFrom="column">
                  <wp:posOffset>751304</wp:posOffset>
                </wp:positionH>
                <wp:positionV relativeFrom="paragraph">
                  <wp:posOffset>8129</wp:posOffset>
                </wp:positionV>
                <wp:extent cx="62640" cy="64800"/>
                <wp:effectExtent l="38100" t="38100" r="13970" b="11430"/>
                <wp:wrapNone/>
                <wp:docPr id="692" name="Ink 6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1BC6F" id="Ink 692" o:spid="_x0000_s1026" type="#_x0000_t75" style="position:absolute;margin-left:58.85pt;margin-top:.3pt;width:5.65pt;height:5.8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">
                <v:imagedata r:id="rId14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55481334" wp14:editId="4915988B">
                <wp:simplePos x="0" y="0"/>
                <wp:positionH relativeFrom="column">
                  <wp:posOffset>734744</wp:posOffset>
                </wp:positionH>
                <wp:positionV relativeFrom="paragraph">
                  <wp:posOffset>7409</wp:posOffset>
                </wp:positionV>
                <wp:extent cx="78120" cy="62280"/>
                <wp:effectExtent l="38100" t="38100" r="17145" b="13970"/>
                <wp:wrapNone/>
                <wp:docPr id="691" name="Ink 6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1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88069" id="Ink 691" o:spid="_x0000_s1026" type="#_x0000_t75" style="position:absolute;margin-left:57.45pt;margin-top:.15pt;width:6.75pt;height:5.7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">
                <v:imagedata r:id="rId1452" o:title=""/>
                <v:path arrowok="t"/>
                <o:lock v:ext="edit" rotation="t" aspectratio="f"/>
              </v:shape>
            </w:pict>
          </mc:Fallback>
        </mc:AlternateContent>
      </w:r>
    </w:p>
    <w:p w14:paraId="123A63C7" w14:textId="77777777" w:rsidR="0016066D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5C89E07D" wp14:editId="30760D01">
                <wp:simplePos x="0" y="0"/>
                <wp:positionH relativeFrom="column">
                  <wp:posOffset>5328704</wp:posOffset>
                </wp:positionH>
                <wp:positionV relativeFrom="paragraph">
                  <wp:posOffset>47074</wp:posOffset>
                </wp:positionV>
                <wp:extent cx="104760" cy="10440"/>
                <wp:effectExtent l="38100" t="19050" r="29210" b="27940"/>
                <wp:wrapNone/>
                <wp:docPr id="782" name="Ink 7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2EE24" id="Ink 782" o:spid="_x0000_s1026" type="#_x0000_t75" style="position:absolute;margin-left:419.15pt;margin-top:3.45pt;width:8.95pt;height:1.5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">
                <v:imagedata r:id="rId14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3BDDA0ED" wp14:editId="40737B77">
                <wp:simplePos x="0" y="0"/>
                <wp:positionH relativeFrom="column">
                  <wp:posOffset>5354264</wp:posOffset>
                </wp:positionH>
                <wp:positionV relativeFrom="paragraph">
                  <wp:posOffset>18634</wp:posOffset>
                </wp:positionV>
                <wp:extent cx="17640" cy="101160"/>
                <wp:effectExtent l="38100" t="38100" r="20955" b="13335"/>
                <wp:wrapNone/>
                <wp:docPr id="781" name="Ink 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6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BAF5A" id="Ink 781" o:spid="_x0000_s1026" type="#_x0000_t75" style="position:absolute;margin-left:421.15pt;margin-top:1pt;width:2.3pt;height:8.8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">
                <v:imagedata r:id="rId14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29545621" wp14:editId="2378F7EC">
                <wp:simplePos x="0" y="0"/>
                <wp:positionH relativeFrom="column">
                  <wp:posOffset>5218904</wp:posOffset>
                </wp:positionH>
                <wp:positionV relativeFrom="paragraph">
                  <wp:posOffset>34114</wp:posOffset>
                </wp:positionV>
                <wp:extent cx="68040" cy="73440"/>
                <wp:effectExtent l="38100" t="38100" r="27305" b="22225"/>
                <wp:wrapNone/>
                <wp:docPr id="780" name="Ink 7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0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64A0F" id="Ink 780" o:spid="_x0000_s1026" type="#_x0000_t75" style="position:absolute;margin-left:410.5pt;margin-top:2.25pt;width:6.25pt;height:6.7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">
                <v:imagedata r:id="rId14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72CBDA98" wp14:editId="118DEC76">
                <wp:simplePos x="0" y="0"/>
                <wp:positionH relativeFrom="column">
                  <wp:posOffset>5129624</wp:posOffset>
                </wp:positionH>
                <wp:positionV relativeFrom="paragraph">
                  <wp:posOffset>26194</wp:posOffset>
                </wp:positionV>
                <wp:extent cx="66600" cy="79560"/>
                <wp:effectExtent l="19050" t="38100" r="29210" b="15875"/>
                <wp:wrapNone/>
                <wp:docPr id="779" name="Ink 7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6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63190" id="Ink 779" o:spid="_x0000_s1026" type="#_x0000_t75" style="position:absolute;margin-left:403.45pt;margin-top:1.6pt;width:6.2pt;height:7.2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">
                <v:imagedata r:id="rId14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0CB52C6F" wp14:editId="1D764F54">
                <wp:simplePos x="0" y="0"/>
                <wp:positionH relativeFrom="column">
                  <wp:posOffset>5043224</wp:posOffset>
                </wp:positionH>
                <wp:positionV relativeFrom="paragraph">
                  <wp:posOffset>22234</wp:posOffset>
                </wp:positionV>
                <wp:extent cx="66240" cy="96480"/>
                <wp:effectExtent l="38100" t="38100" r="10160" b="18415"/>
                <wp:wrapNone/>
                <wp:docPr id="778" name="Ink 7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2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D06D9" id="Ink 778" o:spid="_x0000_s1026" type="#_x0000_t75" style="position:absolute;margin-left:396.65pt;margin-top:1.35pt;width:5.8pt;height:8.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">
                <v:imagedata r:id="rId14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5ECE1B69" wp14:editId="23FE7971">
                <wp:simplePos x="0" y="0"/>
                <wp:positionH relativeFrom="column">
                  <wp:posOffset>4822544</wp:posOffset>
                </wp:positionH>
                <wp:positionV relativeFrom="paragraph">
                  <wp:posOffset>22234</wp:posOffset>
                </wp:positionV>
                <wp:extent cx="36720" cy="92160"/>
                <wp:effectExtent l="38100" t="38100" r="20955" b="22225"/>
                <wp:wrapNone/>
                <wp:docPr id="777" name="Ink 7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7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11E4A" id="Ink 777" o:spid="_x0000_s1026" type="#_x0000_t75" style="position:absolute;margin-left:379.3pt;margin-top:1.3pt;width:3.85pt;height:8.1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">
                <v:imagedata r:id="rId14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7485A5E9" wp14:editId="463ACEE2">
                <wp:simplePos x="0" y="0"/>
                <wp:positionH relativeFrom="column">
                  <wp:posOffset>4722104</wp:posOffset>
                </wp:positionH>
                <wp:positionV relativeFrom="paragraph">
                  <wp:posOffset>27274</wp:posOffset>
                </wp:positionV>
                <wp:extent cx="61200" cy="74880"/>
                <wp:effectExtent l="38100" t="38100" r="15240" b="20955"/>
                <wp:wrapNone/>
                <wp:docPr id="776" name="Ink 7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0350B" id="Ink 776" o:spid="_x0000_s1026" type="#_x0000_t75" style="position:absolute;margin-left:371.35pt;margin-top:1.7pt;width:5.7pt;height:6.8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">
                <v:imagedata r:id="rId14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591F9C07" wp14:editId="2CB18FE9">
                <wp:simplePos x="0" y="0"/>
                <wp:positionH relativeFrom="column">
                  <wp:posOffset>4614104</wp:posOffset>
                </wp:positionH>
                <wp:positionV relativeFrom="paragraph">
                  <wp:posOffset>18994</wp:posOffset>
                </wp:positionV>
                <wp:extent cx="70920" cy="82440"/>
                <wp:effectExtent l="38100" t="19050" r="24765" b="32385"/>
                <wp:wrapNone/>
                <wp:docPr id="775" name="Ink 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4C485" id="Ink 775" o:spid="_x0000_s1026" type="#_x0000_t75" style="position:absolute;margin-left:362.85pt;margin-top:1.05pt;width:6.5pt;height:7.4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">
                <v:imagedata r:id="rId14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32EAAF8B" wp14:editId="705D2F6D">
                <wp:simplePos x="0" y="0"/>
                <wp:positionH relativeFrom="column">
                  <wp:posOffset>4533104</wp:posOffset>
                </wp:positionH>
                <wp:positionV relativeFrom="paragraph">
                  <wp:posOffset>11794</wp:posOffset>
                </wp:positionV>
                <wp:extent cx="64800" cy="82080"/>
                <wp:effectExtent l="38100" t="19050" r="30480" b="32385"/>
                <wp:wrapNone/>
                <wp:docPr id="774" name="Ink 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B6A96" id="Ink 774" o:spid="_x0000_s1026" type="#_x0000_t75" style="position:absolute;margin-left:356.5pt;margin-top:.5pt;width:6pt;height:7.3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">
                <v:imagedata r:id="rId14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41F150D3" wp14:editId="61B67B9A">
                <wp:simplePos x="0" y="0"/>
                <wp:positionH relativeFrom="column">
                  <wp:posOffset>4298744</wp:posOffset>
                </wp:positionH>
                <wp:positionV relativeFrom="paragraph">
                  <wp:posOffset>9274</wp:posOffset>
                </wp:positionV>
                <wp:extent cx="203400" cy="90720"/>
                <wp:effectExtent l="38100" t="38100" r="25400" b="24130"/>
                <wp:wrapNone/>
                <wp:docPr id="773" name="Ink 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34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62BE7" id="Ink 773" o:spid="_x0000_s1026" type="#_x0000_t75" style="position:absolute;margin-left:338.05pt;margin-top:.3pt;width:16.6pt;height:8.0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">
                <v:imagedata r:id="rId14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30B0B1B1" wp14:editId="059D989D">
                <wp:simplePos x="0" y="0"/>
                <wp:positionH relativeFrom="column">
                  <wp:posOffset>4203704</wp:posOffset>
                </wp:positionH>
                <wp:positionV relativeFrom="paragraph">
                  <wp:posOffset>21514</wp:posOffset>
                </wp:positionV>
                <wp:extent cx="52200" cy="78840"/>
                <wp:effectExtent l="38100" t="38100" r="24130" b="16510"/>
                <wp:wrapNone/>
                <wp:docPr id="772" name="Ink 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2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D8DCA" id="Ink 772" o:spid="_x0000_s1026" type="#_x0000_t75" style="position:absolute;margin-left:330.55pt;margin-top:1.25pt;width:4.75pt;height:7.1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">
                <v:imagedata r:id="rId14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09F47330" wp14:editId="01F3BC1A">
                <wp:simplePos x="0" y="0"/>
                <wp:positionH relativeFrom="column">
                  <wp:posOffset>4116584</wp:posOffset>
                </wp:positionH>
                <wp:positionV relativeFrom="paragraph">
                  <wp:posOffset>33394</wp:posOffset>
                </wp:positionV>
                <wp:extent cx="78840" cy="10080"/>
                <wp:effectExtent l="38100" t="19050" r="16510" b="28575"/>
                <wp:wrapNone/>
                <wp:docPr id="771" name="Ink 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6E769" id="Ink 771" o:spid="_x0000_s1026" type="#_x0000_t75" style="position:absolute;margin-left:323.7pt;margin-top:2.4pt;width:6.85pt;height:1.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">
                <v:imagedata r:id="rId14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7E83E5BE" wp14:editId="2511A1FD">
                <wp:simplePos x="0" y="0"/>
                <wp:positionH relativeFrom="column">
                  <wp:posOffset>4138184</wp:posOffset>
                </wp:positionH>
                <wp:positionV relativeFrom="paragraph">
                  <wp:posOffset>12874</wp:posOffset>
                </wp:positionV>
                <wp:extent cx="10080" cy="86400"/>
                <wp:effectExtent l="38100" t="38100" r="28575" b="27940"/>
                <wp:wrapNone/>
                <wp:docPr id="770" name="Ink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3F5F0" id="Ink 770" o:spid="_x0000_s1026" type="#_x0000_t75" style="position:absolute;margin-left:325.4pt;margin-top:.6pt;width:1.75pt;height:7.6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">
                <v:imagedata r:id="rId14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308029F9" wp14:editId="3FD6FEBD">
                <wp:simplePos x="0" y="0"/>
                <wp:positionH relativeFrom="column">
                  <wp:posOffset>4015784</wp:posOffset>
                </wp:positionH>
                <wp:positionV relativeFrom="paragraph">
                  <wp:posOffset>34114</wp:posOffset>
                </wp:positionV>
                <wp:extent cx="54000" cy="67320"/>
                <wp:effectExtent l="38100" t="38100" r="22225" b="27940"/>
                <wp:wrapNone/>
                <wp:docPr id="769" name="Ink 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EED4C" id="Ink 769" o:spid="_x0000_s1026" type="#_x0000_t75" style="position:absolute;margin-left:315.9pt;margin-top:2.3pt;width:4.95pt;height:6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">
                <v:imagedata r:id="rId14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35F764DD" wp14:editId="6EE541B5">
                <wp:simplePos x="0" y="0"/>
                <wp:positionH relativeFrom="column">
                  <wp:posOffset>4024424</wp:posOffset>
                </wp:positionH>
                <wp:positionV relativeFrom="paragraph">
                  <wp:posOffset>21874</wp:posOffset>
                </wp:positionV>
                <wp:extent cx="53640" cy="59040"/>
                <wp:effectExtent l="38100" t="38100" r="22860" b="17780"/>
                <wp:wrapNone/>
                <wp:docPr id="768" name="Ink 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6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A44ED" id="Ink 768" o:spid="_x0000_s1026" type="#_x0000_t75" style="position:absolute;margin-left:316.5pt;margin-top:1.3pt;width:4.8pt;height:5.4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">
                <v:imagedata r:id="rId14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6C16AB45" wp14:editId="3CB57346">
                <wp:simplePos x="0" y="0"/>
                <wp:positionH relativeFrom="column">
                  <wp:posOffset>3916064</wp:posOffset>
                </wp:positionH>
                <wp:positionV relativeFrom="paragraph">
                  <wp:posOffset>20434</wp:posOffset>
                </wp:positionV>
                <wp:extent cx="63360" cy="10080"/>
                <wp:effectExtent l="38100" t="19050" r="13335" b="28575"/>
                <wp:wrapNone/>
                <wp:docPr id="767" name="Ink 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EC2A0" id="Ink 767" o:spid="_x0000_s1026" type="#_x0000_t75" style="position:absolute;margin-left:308pt;margin-top:1.35pt;width:5.55pt;height:1.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">
                <v:imagedata r:id="rId14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18140BFD" wp14:editId="541CAE4B">
                <wp:simplePos x="0" y="0"/>
                <wp:positionH relativeFrom="column">
                  <wp:posOffset>3895544</wp:posOffset>
                </wp:positionH>
                <wp:positionV relativeFrom="paragraph">
                  <wp:posOffset>-29246</wp:posOffset>
                </wp:positionV>
                <wp:extent cx="111240" cy="106200"/>
                <wp:effectExtent l="38100" t="38100" r="22225" b="27305"/>
                <wp:wrapNone/>
                <wp:docPr id="766" name="Ink 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AAF64" id="Ink 766" o:spid="_x0000_s1026" type="#_x0000_t75" style="position:absolute;margin-left:306.3pt;margin-top:-2.75pt;width:9.6pt;height:9.2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">
                <v:imagedata r:id="rId14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6B5754BA" wp14:editId="105A497A">
                <wp:simplePos x="0" y="0"/>
                <wp:positionH relativeFrom="column">
                  <wp:posOffset>2090504</wp:posOffset>
                </wp:positionH>
                <wp:positionV relativeFrom="paragraph">
                  <wp:posOffset>33034</wp:posOffset>
                </wp:positionV>
                <wp:extent cx="93960" cy="122400"/>
                <wp:effectExtent l="38100" t="19050" r="20955" b="30480"/>
                <wp:wrapNone/>
                <wp:docPr id="717" name="Ink 7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E00B8" id="Ink 717" o:spid="_x0000_s1026" type="#_x0000_t75" style="position:absolute;margin-left:164.15pt;margin-top:2.2pt;width:8.3pt;height:10.4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">
                <v:imagedata r:id="rId14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72C181FE" wp14:editId="04A4E1B7">
                <wp:simplePos x="0" y="0"/>
                <wp:positionH relativeFrom="column">
                  <wp:posOffset>1937504</wp:posOffset>
                </wp:positionH>
                <wp:positionV relativeFrom="paragraph">
                  <wp:posOffset>91714</wp:posOffset>
                </wp:positionV>
                <wp:extent cx="104760" cy="5400"/>
                <wp:effectExtent l="38100" t="38100" r="29210" b="13970"/>
                <wp:wrapNone/>
                <wp:docPr id="716" name="Ink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36842" id="Ink 716" o:spid="_x0000_s1026" type="#_x0000_t75" style="position:absolute;margin-left:152.1pt;margin-top:6.95pt;width:8.95pt;height:1.1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">
                <v:imagedata r:id="rId14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4473E772" wp14:editId="2D82E292">
                <wp:simplePos x="0" y="0"/>
                <wp:positionH relativeFrom="column">
                  <wp:posOffset>1799624</wp:posOffset>
                </wp:positionH>
                <wp:positionV relativeFrom="paragraph">
                  <wp:posOffset>70474</wp:posOffset>
                </wp:positionV>
                <wp:extent cx="62280" cy="84240"/>
                <wp:effectExtent l="38100" t="19050" r="13970" b="30480"/>
                <wp:wrapNone/>
                <wp:docPr id="715" name="Ink 7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2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E4642" id="Ink 715" o:spid="_x0000_s1026" type="#_x0000_t75" style="position:absolute;margin-left:141.3pt;margin-top:5.1pt;width:5.75pt;height:7.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">
                <v:imagedata r:id="rId14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113AD2EF" wp14:editId="18BAD0C6">
                <wp:simplePos x="0" y="0"/>
                <wp:positionH relativeFrom="column">
                  <wp:posOffset>1807184</wp:posOffset>
                </wp:positionH>
                <wp:positionV relativeFrom="paragraph">
                  <wp:posOffset>77314</wp:posOffset>
                </wp:positionV>
                <wp:extent cx="63720" cy="57600"/>
                <wp:effectExtent l="38100" t="38100" r="12700" b="19050"/>
                <wp:wrapNone/>
                <wp:docPr id="714" name="Ink 7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7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5AF37" id="Ink 714" o:spid="_x0000_s1026" type="#_x0000_t75" style="position:absolute;margin-left:141.85pt;margin-top:5.65pt;width:5.65pt;height:5.4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">
                <v:imagedata r:id="rId14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51E80D60" wp14:editId="4E5606B9">
                <wp:simplePos x="0" y="0"/>
                <wp:positionH relativeFrom="column">
                  <wp:posOffset>1663184</wp:posOffset>
                </wp:positionH>
                <wp:positionV relativeFrom="paragraph">
                  <wp:posOffset>96394</wp:posOffset>
                </wp:positionV>
                <wp:extent cx="84960" cy="3240"/>
                <wp:effectExtent l="38100" t="38100" r="10795" b="15875"/>
                <wp:wrapNone/>
                <wp:docPr id="713" name="Ink 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6811B" id="Ink 713" o:spid="_x0000_s1026" type="#_x0000_t75" style="position:absolute;margin-left:130.5pt;margin-top:7.15pt;width:7.35pt;height:1.1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">
                <v:imagedata r:id="rId14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554CC1CB" wp14:editId="7CB379BC">
                <wp:simplePos x="0" y="0"/>
                <wp:positionH relativeFrom="column">
                  <wp:posOffset>1694864</wp:posOffset>
                </wp:positionH>
                <wp:positionV relativeFrom="paragraph">
                  <wp:posOffset>64354</wp:posOffset>
                </wp:positionV>
                <wp:extent cx="6120" cy="78120"/>
                <wp:effectExtent l="38100" t="38100" r="13335" b="17145"/>
                <wp:wrapNone/>
                <wp:docPr id="712" name="Ink 7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C56B7" id="Ink 712" o:spid="_x0000_s1026" type="#_x0000_t75" style="position:absolute;margin-left:133.15pt;margin-top:4.6pt;width:1.2pt;height:7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">
                <v:imagedata r:id="rId14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0C521E35" wp14:editId="455D82F0">
                <wp:simplePos x="0" y="0"/>
                <wp:positionH relativeFrom="column">
                  <wp:posOffset>1540064</wp:posOffset>
                </wp:positionH>
                <wp:positionV relativeFrom="paragraph">
                  <wp:posOffset>5314</wp:posOffset>
                </wp:positionV>
                <wp:extent cx="50400" cy="60840"/>
                <wp:effectExtent l="38100" t="38100" r="26035" b="15875"/>
                <wp:wrapNone/>
                <wp:docPr id="711" name="Ink 7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CF3C1" id="Ink 711" o:spid="_x0000_s1026" type="#_x0000_t75" style="position:absolute;margin-left:120.8pt;margin-top:-.05pt;width:4.55pt;height:5.7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">
                <v:imagedata r:id="rId15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2F75070F" wp14:editId="379C8412">
                <wp:simplePos x="0" y="0"/>
                <wp:positionH relativeFrom="column">
                  <wp:posOffset>1444664</wp:posOffset>
                </wp:positionH>
                <wp:positionV relativeFrom="paragraph">
                  <wp:posOffset>61114</wp:posOffset>
                </wp:positionV>
                <wp:extent cx="50400" cy="67680"/>
                <wp:effectExtent l="38100" t="38100" r="26035" b="27940"/>
                <wp:wrapNone/>
                <wp:docPr id="710" name="Ink 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341A3" id="Ink 710" o:spid="_x0000_s1026" type="#_x0000_t75" style="position:absolute;margin-left:113.4pt;margin-top:4.4pt;width:4.75pt;height:6.1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">
                <v:imagedata r:id="rId15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0A83742B" wp14:editId="700C4FFD">
                <wp:simplePos x="0" y="0"/>
                <wp:positionH relativeFrom="column">
                  <wp:posOffset>1451504</wp:posOffset>
                </wp:positionH>
                <wp:positionV relativeFrom="paragraph">
                  <wp:posOffset>54274</wp:posOffset>
                </wp:positionV>
                <wp:extent cx="61560" cy="67680"/>
                <wp:effectExtent l="38100" t="38100" r="15240" b="27940"/>
                <wp:wrapNone/>
                <wp:docPr id="709" name="Ink 7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5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1CAC7" id="Ink 709" o:spid="_x0000_s1026" type="#_x0000_t75" style="position:absolute;margin-left:113.85pt;margin-top:3.8pt;width:5.55pt;height:6.2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">
                <v:imagedata r:id="rId15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236589DC" wp14:editId="09667499">
                <wp:simplePos x="0" y="0"/>
                <wp:positionH relativeFrom="column">
                  <wp:posOffset>1303184</wp:posOffset>
                </wp:positionH>
                <wp:positionV relativeFrom="paragraph">
                  <wp:posOffset>30514</wp:posOffset>
                </wp:positionV>
                <wp:extent cx="95760" cy="101880"/>
                <wp:effectExtent l="38100" t="38100" r="19050" b="31750"/>
                <wp:wrapNone/>
                <wp:docPr id="708" name="Ink 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7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91A72" id="Ink 708" o:spid="_x0000_s1026" type="#_x0000_t75" style="position:absolute;margin-left:102.15pt;margin-top:2pt;width:8.2pt;height:8.8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">
                <v:imagedata r:id="rId15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3A93C37C" wp14:editId="51BF44D6">
                <wp:simplePos x="0" y="0"/>
                <wp:positionH relativeFrom="column">
                  <wp:posOffset>1059824</wp:posOffset>
                </wp:positionH>
                <wp:positionV relativeFrom="paragraph">
                  <wp:posOffset>100354</wp:posOffset>
                </wp:positionV>
                <wp:extent cx="108720" cy="3600"/>
                <wp:effectExtent l="38100" t="38100" r="24765" b="15875"/>
                <wp:wrapNone/>
                <wp:docPr id="707" name="Ink 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7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A2FDD" id="Ink 707" o:spid="_x0000_s1026" type="#_x0000_t75" style="position:absolute;margin-left:83pt;margin-top:7.45pt;width:9.25pt;height:1.3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">
                <v:imagedata r:id="rId15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31C0A8F3" wp14:editId="471E38A3">
                <wp:simplePos x="0" y="0"/>
                <wp:positionH relativeFrom="column">
                  <wp:posOffset>1052984</wp:posOffset>
                </wp:positionH>
                <wp:positionV relativeFrom="paragraph">
                  <wp:posOffset>63274</wp:posOffset>
                </wp:positionV>
                <wp:extent cx="92160" cy="9000"/>
                <wp:effectExtent l="38100" t="38100" r="22225" b="10160"/>
                <wp:wrapNone/>
                <wp:docPr id="706" name="Ink 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CCAF5" id="Ink 706" o:spid="_x0000_s1026" type="#_x0000_t75" style="position:absolute;margin-left:82.45pt;margin-top:4.55pt;width:7.8pt;height:1.3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">
                <v:imagedata r:id="rId15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6D6F8E31" wp14:editId="6BAEEADB">
                <wp:simplePos x="0" y="0"/>
                <wp:positionH relativeFrom="column">
                  <wp:posOffset>874784</wp:posOffset>
                </wp:positionH>
                <wp:positionV relativeFrom="paragraph">
                  <wp:posOffset>11074</wp:posOffset>
                </wp:positionV>
                <wp:extent cx="83160" cy="60480"/>
                <wp:effectExtent l="38100" t="38100" r="12700" b="15875"/>
                <wp:wrapNone/>
                <wp:docPr id="705" name="Ink 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11061" id="Ink 705" o:spid="_x0000_s1026" type="#_x0000_t75" style="position:absolute;margin-left:68.5pt;margin-top:.4pt;width:7.1pt;height:5.6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">
                <v:imagedata r:id="rId15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3074B38B" wp14:editId="0818A933">
                <wp:simplePos x="0" y="0"/>
                <wp:positionH relativeFrom="column">
                  <wp:posOffset>750944</wp:posOffset>
                </wp:positionH>
                <wp:positionV relativeFrom="paragraph">
                  <wp:posOffset>38794</wp:posOffset>
                </wp:positionV>
                <wp:extent cx="84240" cy="90360"/>
                <wp:effectExtent l="38100" t="38100" r="11430" b="24130"/>
                <wp:wrapNone/>
                <wp:docPr id="704" name="Ink 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2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BD05B" id="Ink 704" o:spid="_x0000_s1026" type="#_x0000_t75" style="position:absolute;margin-left:58.9pt;margin-top:2.7pt;width:7.3pt;height:7.9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">
                <v:imagedata r:id="rId15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351FCADE" wp14:editId="1FB6691D">
                <wp:simplePos x="0" y="0"/>
                <wp:positionH relativeFrom="column">
                  <wp:posOffset>762464</wp:posOffset>
                </wp:positionH>
                <wp:positionV relativeFrom="paragraph">
                  <wp:posOffset>30154</wp:posOffset>
                </wp:positionV>
                <wp:extent cx="86760" cy="98640"/>
                <wp:effectExtent l="19050" t="38100" r="27940" b="15875"/>
                <wp:wrapNone/>
                <wp:docPr id="703" name="Ink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7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96325" id="Ink 703" o:spid="_x0000_s1026" type="#_x0000_t75" style="position:absolute;margin-left:59.6pt;margin-top:1.9pt;width:7.5pt;height:8.5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">
                <v:imagedata r:id="rId1516" o:title=""/>
                <v:path arrowok="t"/>
                <o:lock v:ext="edit" rotation="t" aspectratio="f"/>
              </v:shape>
            </w:pict>
          </mc:Fallback>
        </mc:AlternateContent>
      </w:r>
    </w:p>
    <w:p w14:paraId="65129472" w14:textId="77777777" w:rsidR="0016066D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33EB356F" wp14:editId="616DAA21">
                <wp:simplePos x="0" y="0"/>
                <wp:positionH relativeFrom="column">
                  <wp:posOffset>3566504</wp:posOffset>
                </wp:positionH>
                <wp:positionV relativeFrom="paragraph">
                  <wp:posOffset>92859</wp:posOffset>
                </wp:positionV>
                <wp:extent cx="97920" cy="146160"/>
                <wp:effectExtent l="38100" t="38100" r="0" b="25400"/>
                <wp:wrapNone/>
                <wp:docPr id="785" name="Ink 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9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A9031" id="Ink 785" o:spid="_x0000_s1026" type="#_x0000_t75" style="position:absolute;margin-left:280.4pt;margin-top:6.85pt;width:8.6pt;height:12.3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">
                <v:imagedata r:id="rId15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4724A6C7" wp14:editId="641F049F">
                <wp:simplePos x="0" y="0"/>
                <wp:positionH relativeFrom="column">
                  <wp:posOffset>3477944</wp:posOffset>
                </wp:positionH>
                <wp:positionV relativeFrom="paragraph">
                  <wp:posOffset>157299</wp:posOffset>
                </wp:positionV>
                <wp:extent cx="177840" cy="20880"/>
                <wp:effectExtent l="38100" t="38100" r="12700" b="17780"/>
                <wp:wrapNone/>
                <wp:docPr id="784" name="Ink 7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78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0D2D0" id="Ink 784" o:spid="_x0000_s1026" type="#_x0000_t75" style="position:absolute;margin-left:273.4pt;margin-top:12.2pt;width:14.6pt;height:2.3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">
                <v:imagedata r:id="rId15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150129EC" wp14:editId="68B1F443">
                <wp:simplePos x="0" y="0"/>
                <wp:positionH relativeFrom="column">
                  <wp:posOffset>3459224</wp:posOffset>
                </wp:positionH>
                <wp:positionV relativeFrom="paragraph">
                  <wp:posOffset>146139</wp:posOffset>
                </wp:positionV>
                <wp:extent cx="185760" cy="1800"/>
                <wp:effectExtent l="38100" t="38100" r="24130" b="17780"/>
                <wp:wrapNone/>
                <wp:docPr id="783" name="Ink 7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5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55754" id="Ink 783" o:spid="_x0000_s1026" type="#_x0000_t75" style="position:absolute;margin-left:271.95pt;margin-top:10.95pt;width:15.35pt;height:1.3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">
                <v:imagedata r:id="rId15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0DF48AA8" wp14:editId="7977FA1D">
                <wp:simplePos x="0" y="0"/>
                <wp:positionH relativeFrom="column">
                  <wp:posOffset>1427384</wp:posOffset>
                </wp:positionH>
                <wp:positionV relativeFrom="paragraph">
                  <wp:posOffset>106179</wp:posOffset>
                </wp:positionV>
                <wp:extent cx="68760" cy="72000"/>
                <wp:effectExtent l="38100" t="38100" r="26670" b="23495"/>
                <wp:wrapNone/>
                <wp:docPr id="723" name="Ink 7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CB213" id="Ink 723" o:spid="_x0000_s1026" type="#_x0000_t75" style="position:absolute;margin-left:111.95pt;margin-top:7.9pt;width:6.05pt;height:6.5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">
                <v:imagedata r:id="rId15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0AC31563" wp14:editId="79182B56">
                <wp:simplePos x="0" y="0"/>
                <wp:positionH relativeFrom="column">
                  <wp:posOffset>1317224</wp:posOffset>
                </wp:positionH>
                <wp:positionV relativeFrom="paragraph">
                  <wp:posOffset>135699</wp:posOffset>
                </wp:positionV>
                <wp:extent cx="77400" cy="103320"/>
                <wp:effectExtent l="38100" t="38100" r="18415" b="30480"/>
                <wp:wrapNone/>
                <wp:docPr id="721" name="Ink 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4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494AE" id="Ink 721" o:spid="_x0000_s1026" type="#_x0000_t75" style="position:absolute;margin-left:103.25pt;margin-top:10.25pt;width:6.9pt;height:9.0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">
                <v:imagedata r:id="rId15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2F43812C" wp14:editId="4BBF436F">
                <wp:simplePos x="0" y="0"/>
                <wp:positionH relativeFrom="column">
                  <wp:posOffset>1061264</wp:posOffset>
                </wp:positionH>
                <wp:positionV relativeFrom="paragraph">
                  <wp:posOffset>150099</wp:posOffset>
                </wp:positionV>
                <wp:extent cx="73800" cy="6480"/>
                <wp:effectExtent l="38100" t="19050" r="21590" b="31750"/>
                <wp:wrapNone/>
                <wp:docPr id="719" name="Ink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BADA1" id="Ink 719" o:spid="_x0000_s1026" type="#_x0000_t75" style="position:absolute;margin-left:83.1pt;margin-top:11.35pt;width:6.5pt;height:1.3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">
                <v:imagedata r:id="rId15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038AD9FC" wp14:editId="00D9582A">
                <wp:simplePos x="0" y="0"/>
                <wp:positionH relativeFrom="column">
                  <wp:posOffset>784784</wp:posOffset>
                </wp:positionH>
                <wp:positionV relativeFrom="paragraph">
                  <wp:posOffset>95019</wp:posOffset>
                </wp:positionV>
                <wp:extent cx="85320" cy="127080"/>
                <wp:effectExtent l="38100" t="38100" r="10160" b="25400"/>
                <wp:wrapNone/>
                <wp:docPr id="718" name="Ink 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F9779" id="Ink 718" o:spid="_x0000_s1026" type="#_x0000_t75" style="position:absolute;margin-left:61.35pt;margin-top:7.05pt;width:7.6pt;height:10.9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">
                <v:imagedata r:id="rId1530" o:title=""/>
                <v:path arrowok="t"/>
                <o:lock v:ext="edit" rotation="t" aspectratio="f"/>
              </v:shape>
            </w:pict>
          </mc:Fallback>
        </mc:AlternateContent>
      </w:r>
    </w:p>
    <w:p w14:paraId="14D5BA60" w14:textId="77777777" w:rsidR="0016066D" w:rsidRPr="00A102F6" w:rsidRDefault="00204E25" w:rsidP="008D206B">
      <w:pPr>
        <w:pStyle w:val="NoSpacing"/>
        <w:rPr>
          <w:position w:val="-18"/>
          <w:sz w:val="24"/>
          <w:szCs w:val="24"/>
          <w:lang w:val="en-US"/>
        </w:rPr>
      </w:pP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2D17FEE7" wp14:editId="0C9AADE0">
                <wp:simplePos x="0" y="0"/>
                <wp:positionH relativeFrom="column">
                  <wp:posOffset>3723824</wp:posOffset>
                </wp:positionH>
                <wp:positionV relativeFrom="paragraph">
                  <wp:posOffset>-124156</wp:posOffset>
                </wp:positionV>
                <wp:extent cx="583920" cy="345240"/>
                <wp:effectExtent l="38100" t="38100" r="26035" b="17145"/>
                <wp:wrapNone/>
                <wp:docPr id="792" name="Ink 7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392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CBC04" id="Ink 792" o:spid="_x0000_s1026" type="#_x0000_t75" style="position:absolute;margin-left:292.85pt;margin-top:-10.25pt;width:46.85pt;height:28.1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">
                <v:imagedata r:id="rId15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250D3412" wp14:editId="06934F87">
                <wp:simplePos x="0" y="0"/>
                <wp:positionH relativeFrom="column">
                  <wp:posOffset>3731024</wp:posOffset>
                </wp:positionH>
                <wp:positionV relativeFrom="paragraph">
                  <wp:posOffset>-94996</wp:posOffset>
                </wp:positionV>
                <wp:extent cx="25200" cy="249480"/>
                <wp:effectExtent l="38100" t="38100" r="13335" b="17780"/>
                <wp:wrapNone/>
                <wp:docPr id="791" name="Ink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20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10E87" id="Ink 791" o:spid="_x0000_s1026" type="#_x0000_t75" style="position:absolute;margin-left:293.35pt;margin-top:-7.85pt;width:2.85pt;height:20.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">
                <v:imagedata r:id="rId15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5C5E939E" wp14:editId="335204FB">
                <wp:simplePos x="0" y="0"/>
                <wp:positionH relativeFrom="column">
                  <wp:posOffset>4103264</wp:posOffset>
                </wp:positionH>
                <wp:positionV relativeFrom="paragraph">
                  <wp:posOffset>4004</wp:posOffset>
                </wp:positionV>
                <wp:extent cx="86040" cy="136440"/>
                <wp:effectExtent l="38100" t="38100" r="28575" b="16510"/>
                <wp:wrapNone/>
                <wp:docPr id="790" name="Ink 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0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FD860" id="Ink 790" o:spid="_x0000_s1026" type="#_x0000_t75" style="position:absolute;margin-left:322.65pt;margin-top:-.15pt;width:7.65pt;height:11.6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">
                <v:imagedata r:id="rId15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6C95D49E" wp14:editId="4B0A9D85">
                <wp:simplePos x="0" y="0"/>
                <wp:positionH relativeFrom="column">
                  <wp:posOffset>3977984</wp:posOffset>
                </wp:positionH>
                <wp:positionV relativeFrom="paragraph">
                  <wp:posOffset>59804</wp:posOffset>
                </wp:positionV>
                <wp:extent cx="75600" cy="5400"/>
                <wp:effectExtent l="38100" t="38100" r="19685" b="13970"/>
                <wp:wrapNone/>
                <wp:docPr id="789" name="Ink 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DFF95" id="Ink 789" o:spid="_x0000_s1026" type="#_x0000_t75" style="position:absolute;margin-left:312.8pt;margin-top:4.45pt;width:6.6pt;height:1.1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">
                <v:imagedata r:id="rId15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7149D559" wp14:editId="388AB5F6">
                <wp:simplePos x="0" y="0"/>
                <wp:positionH relativeFrom="column">
                  <wp:posOffset>3994184</wp:posOffset>
                </wp:positionH>
                <wp:positionV relativeFrom="paragraph">
                  <wp:posOffset>11564</wp:posOffset>
                </wp:positionV>
                <wp:extent cx="60480" cy="2880"/>
                <wp:effectExtent l="38100" t="38100" r="15875" b="16510"/>
                <wp:wrapNone/>
                <wp:docPr id="788" name="Ink 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4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C9B28" id="Ink 788" o:spid="_x0000_s1026" type="#_x0000_t75" style="position:absolute;margin-left:314.05pt;margin-top:.45pt;width:5.35pt;height:.9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">
                <v:imagedata r:id="rId15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3C73774F" wp14:editId="34B4DC7B">
                <wp:simplePos x="0" y="0"/>
                <wp:positionH relativeFrom="column">
                  <wp:posOffset>3822824</wp:posOffset>
                </wp:positionH>
                <wp:positionV relativeFrom="paragraph">
                  <wp:posOffset>6164</wp:posOffset>
                </wp:positionV>
                <wp:extent cx="74160" cy="105120"/>
                <wp:effectExtent l="38100" t="38100" r="21590" b="28575"/>
                <wp:wrapNone/>
                <wp:docPr id="787" name="Ink 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858BD" id="Ink 787" o:spid="_x0000_s1026" type="#_x0000_t75" style="position:absolute;margin-left:300.55pt;margin-top:.1pt;width:6.7pt;height:9.1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">
                <v:imagedata r:id="rId15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197B18CD" wp14:editId="22733A34">
                <wp:simplePos x="0" y="0"/>
                <wp:positionH relativeFrom="column">
                  <wp:posOffset>3822464</wp:posOffset>
                </wp:positionH>
                <wp:positionV relativeFrom="paragraph">
                  <wp:posOffset>-12916</wp:posOffset>
                </wp:positionV>
                <wp:extent cx="99000" cy="125640"/>
                <wp:effectExtent l="38100" t="38100" r="15875" b="27305"/>
                <wp:wrapNone/>
                <wp:docPr id="786" name="Ink 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0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7B06E" id="Ink 786" o:spid="_x0000_s1026" type="#_x0000_t75" style="position:absolute;margin-left:300.6pt;margin-top:-1.4pt;width:8.4pt;height:10.7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">
                <v:imagedata r:id="rId15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398CAC8A" wp14:editId="64C40731">
                <wp:simplePos x="0" y="0"/>
                <wp:positionH relativeFrom="column">
                  <wp:posOffset>2075024</wp:posOffset>
                </wp:positionH>
                <wp:positionV relativeFrom="paragraph">
                  <wp:posOffset>-43516</wp:posOffset>
                </wp:positionV>
                <wp:extent cx="72720" cy="121320"/>
                <wp:effectExtent l="19050" t="19050" r="22860" b="31115"/>
                <wp:wrapNone/>
                <wp:docPr id="729" name="Ink 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7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00BA3" id="Ink 729" o:spid="_x0000_s1026" type="#_x0000_t75" style="position:absolute;margin-left:162.95pt;margin-top:-3.9pt;width:6.65pt;height:10.4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">
                <v:imagedata r:id="rId15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4F54D391" wp14:editId="044549AE">
                <wp:simplePos x="0" y="0"/>
                <wp:positionH relativeFrom="column">
                  <wp:posOffset>1895384</wp:posOffset>
                </wp:positionH>
                <wp:positionV relativeFrom="paragraph">
                  <wp:posOffset>14804</wp:posOffset>
                </wp:positionV>
                <wp:extent cx="116280" cy="5040"/>
                <wp:effectExtent l="38100" t="38100" r="17145" b="14605"/>
                <wp:wrapNone/>
                <wp:docPr id="728" name="Ink 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6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87134" id="Ink 728" o:spid="_x0000_s1026" type="#_x0000_t75" style="position:absolute;margin-left:148.85pt;margin-top:.7pt;width:9.75pt;height:1.4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">
                <v:imagedata r:id="rId15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7128502E" wp14:editId="3298E8DA">
                <wp:simplePos x="0" y="0"/>
                <wp:positionH relativeFrom="column">
                  <wp:posOffset>1726544</wp:posOffset>
                </wp:positionH>
                <wp:positionV relativeFrom="paragraph">
                  <wp:posOffset>-7516</wp:posOffset>
                </wp:positionV>
                <wp:extent cx="63360" cy="76320"/>
                <wp:effectExtent l="38100" t="38100" r="13335" b="19050"/>
                <wp:wrapNone/>
                <wp:docPr id="727" name="Ink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E90AA" id="Ink 727" o:spid="_x0000_s1026" type="#_x0000_t75" style="position:absolute;margin-left:135.65pt;margin-top:-1.05pt;width:5.8pt;height:6.7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">
                <v:imagedata r:id="rId15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2F29BBA7" wp14:editId="6F10C1F1">
                <wp:simplePos x="0" y="0"/>
                <wp:positionH relativeFrom="column">
                  <wp:posOffset>1733384</wp:posOffset>
                </wp:positionH>
                <wp:positionV relativeFrom="paragraph">
                  <wp:posOffset>-23356</wp:posOffset>
                </wp:positionV>
                <wp:extent cx="65520" cy="88200"/>
                <wp:effectExtent l="38100" t="38100" r="29845" b="26670"/>
                <wp:wrapNone/>
                <wp:docPr id="726" name="Ink 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2A4CE" id="Ink 726" o:spid="_x0000_s1026" type="#_x0000_t75" style="position:absolute;margin-left:136.05pt;margin-top:-2.3pt;width:5.85pt;height:7.7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">
                <v:imagedata r:id="rId15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70ED374E" wp14:editId="576F95CF">
                <wp:simplePos x="0" y="0"/>
                <wp:positionH relativeFrom="column">
                  <wp:posOffset>1574624</wp:posOffset>
                </wp:positionH>
                <wp:positionV relativeFrom="paragraph">
                  <wp:posOffset>2204</wp:posOffset>
                </wp:positionV>
                <wp:extent cx="72000" cy="2880"/>
                <wp:effectExtent l="38100" t="38100" r="23495" b="16510"/>
                <wp:wrapNone/>
                <wp:docPr id="725" name="Ink 7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8C163" id="Ink 725" o:spid="_x0000_s1026" type="#_x0000_t75" style="position:absolute;margin-left:123.55pt;margin-top:-.3pt;width:6.3pt;height:1.1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">
                <v:imagedata r:id="rId15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6ED30462" wp14:editId="305C09CE">
                <wp:simplePos x="0" y="0"/>
                <wp:positionH relativeFrom="column">
                  <wp:posOffset>1599464</wp:posOffset>
                </wp:positionH>
                <wp:positionV relativeFrom="paragraph">
                  <wp:posOffset>-32356</wp:posOffset>
                </wp:positionV>
                <wp:extent cx="9720" cy="79560"/>
                <wp:effectExtent l="38100" t="38100" r="28575" b="15875"/>
                <wp:wrapNone/>
                <wp:docPr id="724" name="Ink 7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E8B1F" id="Ink 724" o:spid="_x0000_s1026" type="#_x0000_t75" style="position:absolute;margin-left:125.5pt;margin-top:-3pt;width:1.6pt;height:7.1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">
                <v:imagedata r:id="rId15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55F0F462" wp14:editId="17DC378F">
                <wp:simplePos x="0" y="0"/>
                <wp:positionH relativeFrom="column">
                  <wp:posOffset>1313264</wp:posOffset>
                </wp:positionH>
                <wp:positionV relativeFrom="paragraph">
                  <wp:posOffset>-30196</wp:posOffset>
                </wp:positionV>
                <wp:extent cx="69120" cy="77760"/>
                <wp:effectExtent l="38100" t="38100" r="26670" b="17780"/>
                <wp:wrapNone/>
                <wp:docPr id="722" name="Ink 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111C6" id="Ink 722" o:spid="_x0000_s1026" type="#_x0000_t75" style="position:absolute;margin-left:103.05pt;margin-top:-2.85pt;width:6.3pt;height:6.9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">
                <v:imagedata r:id="rId15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764C2843" wp14:editId="62B17ED6">
                <wp:simplePos x="0" y="0"/>
                <wp:positionH relativeFrom="column">
                  <wp:posOffset>1060184</wp:posOffset>
                </wp:positionH>
                <wp:positionV relativeFrom="paragraph">
                  <wp:posOffset>-316</wp:posOffset>
                </wp:positionV>
                <wp:extent cx="77040" cy="9360"/>
                <wp:effectExtent l="38100" t="38100" r="18415" b="29210"/>
                <wp:wrapNone/>
                <wp:docPr id="720" name="Ink 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08D1F" id="Ink 720" o:spid="_x0000_s1026" type="#_x0000_t75" style="position:absolute;margin-left:83.05pt;margin-top:-.45pt;width:6.7pt;height:1.6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">
                <v:imagedata r:id="rId1560" o:title=""/>
                <v:path arrowok="t"/>
                <o:lock v:ext="edit" rotation="t" aspectratio="f"/>
              </v:shape>
            </w:pict>
          </mc:Fallback>
        </mc:AlternateContent>
      </w:r>
    </w:p>
    <w:p w14:paraId="665BA9FF" w14:textId="77777777" w:rsidR="0016066D" w:rsidRPr="00A102F6" w:rsidRDefault="0016066D" w:rsidP="008D206B">
      <w:pPr>
        <w:pStyle w:val="NoSpacing"/>
        <w:rPr>
          <w:position w:val="-18"/>
          <w:sz w:val="24"/>
          <w:szCs w:val="24"/>
          <w:lang w:val="en-US"/>
        </w:rPr>
      </w:pPr>
      <w:r w:rsidRPr="00A102F6">
        <w:rPr>
          <w:position w:val="-18"/>
          <w:sz w:val="24"/>
          <w:szCs w:val="24"/>
          <w:lang w:val="en-US"/>
        </w:rPr>
        <w:t xml:space="preserve">b)  </w:t>
      </w:r>
    </w:p>
    <w:p w14:paraId="65959385" w14:textId="77777777" w:rsidR="0016066D" w:rsidRPr="00A102F6" w:rsidRDefault="00C07546" w:rsidP="008D206B">
      <w:pPr>
        <w:pStyle w:val="NoSpacing"/>
        <w:rPr>
          <w:position w:val="-18"/>
          <w:sz w:val="24"/>
          <w:szCs w:val="24"/>
          <w:lang w:val="en-US"/>
        </w:rPr>
      </w:pPr>
      <w:r w:rsidRPr="00C07546">
        <w:rPr>
          <w:noProof/>
          <w:position w:val="-12"/>
          <w:sz w:val="24"/>
          <w:szCs w:val="24"/>
          <w:lang w:val="en-US"/>
        </w:rPr>
        <w:object w:dxaOrig="2659" w:dyaOrig="360" w14:anchorId="4E5BB22E">
          <v:shape id="_x0000_i1025" type="#_x0000_t75" alt="" style="width:132.35pt;height:18.2pt;mso-width-percent:0;mso-height-percent:0;mso-width-percent:0;mso-height-percent:0" o:ole="">
            <v:imagedata r:id="rId1561" o:title=""/>
          </v:shape>
          <o:OLEObject Type="Embed" ProgID="Equation.DSMT4" ShapeID="_x0000_i1025" DrawAspect="Content" ObjectID="_1669617066" r:id="rId1562"/>
        </w:object>
      </w:r>
    </w:p>
    <w:p w14:paraId="36494722" w14:textId="77777777" w:rsidR="0016066D" w:rsidRPr="00A102F6" w:rsidRDefault="0016066D" w:rsidP="008D206B">
      <w:pPr>
        <w:pStyle w:val="NoSpacing"/>
        <w:rPr>
          <w:position w:val="-18"/>
          <w:sz w:val="24"/>
          <w:szCs w:val="24"/>
          <w:lang w:val="en-US"/>
        </w:rPr>
      </w:pPr>
    </w:p>
    <w:p w14:paraId="343AB9D2" w14:textId="77777777" w:rsidR="0016066D" w:rsidRPr="00A102F6" w:rsidRDefault="00204E25" w:rsidP="008D206B">
      <w:pPr>
        <w:pStyle w:val="NoSpacing"/>
        <w:rPr>
          <w:position w:val="-18"/>
          <w:sz w:val="24"/>
          <w:szCs w:val="24"/>
          <w:lang w:val="en-US"/>
        </w:rPr>
      </w:pP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674C4AFC" wp14:editId="74E59D21">
                <wp:simplePos x="0" y="0"/>
                <wp:positionH relativeFrom="column">
                  <wp:posOffset>3877544</wp:posOffset>
                </wp:positionH>
                <wp:positionV relativeFrom="paragraph">
                  <wp:posOffset>61848</wp:posOffset>
                </wp:positionV>
                <wp:extent cx="75600" cy="149760"/>
                <wp:effectExtent l="38100" t="38100" r="19685" b="22225"/>
                <wp:wrapNone/>
                <wp:docPr id="894" name="Ink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8A2BF" id="Ink 894" o:spid="_x0000_s1026" type="#_x0000_t75" style="position:absolute;margin-left:304.85pt;margin-top:4.4pt;width:6.85pt;height:12.4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">
                <v:imagedata r:id="rId15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27C9F74C" wp14:editId="0A20DF47">
                <wp:simplePos x="0" y="0"/>
                <wp:positionH relativeFrom="column">
                  <wp:posOffset>3730664</wp:posOffset>
                </wp:positionH>
                <wp:positionV relativeFrom="paragraph">
                  <wp:posOffset>137448</wp:posOffset>
                </wp:positionV>
                <wp:extent cx="104760" cy="11880"/>
                <wp:effectExtent l="38100" t="38100" r="10160" b="26670"/>
                <wp:wrapNone/>
                <wp:docPr id="893" name="Ink 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E3EB4" id="Ink 893" o:spid="_x0000_s1026" type="#_x0000_t75" style="position:absolute;margin-left:293.3pt;margin-top:10.65pt;width:8.85pt;height:1.6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">
                <v:imagedata r:id="rId15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2A2250E8" wp14:editId="01868AE8">
                <wp:simplePos x="0" y="0"/>
                <wp:positionH relativeFrom="column">
                  <wp:posOffset>3479744</wp:posOffset>
                </wp:positionH>
                <wp:positionV relativeFrom="paragraph">
                  <wp:posOffset>76968</wp:posOffset>
                </wp:positionV>
                <wp:extent cx="5760" cy="122760"/>
                <wp:effectExtent l="19050" t="19050" r="32385" b="29845"/>
                <wp:wrapNone/>
                <wp:docPr id="891" name="Ink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1D431" id="Ink 891" o:spid="_x0000_s1026" type="#_x0000_t75" style="position:absolute;margin-left:273.55pt;margin-top:5.6pt;width:1.3pt;height:10.3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">
                <v:imagedata r:id="rId15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218BA9B8" wp14:editId="05FABD9B">
                <wp:simplePos x="0" y="0"/>
                <wp:positionH relativeFrom="column">
                  <wp:posOffset>3359144</wp:posOffset>
                </wp:positionH>
                <wp:positionV relativeFrom="paragraph">
                  <wp:posOffset>134568</wp:posOffset>
                </wp:positionV>
                <wp:extent cx="84600" cy="6840"/>
                <wp:effectExtent l="38100" t="38100" r="10795" b="12700"/>
                <wp:wrapNone/>
                <wp:docPr id="890" name="Ink 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5DF66" id="Ink 890" o:spid="_x0000_s1026" type="#_x0000_t75" style="position:absolute;margin-left:264.05pt;margin-top:10.35pt;width:7.3pt;height:1.3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">
                <v:imagedata r:id="rId15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7F48A667" wp14:editId="2124C3BB">
                <wp:simplePos x="0" y="0"/>
                <wp:positionH relativeFrom="column">
                  <wp:posOffset>3181304</wp:posOffset>
                </wp:positionH>
                <wp:positionV relativeFrom="paragraph">
                  <wp:posOffset>150768</wp:posOffset>
                </wp:positionV>
                <wp:extent cx="58320" cy="11520"/>
                <wp:effectExtent l="38100" t="38100" r="18415" b="26670"/>
                <wp:wrapNone/>
                <wp:docPr id="889" name="Ink 8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2FC79" id="Ink 889" o:spid="_x0000_s1026" type="#_x0000_t75" style="position:absolute;margin-left:250.05pt;margin-top:11.45pt;width:5.25pt;height:1.7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">
                <v:imagedata r:id="rId15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1A759402" wp14:editId="2BBBD79C">
                <wp:simplePos x="0" y="0"/>
                <wp:positionH relativeFrom="column">
                  <wp:posOffset>3172664</wp:posOffset>
                </wp:positionH>
                <wp:positionV relativeFrom="paragraph">
                  <wp:posOffset>114768</wp:posOffset>
                </wp:positionV>
                <wp:extent cx="78840" cy="1080"/>
                <wp:effectExtent l="38100" t="38100" r="16510" b="18415"/>
                <wp:wrapNone/>
                <wp:docPr id="888" name="Ink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8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9E1F4" id="Ink 888" o:spid="_x0000_s1026" type="#_x0000_t75" style="position:absolute;margin-left:249.4pt;margin-top:8.4pt;width:6.8pt;height:1.4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">
                <v:imagedata r:id="rId15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604B4F11" wp14:editId="44251F62">
                <wp:simplePos x="0" y="0"/>
                <wp:positionH relativeFrom="column">
                  <wp:posOffset>3021464</wp:posOffset>
                </wp:positionH>
                <wp:positionV relativeFrom="paragraph">
                  <wp:posOffset>97128</wp:posOffset>
                </wp:positionV>
                <wp:extent cx="72360" cy="107280"/>
                <wp:effectExtent l="38100" t="38100" r="23495" b="26670"/>
                <wp:wrapNone/>
                <wp:docPr id="887" name="Ink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ADFC1" id="Ink 887" o:spid="_x0000_s1026" type="#_x0000_t75" style="position:absolute;margin-left:237.55pt;margin-top:7.2pt;width:6.5pt;height:9.2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">
                <v:imagedata r:id="rId15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5F31D521" wp14:editId="15CA4DB9">
                <wp:simplePos x="0" y="0"/>
                <wp:positionH relativeFrom="column">
                  <wp:posOffset>3039824</wp:posOffset>
                </wp:positionH>
                <wp:positionV relativeFrom="paragraph">
                  <wp:posOffset>82368</wp:posOffset>
                </wp:positionV>
                <wp:extent cx="57960" cy="118080"/>
                <wp:effectExtent l="38100" t="38100" r="18415" b="15875"/>
                <wp:wrapNone/>
                <wp:docPr id="886" name="Ink 8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9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C91BD" id="Ink 886" o:spid="_x0000_s1026" type="#_x0000_t75" style="position:absolute;margin-left:238.95pt;margin-top:6.1pt;width:5.25pt;height:10.0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">
                <v:imagedata r:id="rId15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0D1479EB" wp14:editId="6595D953">
                <wp:simplePos x="0" y="0"/>
                <wp:positionH relativeFrom="column">
                  <wp:posOffset>2848304</wp:posOffset>
                </wp:positionH>
                <wp:positionV relativeFrom="paragraph">
                  <wp:posOffset>11808</wp:posOffset>
                </wp:positionV>
                <wp:extent cx="59040" cy="100080"/>
                <wp:effectExtent l="38100" t="38100" r="17780" b="14605"/>
                <wp:wrapNone/>
                <wp:docPr id="885" name="Ink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0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63CAD" id="Ink 885" o:spid="_x0000_s1026" type="#_x0000_t75" style="position:absolute;margin-left:223.85pt;margin-top:.5pt;width:5.55pt;height:8.6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">
                <v:imagedata r:id="rId15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40BF44C1" wp14:editId="04BD86C5">
                <wp:simplePos x="0" y="0"/>
                <wp:positionH relativeFrom="column">
                  <wp:posOffset>2138744</wp:posOffset>
                </wp:positionH>
                <wp:positionV relativeFrom="paragraph">
                  <wp:posOffset>29808</wp:posOffset>
                </wp:positionV>
                <wp:extent cx="62640" cy="116640"/>
                <wp:effectExtent l="19050" t="38100" r="13970" b="17145"/>
                <wp:wrapNone/>
                <wp:docPr id="817" name="Ink 8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18FF0" id="Ink 817" o:spid="_x0000_s1026" type="#_x0000_t75" style="position:absolute;margin-left:167.95pt;margin-top:1.9pt;width:5.85pt;height:10.1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">
                <v:imagedata r:id="rId15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75E7E132" wp14:editId="5BB72CC1">
                <wp:simplePos x="0" y="0"/>
                <wp:positionH relativeFrom="column">
                  <wp:posOffset>2031104</wp:posOffset>
                </wp:positionH>
                <wp:positionV relativeFrom="paragraph">
                  <wp:posOffset>138168</wp:posOffset>
                </wp:positionV>
                <wp:extent cx="42480" cy="71640"/>
                <wp:effectExtent l="19050" t="38100" r="15240" b="24130"/>
                <wp:wrapNone/>
                <wp:docPr id="816" name="Ink 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C2323" id="Ink 816" o:spid="_x0000_s1026" type="#_x0000_t75" style="position:absolute;margin-left:159.5pt;margin-top:10.45pt;width:4.25pt;height:6.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">
                <v:imagedata r:id="rId15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1D3CD00B" wp14:editId="4105E700">
                <wp:simplePos x="0" y="0"/>
                <wp:positionH relativeFrom="column">
                  <wp:posOffset>1934264</wp:posOffset>
                </wp:positionH>
                <wp:positionV relativeFrom="paragraph">
                  <wp:posOffset>69048</wp:posOffset>
                </wp:positionV>
                <wp:extent cx="65880" cy="189000"/>
                <wp:effectExtent l="38100" t="38100" r="29845" b="20955"/>
                <wp:wrapNone/>
                <wp:docPr id="815" name="Ink 8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5522D" id="Ink 815" o:spid="_x0000_s1026" type="#_x0000_t75" style="position:absolute;margin-left:152pt;margin-top:5pt;width:5.95pt;height:15.8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">
                <v:imagedata r:id="rId15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1A7BBCE6" wp14:editId="180A8B7D">
                <wp:simplePos x="0" y="0"/>
                <wp:positionH relativeFrom="column">
                  <wp:posOffset>1817264</wp:posOffset>
                </wp:positionH>
                <wp:positionV relativeFrom="paragraph">
                  <wp:posOffset>52128</wp:posOffset>
                </wp:positionV>
                <wp:extent cx="83520" cy="101160"/>
                <wp:effectExtent l="19050" t="38100" r="31115" b="32385"/>
                <wp:wrapNone/>
                <wp:docPr id="814" name="Ink 8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EA7A8" id="Ink 814" o:spid="_x0000_s1026" type="#_x0000_t75" style="position:absolute;margin-left:142.65pt;margin-top:3.65pt;width:7.5pt;height:8.8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">
                <v:imagedata r:id="rId15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6795FC45" wp14:editId="7FFBD64D">
                <wp:simplePos x="0" y="0"/>
                <wp:positionH relativeFrom="column">
                  <wp:posOffset>1760384</wp:posOffset>
                </wp:positionH>
                <wp:positionV relativeFrom="paragraph">
                  <wp:posOffset>-14472</wp:posOffset>
                </wp:positionV>
                <wp:extent cx="30600" cy="158400"/>
                <wp:effectExtent l="38100" t="38100" r="26670" b="13335"/>
                <wp:wrapNone/>
                <wp:docPr id="813" name="Ink 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06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8ADB5" id="Ink 813" o:spid="_x0000_s1026" type="#_x0000_t75" style="position:absolute;margin-left:138.15pt;margin-top:-1.55pt;width:3.05pt;height:13.2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">
                <v:imagedata r:id="rId15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7B59561C" wp14:editId="2D49600B">
                <wp:simplePos x="0" y="0"/>
                <wp:positionH relativeFrom="column">
                  <wp:posOffset>1548344</wp:posOffset>
                </wp:positionH>
                <wp:positionV relativeFrom="paragraph">
                  <wp:posOffset>107208</wp:posOffset>
                </wp:positionV>
                <wp:extent cx="85680" cy="7200"/>
                <wp:effectExtent l="38100" t="19050" r="10160" b="31115"/>
                <wp:wrapNone/>
                <wp:docPr id="812" name="Ink 8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60A4C" id="Ink 812" o:spid="_x0000_s1026" type="#_x0000_t75" style="position:absolute;margin-left:121.45pt;margin-top:8pt;width:7.35pt;height:1.4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">
                <v:imagedata r:id="rId15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72F640D0" wp14:editId="6C215BF4">
                <wp:simplePos x="0" y="0"/>
                <wp:positionH relativeFrom="column">
                  <wp:posOffset>1529624</wp:posOffset>
                </wp:positionH>
                <wp:positionV relativeFrom="paragraph">
                  <wp:posOffset>73368</wp:posOffset>
                </wp:positionV>
                <wp:extent cx="85320" cy="9000"/>
                <wp:effectExtent l="19050" t="19050" r="29210" b="29210"/>
                <wp:wrapNone/>
                <wp:docPr id="811" name="Ink 8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A0C14" id="Ink 811" o:spid="_x0000_s1026" type="#_x0000_t75" style="position:absolute;margin-left:120pt;margin-top:5.45pt;width:7.3pt;height:1.4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">
                <v:imagedata r:id="rId15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56D18B29" wp14:editId="3FD496E9">
                <wp:simplePos x="0" y="0"/>
                <wp:positionH relativeFrom="column">
                  <wp:posOffset>1364024</wp:posOffset>
                </wp:positionH>
                <wp:positionV relativeFrom="paragraph">
                  <wp:posOffset>-20232</wp:posOffset>
                </wp:positionV>
                <wp:extent cx="57240" cy="161640"/>
                <wp:effectExtent l="38100" t="38100" r="19050" b="29210"/>
                <wp:wrapNone/>
                <wp:docPr id="810" name="Ink 8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223B3" id="Ink 810" o:spid="_x0000_s1026" type="#_x0000_t75" style="position:absolute;margin-left:106.95pt;margin-top:-2.05pt;width:5.4pt;height:13.6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">
                <v:imagedata r:id="rId15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59AE3B84" wp14:editId="0C2E0CC0">
                <wp:simplePos x="0" y="0"/>
                <wp:positionH relativeFrom="column">
                  <wp:posOffset>1241264</wp:posOffset>
                </wp:positionH>
                <wp:positionV relativeFrom="paragraph">
                  <wp:posOffset>28368</wp:posOffset>
                </wp:positionV>
                <wp:extent cx="79920" cy="108360"/>
                <wp:effectExtent l="38100" t="38100" r="15875" b="25400"/>
                <wp:wrapNone/>
                <wp:docPr id="809" name="Ink 8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9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4437C" id="Ink 809" o:spid="_x0000_s1026" type="#_x0000_t75" style="position:absolute;margin-left:97.3pt;margin-top:1.8pt;width:7pt;height:9.4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">
                <v:imagedata r:id="rId15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5DABD466" wp14:editId="2400452B">
                <wp:simplePos x="0" y="0"/>
                <wp:positionH relativeFrom="column">
                  <wp:posOffset>1150184</wp:posOffset>
                </wp:positionH>
                <wp:positionV relativeFrom="paragraph">
                  <wp:posOffset>82368</wp:posOffset>
                </wp:positionV>
                <wp:extent cx="61920" cy="7920"/>
                <wp:effectExtent l="38100" t="38100" r="14605" b="11430"/>
                <wp:wrapNone/>
                <wp:docPr id="808" name="Ink 8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96E2C" id="Ink 808" o:spid="_x0000_s1026" type="#_x0000_t75" style="position:absolute;margin-left:90.1pt;margin-top:6.35pt;width:5.5pt;height:1.2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">
                <v:imagedata r:id="rId16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396A3C9E" wp14:editId="3BA44381">
                <wp:simplePos x="0" y="0"/>
                <wp:positionH relativeFrom="column">
                  <wp:posOffset>1166384</wp:posOffset>
                </wp:positionH>
                <wp:positionV relativeFrom="paragraph">
                  <wp:posOffset>66168</wp:posOffset>
                </wp:positionV>
                <wp:extent cx="7560" cy="55440"/>
                <wp:effectExtent l="38100" t="38100" r="12065" b="20955"/>
                <wp:wrapNone/>
                <wp:docPr id="807" name="Ink 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F7E4A" id="Ink 807" o:spid="_x0000_s1026" type="#_x0000_t75" style="position:absolute;margin-left:91.35pt;margin-top:4.75pt;width:1.35pt;height:5.2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">
                <v:imagedata r:id="rId16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27BE77FE" wp14:editId="510E13BA">
                <wp:simplePos x="0" y="0"/>
                <wp:positionH relativeFrom="column">
                  <wp:posOffset>1045424</wp:posOffset>
                </wp:positionH>
                <wp:positionV relativeFrom="paragraph">
                  <wp:posOffset>60408</wp:posOffset>
                </wp:positionV>
                <wp:extent cx="41400" cy="61200"/>
                <wp:effectExtent l="38100" t="38100" r="15875" b="15240"/>
                <wp:wrapNone/>
                <wp:docPr id="806" name="Ink 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4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D7BD9" id="Ink 806" o:spid="_x0000_s1026" type="#_x0000_t75" style="position:absolute;margin-left:82pt;margin-top:4.3pt;width:3.95pt;height:5.4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">
                <v:imagedata r:id="rId16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2417B936" wp14:editId="3D292303">
                <wp:simplePos x="0" y="0"/>
                <wp:positionH relativeFrom="column">
                  <wp:posOffset>1043264</wp:posOffset>
                </wp:positionH>
                <wp:positionV relativeFrom="paragraph">
                  <wp:posOffset>47808</wp:posOffset>
                </wp:positionV>
                <wp:extent cx="57600" cy="77040"/>
                <wp:effectExtent l="38100" t="38100" r="19050" b="18415"/>
                <wp:wrapNone/>
                <wp:docPr id="805" name="Ink 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569AC" id="Ink 805" o:spid="_x0000_s1026" type="#_x0000_t75" style="position:absolute;margin-left:81.7pt;margin-top:3.3pt;width:5.3pt;height:6.8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">
                <v:imagedata r:id="rId16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6E30EE1F" wp14:editId="662C18C4">
                <wp:simplePos x="0" y="0"/>
                <wp:positionH relativeFrom="column">
                  <wp:posOffset>937424</wp:posOffset>
                </wp:positionH>
                <wp:positionV relativeFrom="paragraph">
                  <wp:posOffset>-13032</wp:posOffset>
                </wp:positionV>
                <wp:extent cx="64800" cy="141840"/>
                <wp:effectExtent l="19050" t="38100" r="11430" b="29845"/>
                <wp:wrapNone/>
                <wp:docPr id="804" name="Ink 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C55EF" id="Ink 804" o:spid="_x0000_s1026" type="#_x0000_t75" style="position:absolute;margin-left:73.35pt;margin-top:-1.5pt;width:5.7pt;height:11.9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">
                <v:imagedata r:id="rId16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44BEFAA2" wp14:editId="6DA1F41D">
                <wp:simplePos x="0" y="0"/>
                <wp:positionH relativeFrom="column">
                  <wp:posOffset>846704</wp:posOffset>
                </wp:positionH>
                <wp:positionV relativeFrom="paragraph">
                  <wp:posOffset>-7992</wp:posOffset>
                </wp:positionV>
                <wp:extent cx="43920" cy="123840"/>
                <wp:effectExtent l="19050" t="38100" r="32385" b="28575"/>
                <wp:wrapNone/>
                <wp:docPr id="803" name="Ink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C8F2E" id="Ink 803" o:spid="_x0000_s1026" type="#_x0000_t75" style="position:absolute;margin-left:66.2pt;margin-top:-1.1pt;width:4.3pt;height:10.6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">
                <v:imagedata r:id="rId16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791EDF83" wp14:editId="3071A2D8">
                <wp:simplePos x="0" y="0"/>
                <wp:positionH relativeFrom="column">
                  <wp:posOffset>752744</wp:posOffset>
                </wp:positionH>
                <wp:positionV relativeFrom="paragraph">
                  <wp:posOffset>6408</wp:posOffset>
                </wp:positionV>
                <wp:extent cx="56880" cy="112680"/>
                <wp:effectExtent l="38100" t="38100" r="19685" b="20955"/>
                <wp:wrapNone/>
                <wp:docPr id="802" name="Ink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8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14611" id="Ink 802" o:spid="_x0000_s1026" type="#_x0000_t75" style="position:absolute;margin-left:58.8pt;margin-top:.05pt;width:5.4pt;height:9.7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">
                <v:imagedata r:id="rId16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128114DC" wp14:editId="7D09EDF8">
                <wp:simplePos x="0" y="0"/>
                <wp:positionH relativeFrom="column">
                  <wp:posOffset>647264</wp:posOffset>
                </wp:positionH>
                <wp:positionV relativeFrom="paragraph">
                  <wp:posOffset>60408</wp:posOffset>
                </wp:positionV>
                <wp:extent cx="62280" cy="3960"/>
                <wp:effectExtent l="38100" t="38100" r="13970" b="15240"/>
                <wp:wrapNone/>
                <wp:docPr id="801" name="Ink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2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1A8F5" id="Ink 801" o:spid="_x0000_s1026" type="#_x0000_t75" style="position:absolute;margin-left:50.5pt;margin-top:4.5pt;width:5.55pt;height:1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">
                <v:imagedata r:id="rId16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00FB5030" wp14:editId="443FF61D">
                <wp:simplePos x="0" y="0"/>
                <wp:positionH relativeFrom="column">
                  <wp:posOffset>673184</wp:posOffset>
                </wp:positionH>
                <wp:positionV relativeFrom="paragraph">
                  <wp:posOffset>32328</wp:posOffset>
                </wp:positionV>
                <wp:extent cx="11880" cy="64440"/>
                <wp:effectExtent l="38100" t="38100" r="26670" b="31115"/>
                <wp:wrapNone/>
                <wp:docPr id="800" name="Ink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01D01" id="Ink 800" o:spid="_x0000_s1026" type="#_x0000_t75" style="position:absolute;margin-left:52.5pt;margin-top:2.1pt;width:1.95pt;height:5.9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">
                <v:imagedata r:id="rId16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64D1849C" wp14:editId="54D94450">
                <wp:simplePos x="0" y="0"/>
                <wp:positionH relativeFrom="column">
                  <wp:posOffset>557624</wp:posOffset>
                </wp:positionH>
                <wp:positionV relativeFrom="paragraph">
                  <wp:posOffset>31248</wp:posOffset>
                </wp:positionV>
                <wp:extent cx="46080" cy="68040"/>
                <wp:effectExtent l="19050" t="38100" r="30480" b="27305"/>
                <wp:wrapNone/>
                <wp:docPr id="799" name="Ink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C5F95" id="Ink 799" o:spid="_x0000_s1026" type="#_x0000_t75" style="position:absolute;margin-left:43.55pt;margin-top:2pt;width:4.45pt;height:6.1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">
                <v:imagedata r:id="rId16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2E1EA3A1" wp14:editId="687826E9">
                <wp:simplePos x="0" y="0"/>
                <wp:positionH relativeFrom="column">
                  <wp:posOffset>546464</wp:posOffset>
                </wp:positionH>
                <wp:positionV relativeFrom="paragraph">
                  <wp:posOffset>17928</wp:posOffset>
                </wp:positionV>
                <wp:extent cx="70920" cy="85680"/>
                <wp:effectExtent l="38100" t="19050" r="24765" b="29210"/>
                <wp:wrapNone/>
                <wp:docPr id="798" name="Ink 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FF0B9" id="Ink 798" o:spid="_x0000_s1026" type="#_x0000_t75" style="position:absolute;margin-left:42.7pt;margin-top:1.05pt;width:6.2pt;height:7.5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">
                <v:imagedata r:id="rId16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6479A729" wp14:editId="2A0ECD07">
                <wp:simplePos x="0" y="0"/>
                <wp:positionH relativeFrom="column">
                  <wp:posOffset>451424</wp:posOffset>
                </wp:positionH>
                <wp:positionV relativeFrom="paragraph">
                  <wp:posOffset>-60552</wp:posOffset>
                </wp:positionV>
                <wp:extent cx="65160" cy="189360"/>
                <wp:effectExtent l="38100" t="38100" r="11430" b="20320"/>
                <wp:wrapNone/>
                <wp:docPr id="797" name="Ink 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16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D8E1E" id="Ink 797" o:spid="_x0000_s1026" type="#_x0000_t75" style="position:absolute;margin-left:35.1pt;margin-top:-5.1pt;width:5.8pt;height:15.6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">
                <v:imagedata r:id="rId16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14DC460F" wp14:editId="61786FFC">
                <wp:simplePos x="0" y="0"/>
                <wp:positionH relativeFrom="column">
                  <wp:posOffset>329384</wp:posOffset>
                </wp:positionH>
                <wp:positionV relativeFrom="paragraph">
                  <wp:posOffset>91728</wp:posOffset>
                </wp:positionV>
                <wp:extent cx="35640" cy="60120"/>
                <wp:effectExtent l="38100" t="38100" r="21590" b="16510"/>
                <wp:wrapNone/>
                <wp:docPr id="796" name="Ink 7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56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B0EE3" id="Ink 796" o:spid="_x0000_s1026" type="#_x0000_t75" style="position:absolute;margin-left:25.5pt;margin-top:6.75pt;width:3.7pt;height:5.5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">
                <v:imagedata r:id="rId16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646CFBC6" wp14:editId="4403C3FB">
                <wp:simplePos x="0" y="0"/>
                <wp:positionH relativeFrom="column">
                  <wp:posOffset>221024</wp:posOffset>
                </wp:positionH>
                <wp:positionV relativeFrom="paragraph">
                  <wp:posOffset>20088</wp:posOffset>
                </wp:positionV>
                <wp:extent cx="62640" cy="190080"/>
                <wp:effectExtent l="19050" t="38100" r="13970" b="19685"/>
                <wp:wrapNone/>
                <wp:docPr id="795" name="Ink 7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487AB" id="Ink 795" o:spid="_x0000_s1026" type="#_x0000_t75" style="position:absolute;margin-left:16.95pt;margin-top:1.15pt;width:5.85pt;height:15.9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">
                <v:imagedata r:id="rId16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5F8240FC" wp14:editId="2303E45B">
                <wp:simplePos x="0" y="0"/>
                <wp:positionH relativeFrom="column">
                  <wp:posOffset>135344</wp:posOffset>
                </wp:positionH>
                <wp:positionV relativeFrom="paragraph">
                  <wp:posOffset>19728</wp:posOffset>
                </wp:positionV>
                <wp:extent cx="65160" cy="83880"/>
                <wp:effectExtent l="19050" t="19050" r="30480" b="30480"/>
                <wp:wrapNone/>
                <wp:docPr id="794" name="Ink 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1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149BD" id="Ink 794" o:spid="_x0000_s1026" type="#_x0000_t75" style="position:absolute;margin-left:10.2pt;margin-top:1.1pt;width:6.05pt;height:7.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">
                <v:imagedata r:id="rId16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675C449B" wp14:editId="59C0EE6F">
                <wp:simplePos x="0" y="0"/>
                <wp:positionH relativeFrom="column">
                  <wp:posOffset>73424</wp:posOffset>
                </wp:positionH>
                <wp:positionV relativeFrom="paragraph">
                  <wp:posOffset>-53712</wp:posOffset>
                </wp:positionV>
                <wp:extent cx="24840" cy="165600"/>
                <wp:effectExtent l="38100" t="38100" r="13335" b="25400"/>
                <wp:wrapNone/>
                <wp:docPr id="793" name="Ink 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8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E793D" id="Ink 793" o:spid="_x0000_s1026" type="#_x0000_t75" style="position:absolute;margin-left:5.35pt;margin-top:-4.7pt;width:2.55pt;height:13.9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">
                <v:imagedata r:id="rId1630" o:title=""/>
                <v:path arrowok="t"/>
                <o:lock v:ext="edit" rotation="t" aspectratio="f"/>
              </v:shape>
            </w:pict>
          </mc:Fallback>
        </mc:AlternateContent>
      </w:r>
    </w:p>
    <w:p w14:paraId="4BF7784B" w14:textId="77777777" w:rsidR="0016066D" w:rsidRPr="00A102F6" w:rsidRDefault="00204E25" w:rsidP="008D206B">
      <w:pPr>
        <w:pStyle w:val="NoSpacing"/>
        <w:rPr>
          <w:position w:val="-18"/>
          <w:sz w:val="24"/>
          <w:szCs w:val="24"/>
          <w:lang w:val="en-US"/>
        </w:rPr>
      </w:pP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59880964" wp14:editId="52DD1ED6">
                <wp:simplePos x="0" y="0"/>
                <wp:positionH relativeFrom="column">
                  <wp:posOffset>3865304</wp:posOffset>
                </wp:positionH>
                <wp:positionV relativeFrom="paragraph">
                  <wp:posOffset>92153</wp:posOffset>
                </wp:positionV>
                <wp:extent cx="126000" cy="63720"/>
                <wp:effectExtent l="19050" t="38100" r="0" b="31750"/>
                <wp:wrapNone/>
                <wp:docPr id="896" name="Ink 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0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E0663" id="Ink 896" o:spid="_x0000_s1026" type="#_x0000_t75" style="position:absolute;margin-left:303.9pt;margin-top:6.8pt;width:10.5pt;height:5.8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">
                <v:imagedata r:id="rId16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07F4EBF6" wp14:editId="5A0CE547">
                <wp:simplePos x="0" y="0"/>
                <wp:positionH relativeFrom="column">
                  <wp:posOffset>3904184</wp:posOffset>
                </wp:positionH>
                <wp:positionV relativeFrom="paragraph">
                  <wp:posOffset>110513</wp:posOffset>
                </wp:positionV>
                <wp:extent cx="63360" cy="129960"/>
                <wp:effectExtent l="38100" t="38100" r="32385" b="22860"/>
                <wp:wrapNone/>
                <wp:docPr id="895" name="Ink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0B819" id="Ink 895" o:spid="_x0000_s1026" type="#_x0000_t75" style="position:absolute;margin-left:307pt;margin-top:8.3pt;width:5.75pt;height:11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">
                <v:imagedata r:id="rId16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3BC4B560" wp14:editId="046F02E3">
                <wp:simplePos x="0" y="0"/>
                <wp:positionH relativeFrom="column">
                  <wp:posOffset>3586664</wp:posOffset>
                </wp:positionH>
                <wp:positionV relativeFrom="paragraph">
                  <wp:posOffset>3953</wp:posOffset>
                </wp:positionV>
                <wp:extent cx="27720" cy="56520"/>
                <wp:effectExtent l="38100" t="38100" r="29845" b="19685"/>
                <wp:wrapNone/>
                <wp:docPr id="892" name="Ink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7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606D7" id="Ink 892" o:spid="_x0000_s1026" type="#_x0000_t75" style="position:absolute;margin-left:281.95pt;margin-top:-.15pt;width:3.1pt;height:5.3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">
                <v:imagedata r:id="rId1636" o:title=""/>
                <v:path arrowok="t"/>
                <o:lock v:ext="edit" rotation="t" aspectratio="f"/>
              </v:shape>
            </w:pict>
          </mc:Fallback>
        </mc:AlternateContent>
      </w:r>
    </w:p>
    <w:p w14:paraId="6FCEA844" w14:textId="77777777" w:rsidR="0016066D" w:rsidRPr="00A102F6" w:rsidRDefault="00204E25" w:rsidP="008D206B">
      <w:pPr>
        <w:pStyle w:val="NoSpacing"/>
        <w:rPr>
          <w:position w:val="-18"/>
          <w:sz w:val="24"/>
          <w:szCs w:val="24"/>
          <w:lang w:val="en-US"/>
        </w:rPr>
      </w:pP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31CE7E3B" wp14:editId="59CD6703">
                <wp:simplePos x="0" y="0"/>
                <wp:positionH relativeFrom="column">
                  <wp:posOffset>5688344</wp:posOffset>
                </wp:positionH>
                <wp:positionV relativeFrom="paragraph">
                  <wp:posOffset>59458</wp:posOffset>
                </wp:positionV>
                <wp:extent cx="92520" cy="15120"/>
                <wp:effectExtent l="38100" t="38100" r="22225" b="23495"/>
                <wp:wrapNone/>
                <wp:docPr id="912" name="Ink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81EEF" id="Ink 912" o:spid="_x0000_s1026" type="#_x0000_t75" style="position:absolute;margin-left:447.45pt;margin-top:4.5pt;width:7.95pt;height:1.9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">
                <v:imagedata r:id="rId16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37F5C62B" wp14:editId="6AC01E8F">
                <wp:simplePos x="0" y="0"/>
                <wp:positionH relativeFrom="column">
                  <wp:posOffset>5712464</wp:posOffset>
                </wp:positionH>
                <wp:positionV relativeFrom="paragraph">
                  <wp:posOffset>22378</wp:posOffset>
                </wp:positionV>
                <wp:extent cx="12240" cy="118800"/>
                <wp:effectExtent l="38100" t="38100" r="26035" b="14605"/>
                <wp:wrapNone/>
                <wp:docPr id="911" name="Ink 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4561B" id="Ink 911" o:spid="_x0000_s1026" type="#_x0000_t75" style="position:absolute;margin-left:449.35pt;margin-top:1.3pt;width:1.7pt;height:10.2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">
                <v:imagedata r:id="rId16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676143F7" wp14:editId="197949C7">
                <wp:simplePos x="0" y="0"/>
                <wp:positionH relativeFrom="column">
                  <wp:posOffset>5589704</wp:posOffset>
                </wp:positionH>
                <wp:positionV relativeFrom="paragraph">
                  <wp:posOffset>61978</wp:posOffset>
                </wp:positionV>
                <wp:extent cx="57960" cy="76320"/>
                <wp:effectExtent l="19050" t="38100" r="18415" b="19050"/>
                <wp:wrapNone/>
                <wp:docPr id="910" name="Ink 9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9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E1C0E" id="Ink 910" o:spid="_x0000_s1026" type="#_x0000_t75" style="position:absolute;margin-left:439.7pt;margin-top:4.45pt;width:5.4pt;height:6.8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">
                <v:imagedata r:id="rId16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5D10121C" wp14:editId="4C93AC90">
                <wp:simplePos x="0" y="0"/>
                <wp:positionH relativeFrom="column">
                  <wp:posOffset>5497904</wp:posOffset>
                </wp:positionH>
                <wp:positionV relativeFrom="paragraph">
                  <wp:posOffset>62698</wp:posOffset>
                </wp:positionV>
                <wp:extent cx="58680" cy="95040"/>
                <wp:effectExtent l="38100" t="38100" r="17780" b="19685"/>
                <wp:wrapNone/>
                <wp:docPr id="909" name="Ink 9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6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B278D" id="Ink 909" o:spid="_x0000_s1026" type="#_x0000_t75" style="position:absolute;margin-left:432.45pt;margin-top:4.5pt;width:5.5pt;height:8.4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">
                <v:imagedata r:id="rId16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584FFBD5" wp14:editId="0F7D0D52">
                <wp:simplePos x="0" y="0"/>
                <wp:positionH relativeFrom="column">
                  <wp:posOffset>5371544</wp:posOffset>
                </wp:positionH>
                <wp:positionV relativeFrom="paragraph">
                  <wp:posOffset>58</wp:posOffset>
                </wp:positionV>
                <wp:extent cx="142560" cy="150120"/>
                <wp:effectExtent l="38100" t="38100" r="10160" b="21590"/>
                <wp:wrapNone/>
                <wp:docPr id="908" name="Ink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25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4C619" id="Ink 908" o:spid="_x0000_s1026" type="#_x0000_t75" style="position:absolute;margin-left:422.5pt;margin-top:-.45pt;width:11.85pt;height:12.6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">
                <v:imagedata r:id="rId16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4B74CEB1" wp14:editId="5B2A3637">
                <wp:simplePos x="0" y="0"/>
                <wp:positionH relativeFrom="column">
                  <wp:posOffset>5132864</wp:posOffset>
                </wp:positionH>
                <wp:positionV relativeFrom="paragraph">
                  <wp:posOffset>35698</wp:posOffset>
                </wp:positionV>
                <wp:extent cx="54720" cy="101520"/>
                <wp:effectExtent l="38100" t="38100" r="21590" b="32385"/>
                <wp:wrapNone/>
                <wp:docPr id="907" name="Ink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63EE8" id="Ink 907" o:spid="_x0000_s1026" type="#_x0000_t75" style="position:absolute;margin-left:403.7pt;margin-top:2.35pt;width:5.2pt;height:8.9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">
                <v:imagedata r:id="rId16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7D6EB49E" wp14:editId="1B140D08">
                <wp:simplePos x="0" y="0"/>
                <wp:positionH relativeFrom="column">
                  <wp:posOffset>4992104</wp:posOffset>
                </wp:positionH>
                <wp:positionV relativeFrom="paragraph">
                  <wp:posOffset>65938</wp:posOffset>
                </wp:positionV>
                <wp:extent cx="81360" cy="78120"/>
                <wp:effectExtent l="38100" t="38100" r="13970" b="17145"/>
                <wp:wrapNone/>
                <wp:docPr id="906" name="Ink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3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F26AF" id="Ink 906" o:spid="_x0000_s1026" type="#_x0000_t75" style="position:absolute;margin-left:392.65pt;margin-top:4.75pt;width:7.3pt;height:7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">
                <v:imagedata r:id="rId16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6B44BAA7" wp14:editId="46B99533">
                <wp:simplePos x="0" y="0"/>
                <wp:positionH relativeFrom="column">
                  <wp:posOffset>4879064</wp:posOffset>
                </wp:positionH>
                <wp:positionV relativeFrom="paragraph">
                  <wp:posOffset>62698</wp:posOffset>
                </wp:positionV>
                <wp:extent cx="68400" cy="97200"/>
                <wp:effectExtent l="19050" t="38100" r="27305" b="17145"/>
                <wp:wrapNone/>
                <wp:docPr id="905" name="Ink 9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8A684" id="Ink 905" o:spid="_x0000_s1026" type="#_x0000_t75" style="position:absolute;margin-left:383.75pt;margin-top:4.5pt;width:6.3pt;height:8.5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">
                <v:imagedata r:id="rId16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589D9B2B" wp14:editId="3156B210">
                <wp:simplePos x="0" y="0"/>
                <wp:positionH relativeFrom="column">
                  <wp:posOffset>4762064</wp:posOffset>
                </wp:positionH>
                <wp:positionV relativeFrom="paragraph">
                  <wp:posOffset>69538</wp:posOffset>
                </wp:positionV>
                <wp:extent cx="65160" cy="88200"/>
                <wp:effectExtent l="38100" t="38100" r="30480" b="26670"/>
                <wp:wrapNone/>
                <wp:docPr id="904" name="Ink 9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1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CAC8D" id="Ink 904" o:spid="_x0000_s1026" type="#_x0000_t75" style="position:absolute;margin-left:374.5pt;margin-top:5.05pt;width:6.05pt;height:7.7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">
                <v:imagedata r:id="rId16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65F9E9CD" wp14:editId="3F8B3D15">
                <wp:simplePos x="0" y="0"/>
                <wp:positionH relativeFrom="column">
                  <wp:posOffset>4510064</wp:posOffset>
                </wp:positionH>
                <wp:positionV relativeFrom="paragraph">
                  <wp:posOffset>63058</wp:posOffset>
                </wp:positionV>
                <wp:extent cx="232920" cy="89280"/>
                <wp:effectExtent l="38100" t="38100" r="15240" b="25400"/>
                <wp:wrapNone/>
                <wp:docPr id="903" name="Ink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29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58FD1" id="Ink 903" o:spid="_x0000_s1026" type="#_x0000_t75" style="position:absolute;margin-left:354.65pt;margin-top:4.5pt;width:19pt;height:7.9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">
                <v:imagedata r:id="rId16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5BB31FC6" wp14:editId="01D6E446">
                <wp:simplePos x="0" y="0"/>
                <wp:positionH relativeFrom="column">
                  <wp:posOffset>4419344</wp:posOffset>
                </wp:positionH>
                <wp:positionV relativeFrom="paragraph">
                  <wp:posOffset>56578</wp:posOffset>
                </wp:positionV>
                <wp:extent cx="40320" cy="87480"/>
                <wp:effectExtent l="38100" t="38100" r="17145" b="27305"/>
                <wp:wrapNone/>
                <wp:docPr id="902" name="Ink 9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03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593F4" id="Ink 902" o:spid="_x0000_s1026" type="#_x0000_t75" style="position:absolute;margin-left:347.55pt;margin-top:4.05pt;width:3.8pt;height:7.7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">
                <v:imagedata r:id="rId16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2BFFEFC7" wp14:editId="149E6E6E">
                <wp:simplePos x="0" y="0"/>
                <wp:positionH relativeFrom="column">
                  <wp:posOffset>4311704</wp:posOffset>
                </wp:positionH>
                <wp:positionV relativeFrom="paragraph">
                  <wp:posOffset>34618</wp:posOffset>
                </wp:positionV>
                <wp:extent cx="95400" cy="109440"/>
                <wp:effectExtent l="38100" t="38100" r="0" b="24130"/>
                <wp:wrapNone/>
                <wp:docPr id="901" name="Ink 9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6548B" id="Ink 901" o:spid="_x0000_s1026" type="#_x0000_t75" style="position:absolute;margin-left:339.05pt;margin-top:2.3pt;width:8.15pt;height:9.4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">
                <v:imagedata r:id="rId16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1CFF20DE" wp14:editId="029CB341">
                <wp:simplePos x="0" y="0"/>
                <wp:positionH relativeFrom="column">
                  <wp:posOffset>4193984</wp:posOffset>
                </wp:positionH>
                <wp:positionV relativeFrom="paragraph">
                  <wp:posOffset>71338</wp:posOffset>
                </wp:positionV>
                <wp:extent cx="77040" cy="64800"/>
                <wp:effectExtent l="38100" t="38100" r="18415" b="30480"/>
                <wp:wrapNone/>
                <wp:docPr id="900" name="Ink 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0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AF6F1" id="Ink 900" o:spid="_x0000_s1026" type="#_x0000_t75" style="position:absolute;margin-left:329.9pt;margin-top:5.15pt;width:6.85pt;height:5.8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">
                <v:imagedata r:id="rId16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5095667B" wp14:editId="0E895A6D">
                <wp:simplePos x="0" y="0"/>
                <wp:positionH relativeFrom="column">
                  <wp:posOffset>4216304</wp:posOffset>
                </wp:positionH>
                <wp:positionV relativeFrom="paragraph">
                  <wp:posOffset>65938</wp:posOffset>
                </wp:positionV>
                <wp:extent cx="56520" cy="66960"/>
                <wp:effectExtent l="38100" t="38100" r="19685" b="28575"/>
                <wp:wrapNone/>
                <wp:docPr id="899" name="Ink 8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AEE3F" id="Ink 899" o:spid="_x0000_s1026" type="#_x0000_t75" style="position:absolute;margin-left:331.55pt;margin-top:4.75pt;width:5.05pt;height:6.0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">
                <v:imagedata r:id="rId16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465EB4A1" wp14:editId="3A4464B2">
                <wp:simplePos x="0" y="0"/>
                <wp:positionH relativeFrom="column">
                  <wp:posOffset>4099664</wp:posOffset>
                </wp:positionH>
                <wp:positionV relativeFrom="paragraph">
                  <wp:posOffset>69538</wp:posOffset>
                </wp:positionV>
                <wp:extent cx="52560" cy="5040"/>
                <wp:effectExtent l="38100" t="38100" r="24130" b="14605"/>
                <wp:wrapNone/>
                <wp:docPr id="898" name="Ink 8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1A6EB" id="Ink 898" o:spid="_x0000_s1026" type="#_x0000_t75" style="position:absolute;margin-left:322.35pt;margin-top:5.05pt;width:4.8pt;height:1.4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">
                <v:imagedata r:id="rId16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 wp14:anchorId="6CD7E331" wp14:editId="3133C989">
                <wp:simplePos x="0" y="0"/>
                <wp:positionH relativeFrom="column">
                  <wp:posOffset>4080224</wp:posOffset>
                </wp:positionH>
                <wp:positionV relativeFrom="paragraph">
                  <wp:posOffset>2938</wp:posOffset>
                </wp:positionV>
                <wp:extent cx="101520" cy="124920"/>
                <wp:effectExtent l="38100" t="38100" r="32385" b="27940"/>
                <wp:wrapNone/>
                <wp:docPr id="897" name="Ink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5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2D265" id="Ink 897" o:spid="_x0000_s1026" type="#_x0000_t75" style="position:absolute;margin-left:320.85pt;margin-top:-.2pt;width:8.95pt;height:10.8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">
                <v:imagedata r:id="rId16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2AC754A1" wp14:editId="3C065F62">
                <wp:simplePos x="0" y="0"/>
                <wp:positionH relativeFrom="column">
                  <wp:posOffset>1747424</wp:posOffset>
                </wp:positionH>
                <wp:positionV relativeFrom="paragraph">
                  <wp:posOffset>-13262</wp:posOffset>
                </wp:positionV>
                <wp:extent cx="84240" cy="131760"/>
                <wp:effectExtent l="0" t="38100" r="30480" b="20955"/>
                <wp:wrapNone/>
                <wp:docPr id="835" name="Ink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2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0C1CF" id="Ink 835" o:spid="_x0000_s1026" type="#_x0000_t75" style="position:absolute;margin-left:137.15pt;margin-top:-1.5pt;width:7.55pt;height:11.2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">
                <v:imagedata r:id="rId16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5B860399" wp14:editId="3F44EBFC">
                <wp:simplePos x="0" y="0"/>
                <wp:positionH relativeFrom="column">
                  <wp:posOffset>1573184</wp:posOffset>
                </wp:positionH>
                <wp:positionV relativeFrom="paragraph">
                  <wp:posOffset>59818</wp:posOffset>
                </wp:positionV>
                <wp:extent cx="61920" cy="6840"/>
                <wp:effectExtent l="38100" t="38100" r="14605" b="12700"/>
                <wp:wrapNone/>
                <wp:docPr id="834" name="Ink 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F4F4C" id="Ink 834" o:spid="_x0000_s1026" type="#_x0000_t75" style="position:absolute;margin-left:123.4pt;margin-top:4.5pt;width:5.5pt;height:1.2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">
                <v:imagedata r:id="rId16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521DEF7F" wp14:editId="6179C9E1">
                <wp:simplePos x="0" y="0"/>
                <wp:positionH relativeFrom="column">
                  <wp:posOffset>1556984</wp:posOffset>
                </wp:positionH>
                <wp:positionV relativeFrom="paragraph">
                  <wp:posOffset>21658</wp:posOffset>
                </wp:positionV>
                <wp:extent cx="66960" cy="8280"/>
                <wp:effectExtent l="38100" t="19050" r="28575" b="29845"/>
                <wp:wrapNone/>
                <wp:docPr id="833" name="Ink 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7DCD3" id="Ink 833" o:spid="_x0000_s1026" type="#_x0000_t75" style="position:absolute;margin-left:122.15pt;margin-top:1.4pt;width:5.9pt;height:1.3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">
                <v:imagedata r:id="rId16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1842A86A" wp14:editId="50439EA8">
                <wp:simplePos x="0" y="0"/>
                <wp:positionH relativeFrom="column">
                  <wp:posOffset>1407584</wp:posOffset>
                </wp:positionH>
                <wp:positionV relativeFrom="paragraph">
                  <wp:posOffset>-41702</wp:posOffset>
                </wp:positionV>
                <wp:extent cx="55080" cy="140400"/>
                <wp:effectExtent l="38100" t="38100" r="21590" b="31115"/>
                <wp:wrapNone/>
                <wp:docPr id="832" name="Ink 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0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7806E" id="Ink 832" o:spid="_x0000_s1026" type="#_x0000_t75" style="position:absolute;margin-left:110.4pt;margin-top:-3.75pt;width:5.25pt;height:11.9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">
                <v:imagedata r:id="rId16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4D2A7D0E" wp14:editId="720C5CBF">
                <wp:simplePos x="0" y="0"/>
                <wp:positionH relativeFrom="column">
                  <wp:posOffset>1360424</wp:posOffset>
                </wp:positionH>
                <wp:positionV relativeFrom="paragraph">
                  <wp:posOffset>-11462</wp:posOffset>
                </wp:positionV>
                <wp:extent cx="5400" cy="95760"/>
                <wp:effectExtent l="38100" t="38100" r="13970" b="19050"/>
                <wp:wrapNone/>
                <wp:docPr id="831" name="Ink 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E6740" id="Ink 831" o:spid="_x0000_s1026" type="#_x0000_t75" style="position:absolute;margin-left:106.65pt;margin-top:-1.35pt;width:1.15pt;height:8.4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">
                <v:imagedata r:id="rId16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5F4F0358" wp14:editId="75403FD3">
                <wp:simplePos x="0" y="0"/>
                <wp:positionH relativeFrom="column">
                  <wp:posOffset>1294544</wp:posOffset>
                </wp:positionH>
                <wp:positionV relativeFrom="paragraph">
                  <wp:posOffset>-21182</wp:posOffset>
                </wp:positionV>
                <wp:extent cx="75240" cy="66600"/>
                <wp:effectExtent l="38100" t="38100" r="20320" b="29210"/>
                <wp:wrapNone/>
                <wp:docPr id="830" name="Ink 8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64DBC" id="Ink 830" o:spid="_x0000_s1026" type="#_x0000_t75" style="position:absolute;margin-left:101.5pt;margin-top:-2.05pt;width:6.55pt;height:6.1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">
                <v:imagedata r:id="rId16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3CDD8155" wp14:editId="18B76123">
                <wp:simplePos x="0" y="0"/>
                <wp:positionH relativeFrom="column">
                  <wp:posOffset>1200944</wp:posOffset>
                </wp:positionH>
                <wp:positionV relativeFrom="paragraph">
                  <wp:posOffset>40378</wp:posOffset>
                </wp:positionV>
                <wp:extent cx="58320" cy="3960"/>
                <wp:effectExtent l="38100" t="38100" r="18415" b="15240"/>
                <wp:wrapNone/>
                <wp:docPr id="829" name="Ink 8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5FDEE" id="Ink 829" o:spid="_x0000_s1026" type="#_x0000_t75" style="position:absolute;margin-left:94.1pt;margin-top:3pt;width:5.25pt;height:.9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">
                <v:imagedata r:id="rId16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4E164B96" wp14:editId="485EAB75">
                <wp:simplePos x="0" y="0"/>
                <wp:positionH relativeFrom="column">
                  <wp:posOffset>1229744</wp:posOffset>
                </wp:positionH>
                <wp:positionV relativeFrom="paragraph">
                  <wp:posOffset>11578</wp:posOffset>
                </wp:positionV>
                <wp:extent cx="4320" cy="75240"/>
                <wp:effectExtent l="38100" t="38100" r="15240" b="20320"/>
                <wp:wrapNone/>
                <wp:docPr id="828" name="Ink 8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605AE" id="Ink 828" o:spid="_x0000_s1026" type="#_x0000_t75" style="position:absolute;margin-left:96.35pt;margin-top:.45pt;width:1.25pt;height:6.6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">
                <v:imagedata r:id="rId16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72E48BE8" wp14:editId="44D82C68">
                <wp:simplePos x="0" y="0"/>
                <wp:positionH relativeFrom="column">
                  <wp:posOffset>1103024</wp:posOffset>
                </wp:positionH>
                <wp:positionV relativeFrom="paragraph">
                  <wp:posOffset>14458</wp:posOffset>
                </wp:positionV>
                <wp:extent cx="46800" cy="61200"/>
                <wp:effectExtent l="19050" t="38100" r="29845" b="15240"/>
                <wp:wrapNone/>
                <wp:docPr id="827" name="Ink 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8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2E451" id="Ink 827" o:spid="_x0000_s1026" type="#_x0000_t75" style="position:absolute;margin-left:86.6pt;margin-top:.7pt;width:4.4pt;height:5.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">
                <v:imagedata r:id="rId16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342C65A1" wp14:editId="26438EC8">
                <wp:simplePos x="0" y="0"/>
                <wp:positionH relativeFrom="column">
                  <wp:posOffset>1103024</wp:posOffset>
                </wp:positionH>
                <wp:positionV relativeFrom="paragraph">
                  <wp:posOffset>8338</wp:posOffset>
                </wp:positionV>
                <wp:extent cx="55440" cy="51840"/>
                <wp:effectExtent l="38100" t="38100" r="20955" b="24765"/>
                <wp:wrapNone/>
                <wp:docPr id="826" name="Ink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4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D93D2" id="Ink 826" o:spid="_x0000_s1026" type="#_x0000_t75" style="position:absolute;margin-left:86.4pt;margin-top:.2pt;width:5pt;height:4.7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">
                <v:imagedata r:id="rId16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08C95877" wp14:editId="2F537D7C">
                <wp:simplePos x="0" y="0"/>
                <wp:positionH relativeFrom="column">
                  <wp:posOffset>1012304</wp:posOffset>
                </wp:positionH>
                <wp:positionV relativeFrom="paragraph">
                  <wp:posOffset>-71222</wp:posOffset>
                </wp:positionV>
                <wp:extent cx="65160" cy="155160"/>
                <wp:effectExtent l="38100" t="38100" r="11430" b="16510"/>
                <wp:wrapNone/>
                <wp:docPr id="825" name="Ink 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1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A1E59" id="Ink 825" o:spid="_x0000_s1026" type="#_x0000_t75" style="position:absolute;margin-left:79.25pt;margin-top:-5.95pt;width:5.8pt;height:12.9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">
                <v:imagedata r:id="rId16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3101D6FD" wp14:editId="2EA172B1">
                <wp:simplePos x="0" y="0"/>
                <wp:positionH relativeFrom="column">
                  <wp:posOffset>903224</wp:posOffset>
                </wp:positionH>
                <wp:positionV relativeFrom="paragraph">
                  <wp:posOffset>-49622</wp:posOffset>
                </wp:positionV>
                <wp:extent cx="38880" cy="144720"/>
                <wp:effectExtent l="38100" t="38100" r="18415" b="27305"/>
                <wp:wrapNone/>
                <wp:docPr id="824" name="Ink 8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8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150E7" id="Ink 824" o:spid="_x0000_s1026" type="#_x0000_t75" style="position:absolute;margin-left:70.65pt;margin-top:-4.35pt;width:3.9pt;height:12.2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">
                <v:imagedata r:id="rId16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02B9AE6C" wp14:editId="2865089A">
                <wp:simplePos x="0" y="0"/>
                <wp:positionH relativeFrom="column">
                  <wp:posOffset>795944</wp:posOffset>
                </wp:positionH>
                <wp:positionV relativeFrom="paragraph">
                  <wp:posOffset>-35942</wp:posOffset>
                </wp:positionV>
                <wp:extent cx="64080" cy="126360"/>
                <wp:effectExtent l="38100" t="38100" r="12700" b="26670"/>
                <wp:wrapNone/>
                <wp:docPr id="823" name="Ink 8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0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C4AB5" id="Ink 823" o:spid="_x0000_s1026" type="#_x0000_t75" style="position:absolute;margin-left:62.45pt;margin-top:-3.3pt;width:5.75pt;height:10.8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">
                <v:imagedata r:id="rId16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4707CB99" wp14:editId="111A7A49">
                <wp:simplePos x="0" y="0"/>
                <wp:positionH relativeFrom="column">
                  <wp:posOffset>685424</wp:posOffset>
                </wp:positionH>
                <wp:positionV relativeFrom="paragraph">
                  <wp:posOffset>30298</wp:posOffset>
                </wp:positionV>
                <wp:extent cx="66960" cy="7920"/>
                <wp:effectExtent l="38100" t="38100" r="28575" b="11430"/>
                <wp:wrapNone/>
                <wp:docPr id="822" name="Ink 8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C2188" id="Ink 822" o:spid="_x0000_s1026" type="#_x0000_t75" style="position:absolute;margin-left:53.5pt;margin-top:2.2pt;width:5.9pt;height:1.2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">
                <v:imagedata r:id="rId16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3FD203DB" wp14:editId="76EAD161">
                <wp:simplePos x="0" y="0"/>
                <wp:positionH relativeFrom="column">
                  <wp:posOffset>716024</wp:posOffset>
                </wp:positionH>
                <wp:positionV relativeFrom="paragraph">
                  <wp:posOffset>2218</wp:posOffset>
                </wp:positionV>
                <wp:extent cx="3960" cy="67680"/>
                <wp:effectExtent l="38100" t="38100" r="15240" b="27940"/>
                <wp:wrapNone/>
                <wp:docPr id="821" name="Ink 8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82582" id="Ink 821" o:spid="_x0000_s1026" type="#_x0000_t75" style="position:absolute;margin-left:55.95pt;margin-top:-.3pt;width:1.15pt;height:6.2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">
                <v:imagedata r:id="rId16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296F7ADD" wp14:editId="34C9373E">
                <wp:simplePos x="0" y="0"/>
                <wp:positionH relativeFrom="column">
                  <wp:posOffset>565904</wp:posOffset>
                </wp:positionH>
                <wp:positionV relativeFrom="paragraph">
                  <wp:posOffset>4378</wp:posOffset>
                </wp:positionV>
                <wp:extent cx="56520" cy="74160"/>
                <wp:effectExtent l="38100" t="38100" r="19685" b="21590"/>
                <wp:wrapNone/>
                <wp:docPr id="820" name="Ink 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F2FF9" id="Ink 820" o:spid="_x0000_s1026" type="#_x0000_t75" style="position:absolute;margin-left:44.25pt;margin-top:-.1pt;width:5.15pt;height:6.6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">
                <v:imagedata r:id="rId17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26591FE4" wp14:editId="4429238D">
                <wp:simplePos x="0" y="0"/>
                <wp:positionH relativeFrom="column">
                  <wp:posOffset>561944</wp:posOffset>
                </wp:positionH>
                <wp:positionV relativeFrom="paragraph">
                  <wp:posOffset>-9302</wp:posOffset>
                </wp:positionV>
                <wp:extent cx="80640" cy="87120"/>
                <wp:effectExtent l="38100" t="38100" r="15240" b="27305"/>
                <wp:wrapNone/>
                <wp:docPr id="819" name="Ink 8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8F700" id="Ink 819" o:spid="_x0000_s1026" type="#_x0000_t75" style="position:absolute;margin-left:43.8pt;margin-top:-1.2pt;width:7.05pt;height:7.6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">
                <v:imagedata r:id="rId17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position w:val="-18"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7945BB20" wp14:editId="0328B1D7">
                <wp:simplePos x="0" y="0"/>
                <wp:positionH relativeFrom="column">
                  <wp:posOffset>464384</wp:posOffset>
                </wp:positionH>
                <wp:positionV relativeFrom="paragraph">
                  <wp:posOffset>-76982</wp:posOffset>
                </wp:positionV>
                <wp:extent cx="55800" cy="155880"/>
                <wp:effectExtent l="38100" t="38100" r="20955" b="15875"/>
                <wp:wrapNone/>
                <wp:docPr id="818" name="Ink 8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8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C3CE8" id="Ink 818" o:spid="_x0000_s1026" type="#_x0000_t75" style="position:absolute;margin-left:36.1pt;margin-top:-6.4pt;width:5.1pt;height:12.9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">
                <v:imagedata r:id="rId1704" o:title=""/>
                <v:path arrowok="t"/>
                <o:lock v:ext="edit" rotation="t" aspectratio="f"/>
              </v:shape>
            </w:pict>
          </mc:Fallback>
        </mc:AlternateContent>
      </w:r>
    </w:p>
    <w:p w14:paraId="661A1C6E" w14:textId="77777777" w:rsidR="0016066D" w:rsidRPr="00A102F6" w:rsidRDefault="00204E25" w:rsidP="008D206B">
      <w:pPr>
        <w:pStyle w:val="NoSpacing"/>
        <w:rPr>
          <w:sz w:val="24"/>
          <w:szCs w:val="24"/>
          <w:vertAlign w:val="subscript"/>
          <w:lang w:val="en-US"/>
        </w:rPr>
      </w:pP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4B3B3848" wp14:editId="39EAFE52">
                <wp:simplePos x="0" y="0"/>
                <wp:positionH relativeFrom="column">
                  <wp:posOffset>3111464</wp:posOffset>
                </wp:positionH>
                <wp:positionV relativeFrom="paragraph">
                  <wp:posOffset>13083</wp:posOffset>
                </wp:positionV>
                <wp:extent cx="762120" cy="292680"/>
                <wp:effectExtent l="38100" t="38100" r="0" b="31750"/>
                <wp:wrapNone/>
                <wp:docPr id="920" name="Ink 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212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20EEE" id="Ink 920" o:spid="_x0000_s1026" type="#_x0000_t75" style="position:absolute;margin-left:244.55pt;margin-top:.6pt;width:60.85pt;height:23.9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">
                <v:imagedata r:id="rId17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072B6A4E" wp14:editId="2799F5FF">
                <wp:simplePos x="0" y="0"/>
                <wp:positionH relativeFrom="column">
                  <wp:posOffset>3107144</wp:posOffset>
                </wp:positionH>
                <wp:positionV relativeFrom="paragraph">
                  <wp:posOffset>54123</wp:posOffset>
                </wp:positionV>
                <wp:extent cx="19800" cy="248400"/>
                <wp:effectExtent l="38100" t="38100" r="18415" b="18415"/>
                <wp:wrapNone/>
                <wp:docPr id="919" name="Ink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80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24C1E" id="Ink 919" o:spid="_x0000_s1026" type="#_x0000_t75" style="position:absolute;margin-left:244.2pt;margin-top:3.9pt;width:2.4pt;height:20.2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">
                <v:imagedata r:id="rId17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587F124C" wp14:editId="1DEDE592">
                <wp:simplePos x="0" y="0"/>
                <wp:positionH relativeFrom="column">
                  <wp:posOffset>3650024</wp:posOffset>
                </wp:positionH>
                <wp:positionV relativeFrom="paragraph">
                  <wp:posOffset>129003</wp:posOffset>
                </wp:positionV>
                <wp:extent cx="10800" cy="105840"/>
                <wp:effectExtent l="38100" t="38100" r="27305" b="27940"/>
                <wp:wrapNone/>
                <wp:docPr id="918" name="Ink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67F63" id="Ink 918" o:spid="_x0000_s1026" type="#_x0000_t75" style="position:absolute;margin-left:286.95pt;margin-top:9.75pt;width:1.75pt;height:9.1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">
                <v:imagedata r:id="rId17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4A8CE476" wp14:editId="1A255537">
                <wp:simplePos x="0" y="0"/>
                <wp:positionH relativeFrom="column">
                  <wp:posOffset>3521144</wp:posOffset>
                </wp:positionH>
                <wp:positionV relativeFrom="paragraph">
                  <wp:posOffset>156363</wp:posOffset>
                </wp:positionV>
                <wp:extent cx="78840" cy="7920"/>
                <wp:effectExtent l="38100" t="38100" r="16510" b="11430"/>
                <wp:wrapNone/>
                <wp:docPr id="917" name="Ink 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77E30" id="Ink 917" o:spid="_x0000_s1026" type="#_x0000_t75" style="position:absolute;margin-left:276.85pt;margin-top:12.15pt;width:6.75pt;height:1.2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">
                <v:imagedata r:id="rId17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2542EA5C" wp14:editId="13259AED">
                <wp:simplePos x="0" y="0"/>
                <wp:positionH relativeFrom="column">
                  <wp:posOffset>3375704</wp:posOffset>
                </wp:positionH>
                <wp:positionV relativeFrom="paragraph">
                  <wp:posOffset>135123</wp:posOffset>
                </wp:positionV>
                <wp:extent cx="46440" cy="7560"/>
                <wp:effectExtent l="38100" t="38100" r="10795" b="12065"/>
                <wp:wrapNone/>
                <wp:docPr id="915" name="Ink 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027BC" id="Ink 915" o:spid="_x0000_s1026" type="#_x0000_t75" style="position:absolute;margin-left:265.45pt;margin-top:10.25pt;width:4.15pt;height:1.3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">
                <v:imagedata r:id="rId17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24B51EDC" wp14:editId="536DB091">
                <wp:simplePos x="0" y="0"/>
                <wp:positionH relativeFrom="column">
                  <wp:posOffset>3201104</wp:posOffset>
                </wp:positionH>
                <wp:positionV relativeFrom="paragraph">
                  <wp:posOffset>118923</wp:posOffset>
                </wp:positionV>
                <wp:extent cx="70560" cy="134280"/>
                <wp:effectExtent l="38100" t="38100" r="24765" b="18415"/>
                <wp:wrapNone/>
                <wp:docPr id="914" name="Ink 9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5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E7090" id="Ink 914" o:spid="_x0000_s1026" type="#_x0000_t75" style="position:absolute;margin-left:251.6pt;margin-top:8.95pt;width:6.4pt;height:11.3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">
                <v:imagedata r:id="rId17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321B91EE" wp14:editId="66BA1679">
                <wp:simplePos x="0" y="0"/>
                <wp:positionH relativeFrom="column">
                  <wp:posOffset>3185984</wp:posOffset>
                </wp:positionH>
                <wp:positionV relativeFrom="paragraph">
                  <wp:posOffset>101283</wp:posOffset>
                </wp:positionV>
                <wp:extent cx="126360" cy="141120"/>
                <wp:effectExtent l="19050" t="38100" r="26670" b="30480"/>
                <wp:wrapNone/>
                <wp:docPr id="913" name="Ink 9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3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93FBA" id="Ink 913" o:spid="_x0000_s1026" type="#_x0000_t75" style="position:absolute;margin-left:250.4pt;margin-top:7.55pt;width:10.6pt;height:11.9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">
                <v:imagedata r:id="rId17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0BFD16F2" wp14:editId="0766067A">
                <wp:simplePos x="0" y="0"/>
                <wp:positionH relativeFrom="column">
                  <wp:posOffset>2279504</wp:posOffset>
                </wp:positionH>
                <wp:positionV relativeFrom="paragraph">
                  <wp:posOffset>-508197</wp:posOffset>
                </wp:positionV>
                <wp:extent cx="594000" cy="1170360"/>
                <wp:effectExtent l="38100" t="38100" r="0" b="29845"/>
                <wp:wrapNone/>
                <wp:docPr id="884" name="Ink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4000" cy="11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D19F9" id="Ink 884" o:spid="_x0000_s1026" type="#_x0000_t75" style="position:absolute;margin-left:179.15pt;margin-top:-40.45pt;width:47.35pt;height:93.0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">
                <v:imagedata r:id="rId17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70133183" wp14:editId="2B5F5B76">
                <wp:simplePos x="0" y="0"/>
                <wp:positionH relativeFrom="column">
                  <wp:posOffset>1738064</wp:posOffset>
                </wp:positionH>
                <wp:positionV relativeFrom="paragraph">
                  <wp:posOffset>63843</wp:posOffset>
                </wp:positionV>
                <wp:extent cx="77400" cy="122400"/>
                <wp:effectExtent l="38100" t="38100" r="18415" b="11430"/>
                <wp:wrapNone/>
                <wp:docPr id="851" name="Ink 8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4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38B94" id="Ink 851" o:spid="_x0000_s1026" type="#_x0000_t75" style="position:absolute;margin-left:136.4pt;margin-top:4.6pt;width:7pt;height:10.2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">
                <v:imagedata r:id="rId17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044494DD" wp14:editId="560F9157">
                <wp:simplePos x="0" y="0"/>
                <wp:positionH relativeFrom="column">
                  <wp:posOffset>1570664</wp:posOffset>
                </wp:positionH>
                <wp:positionV relativeFrom="paragraph">
                  <wp:posOffset>112803</wp:posOffset>
                </wp:positionV>
                <wp:extent cx="63000" cy="9720"/>
                <wp:effectExtent l="38100" t="19050" r="13335" b="28575"/>
                <wp:wrapNone/>
                <wp:docPr id="850" name="Ink 8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417A1" id="Ink 850" o:spid="_x0000_s1026" type="#_x0000_t75" style="position:absolute;margin-left:123.2pt;margin-top:8.75pt;width:5.55pt;height:1.3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">
                <v:imagedata r:id="rId17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2E479325" wp14:editId="0AE4B26F">
                <wp:simplePos x="0" y="0"/>
                <wp:positionH relativeFrom="column">
                  <wp:posOffset>1554464</wp:posOffset>
                </wp:positionH>
                <wp:positionV relativeFrom="paragraph">
                  <wp:posOffset>78963</wp:posOffset>
                </wp:positionV>
                <wp:extent cx="55800" cy="5400"/>
                <wp:effectExtent l="38100" t="38100" r="20955" b="13970"/>
                <wp:wrapNone/>
                <wp:docPr id="849" name="Ink 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B030E" id="Ink 849" o:spid="_x0000_s1026" type="#_x0000_t75" style="position:absolute;margin-left:121.95pt;margin-top:5.75pt;width:5.1pt;height:1.4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">
                <v:imagedata r:id="rId17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029E0473" wp14:editId="031D6521">
                <wp:simplePos x="0" y="0"/>
                <wp:positionH relativeFrom="column">
                  <wp:posOffset>1360784</wp:posOffset>
                </wp:positionH>
                <wp:positionV relativeFrom="paragraph">
                  <wp:posOffset>65283</wp:posOffset>
                </wp:positionV>
                <wp:extent cx="79200" cy="108720"/>
                <wp:effectExtent l="38100" t="38100" r="16510" b="24765"/>
                <wp:wrapNone/>
                <wp:docPr id="848" name="Ink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2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9FAAB" id="Ink 848" o:spid="_x0000_s1026" type="#_x0000_t75" style="position:absolute;margin-left:106.7pt;margin-top:4.7pt;width:6.9pt;height:9.4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">
                <v:imagedata r:id="rId17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19BD630F" wp14:editId="118DE62D">
                <wp:simplePos x="0" y="0"/>
                <wp:positionH relativeFrom="column">
                  <wp:posOffset>1305704</wp:posOffset>
                </wp:positionH>
                <wp:positionV relativeFrom="paragraph">
                  <wp:posOffset>81123</wp:posOffset>
                </wp:positionV>
                <wp:extent cx="15840" cy="74160"/>
                <wp:effectExtent l="38100" t="38100" r="22860" b="21590"/>
                <wp:wrapNone/>
                <wp:docPr id="847" name="Ink 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43056" id="Ink 847" o:spid="_x0000_s1026" type="#_x0000_t75" style="position:absolute;margin-left:102.35pt;margin-top:5.95pt;width:1.95pt;height:6.6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">
                <v:imagedata r:id="rId17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0BC41341" wp14:editId="7C2349CB">
                <wp:simplePos x="0" y="0"/>
                <wp:positionH relativeFrom="column">
                  <wp:posOffset>1169264</wp:posOffset>
                </wp:positionH>
                <wp:positionV relativeFrom="paragraph">
                  <wp:posOffset>114963</wp:posOffset>
                </wp:positionV>
                <wp:extent cx="90720" cy="6480"/>
                <wp:effectExtent l="38100" t="38100" r="24130" b="12700"/>
                <wp:wrapNone/>
                <wp:docPr id="846" name="Ink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0D5CC" id="Ink 846" o:spid="_x0000_s1026" type="#_x0000_t75" style="position:absolute;margin-left:91.6pt;margin-top:8.9pt;width:7.75pt;height:1.1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">
                <v:imagedata r:id="rId17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70D2ECB2" wp14:editId="66CF4B58">
                <wp:simplePos x="0" y="0"/>
                <wp:positionH relativeFrom="column">
                  <wp:posOffset>1195544</wp:posOffset>
                </wp:positionH>
                <wp:positionV relativeFrom="paragraph">
                  <wp:posOffset>86163</wp:posOffset>
                </wp:positionV>
                <wp:extent cx="6840" cy="83880"/>
                <wp:effectExtent l="19050" t="19050" r="31750" b="30480"/>
                <wp:wrapNone/>
                <wp:docPr id="845" name="Ink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32054" id="Ink 845" o:spid="_x0000_s1026" type="#_x0000_t75" style="position:absolute;margin-left:93.7pt;margin-top:6.4pt;width:1.45pt;height:7.3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">
                <v:imagedata r:id="rId17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398A515A" wp14:editId="0A5FB022">
                <wp:simplePos x="0" y="0"/>
                <wp:positionH relativeFrom="column">
                  <wp:posOffset>1013744</wp:posOffset>
                </wp:positionH>
                <wp:positionV relativeFrom="paragraph">
                  <wp:posOffset>70683</wp:posOffset>
                </wp:positionV>
                <wp:extent cx="64440" cy="79200"/>
                <wp:effectExtent l="38100" t="38100" r="12065" b="16510"/>
                <wp:wrapNone/>
                <wp:docPr id="844" name="Ink 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21DC2" id="Ink 844" o:spid="_x0000_s1026" type="#_x0000_t75" style="position:absolute;margin-left:79.6pt;margin-top:5.1pt;width:5.7pt;height:6.9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">
                <v:imagedata r:id="rId17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13F4B1F1" wp14:editId="2D5B16C3">
                <wp:simplePos x="0" y="0"/>
                <wp:positionH relativeFrom="column">
                  <wp:posOffset>1015184</wp:posOffset>
                </wp:positionH>
                <wp:positionV relativeFrom="paragraph">
                  <wp:posOffset>75003</wp:posOffset>
                </wp:positionV>
                <wp:extent cx="74880" cy="64800"/>
                <wp:effectExtent l="38100" t="38100" r="20955" b="11430"/>
                <wp:wrapNone/>
                <wp:docPr id="843" name="Ink 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6E91A" id="Ink 843" o:spid="_x0000_s1026" type="#_x0000_t75" style="position:absolute;margin-left:79.5pt;margin-top:5.45pt;width:6.6pt;height:5.7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">
                <v:imagedata r:id="rId17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1A84F0C3" wp14:editId="79152BF9">
                <wp:simplePos x="0" y="0"/>
                <wp:positionH relativeFrom="column">
                  <wp:posOffset>906104</wp:posOffset>
                </wp:positionH>
                <wp:positionV relativeFrom="paragraph">
                  <wp:posOffset>96963</wp:posOffset>
                </wp:positionV>
                <wp:extent cx="46080" cy="7920"/>
                <wp:effectExtent l="38100" t="38100" r="11430" b="11430"/>
                <wp:wrapNone/>
                <wp:docPr id="842" name="Ink 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04587" id="Ink 842" o:spid="_x0000_s1026" type="#_x0000_t75" style="position:absolute;margin-left:70.9pt;margin-top:7.4pt;width:4.3pt;height:1.3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">
                <v:imagedata r:id="rId17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3C44E612" wp14:editId="3A3B08B2">
                <wp:simplePos x="0" y="0"/>
                <wp:positionH relativeFrom="column">
                  <wp:posOffset>897464</wp:posOffset>
                </wp:positionH>
                <wp:positionV relativeFrom="paragraph">
                  <wp:posOffset>49443</wp:posOffset>
                </wp:positionV>
                <wp:extent cx="34560" cy="100080"/>
                <wp:effectExtent l="38100" t="38100" r="22860" b="14605"/>
                <wp:wrapNone/>
                <wp:docPr id="841" name="Ink 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5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743A9" id="Ink 841" o:spid="_x0000_s1026" type="#_x0000_t75" style="position:absolute;margin-left:70.2pt;margin-top:3.45pt;width:3.6pt;height:8.8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">
                <v:imagedata r:id="rId17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05C96B6F" wp14:editId="1B2B41D7">
                <wp:simplePos x="0" y="0"/>
                <wp:positionH relativeFrom="column">
                  <wp:posOffset>772544</wp:posOffset>
                </wp:positionH>
                <wp:positionV relativeFrom="paragraph">
                  <wp:posOffset>91923</wp:posOffset>
                </wp:positionV>
                <wp:extent cx="59040" cy="11160"/>
                <wp:effectExtent l="38100" t="19050" r="17780" b="27305"/>
                <wp:wrapNone/>
                <wp:docPr id="840" name="Ink 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08E30" id="Ink 840" o:spid="_x0000_s1026" type="#_x0000_t75" style="position:absolute;margin-left:60.4pt;margin-top:7.05pt;width:5.35pt;height:1.5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">
                <v:imagedata r:id="rId17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658997A4" wp14:editId="6A8B53CE">
                <wp:simplePos x="0" y="0"/>
                <wp:positionH relativeFrom="column">
                  <wp:posOffset>790184</wp:posOffset>
                </wp:positionH>
                <wp:positionV relativeFrom="paragraph">
                  <wp:posOffset>69963</wp:posOffset>
                </wp:positionV>
                <wp:extent cx="7200" cy="69120"/>
                <wp:effectExtent l="19050" t="38100" r="31115" b="26670"/>
                <wp:wrapNone/>
                <wp:docPr id="839" name="Ink 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DCEFB" id="Ink 839" o:spid="_x0000_s1026" type="#_x0000_t75" style="position:absolute;margin-left:61.75pt;margin-top:5.05pt;width:1.45pt;height:6.3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">
                <v:imagedata r:id="rId17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7E1AEEE2" wp14:editId="6A4B4744">
                <wp:simplePos x="0" y="0"/>
                <wp:positionH relativeFrom="column">
                  <wp:posOffset>662744</wp:posOffset>
                </wp:positionH>
                <wp:positionV relativeFrom="paragraph">
                  <wp:posOffset>27123</wp:posOffset>
                </wp:positionV>
                <wp:extent cx="60480" cy="57240"/>
                <wp:effectExtent l="38100" t="38100" r="15875" b="19050"/>
                <wp:wrapNone/>
                <wp:docPr id="838" name="Ink 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4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21237" id="Ink 838" o:spid="_x0000_s1026" type="#_x0000_t75" style="position:absolute;margin-left:51.75pt;margin-top:1.7pt;width:5.4pt;height:5.4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">
                <v:imagedata r:id="rId17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64F9DC95" wp14:editId="60903B02">
                <wp:simplePos x="0" y="0"/>
                <wp:positionH relativeFrom="column">
                  <wp:posOffset>560504</wp:posOffset>
                </wp:positionH>
                <wp:positionV relativeFrom="paragraph">
                  <wp:posOffset>76443</wp:posOffset>
                </wp:positionV>
                <wp:extent cx="63720" cy="78840"/>
                <wp:effectExtent l="38100" t="38100" r="12700" b="16510"/>
                <wp:wrapNone/>
                <wp:docPr id="837" name="Ink 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7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A8D1F" id="Ink 837" o:spid="_x0000_s1026" type="#_x0000_t75" style="position:absolute;margin-left:43.85pt;margin-top:5.55pt;width:5.75pt;height:6.9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">
                <v:imagedata r:id="rId17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vertAlign w:val="subscript"/>
          <w:lang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1834B7BC" wp14:editId="39797260">
                <wp:simplePos x="0" y="0"/>
                <wp:positionH relativeFrom="column">
                  <wp:posOffset>568424</wp:posOffset>
                </wp:positionH>
                <wp:positionV relativeFrom="paragraph">
                  <wp:posOffset>38643</wp:posOffset>
                </wp:positionV>
                <wp:extent cx="85320" cy="102960"/>
                <wp:effectExtent l="19050" t="38100" r="29210" b="30480"/>
                <wp:wrapNone/>
                <wp:docPr id="836" name="Ink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8D486" id="Ink 836" o:spid="_x0000_s1026" type="#_x0000_t75" style="position:absolute;margin-left:44.35pt;margin-top:2.65pt;width:7.3pt;height:8.8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">
                <v:imagedata r:id="rId1752" o:title=""/>
                <v:path arrowok="t"/>
                <o:lock v:ext="edit" rotation="t" aspectratio="f"/>
              </v:shape>
            </w:pict>
          </mc:Fallback>
        </mc:AlternateContent>
      </w:r>
    </w:p>
    <w:p w14:paraId="12C19F2D" w14:textId="77777777" w:rsidR="00983C5F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0325A6DE" wp14:editId="567F4BE5">
                <wp:simplePos x="0" y="0"/>
                <wp:positionH relativeFrom="column">
                  <wp:posOffset>3374624</wp:posOffset>
                </wp:positionH>
                <wp:positionV relativeFrom="paragraph">
                  <wp:posOffset>-1612</wp:posOffset>
                </wp:positionV>
                <wp:extent cx="63360" cy="10440"/>
                <wp:effectExtent l="38100" t="19050" r="13335" b="27940"/>
                <wp:wrapNone/>
                <wp:docPr id="916" name="Ink 9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24346" id="Ink 916" o:spid="_x0000_s1026" type="#_x0000_t75" style="position:absolute;margin-left:265.25pt;margin-top:-.35pt;width:5.65pt;height:1.4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">
                <v:imagedata r:id="rId17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6C8F6157" wp14:editId="53962C95">
                <wp:simplePos x="0" y="0"/>
                <wp:positionH relativeFrom="column">
                  <wp:posOffset>1563104</wp:posOffset>
                </wp:positionH>
                <wp:positionV relativeFrom="paragraph">
                  <wp:posOffset>156428</wp:posOffset>
                </wp:positionV>
                <wp:extent cx="72000" cy="6840"/>
                <wp:effectExtent l="38100" t="19050" r="23495" b="31750"/>
                <wp:wrapNone/>
                <wp:docPr id="864" name="Ink 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8158A" id="Ink 864" o:spid="_x0000_s1026" type="#_x0000_t75" style="position:absolute;margin-left:122.65pt;margin-top:11.8pt;width:6.3pt;height:1.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">
                <v:imagedata r:id="rId17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43393236" wp14:editId="0448128B">
                <wp:simplePos x="0" y="0"/>
                <wp:positionH relativeFrom="column">
                  <wp:posOffset>1190144</wp:posOffset>
                </wp:positionH>
                <wp:positionV relativeFrom="paragraph">
                  <wp:posOffset>179468</wp:posOffset>
                </wp:positionV>
                <wp:extent cx="110160" cy="12600"/>
                <wp:effectExtent l="38100" t="38100" r="23495" b="26035"/>
                <wp:wrapNone/>
                <wp:docPr id="862" name="Ink 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76385" id="Ink 862" o:spid="_x0000_s1026" type="#_x0000_t75" style="position:absolute;margin-left:93.3pt;margin-top:14pt;width:9.2pt;height:1.6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">
                <v:imagedata r:id="rId17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5BFC1890" wp14:editId="714743BF">
                <wp:simplePos x="0" y="0"/>
                <wp:positionH relativeFrom="column">
                  <wp:posOffset>939944</wp:posOffset>
                </wp:positionH>
                <wp:positionV relativeFrom="paragraph">
                  <wp:posOffset>179468</wp:posOffset>
                </wp:positionV>
                <wp:extent cx="57600" cy="6480"/>
                <wp:effectExtent l="38100" t="19050" r="19050" b="31750"/>
                <wp:wrapNone/>
                <wp:docPr id="858" name="Ink 8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3FCFC" id="Ink 858" o:spid="_x0000_s1026" type="#_x0000_t75" style="position:absolute;margin-left:73.55pt;margin-top:13.7pt;width:5.2pt;height:1.3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">
                <v:imagedata r:id="rId17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55FEE4C1" wp14:editId="2E9AAF62">
                <wp:simplePos x="0" y="0"/>
                <wp:positionH relativeFrom="column">
                  <wp:posOffset>928424</wp:posOffset>
                </wp:positionH>
                <wp:positionV relativeFrom="paragraph">
                  <wp:posOffset>132308</wp:posOffset>
                </wp:positionV>
                <wp:extent cx="43920" cy="112320"/>
                <wp:effectExtent l="19050" t="38100" r="32385" b="21590"/>
                <wp:wrapNone/>
                <wp:docPr id="857" name="Ink 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9249A" id="Ink 857" o:spid="_x0000_s1026" type="#_x0000_t75" style="position:absolute;margin-left:72.65pt;margin-top:9.95pt;width:4.3pt;height:9.8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">
                <v:imagedata r:id="rId17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 wp14:anchorId="7F471252" wp14:editId="6496DE2E">
                <wp:simplePos x="0" y="0"/>
                <wp:positionH relativeFrom="column">
                  <wp:posOffset>814664</wp:posOffset>
                </wp:positionH>
                <wp:positionV relativeFrom="paragraph">
                  <wp:posOffset>174788</wp:posOffset>
                </wp:positionV>
                <wp:extent cx="68040" cy="14400"/>
                <wp:effectExtent l="38100" t="38100" r="27305" b="24130"/>
                <wp:wrapNone/>
                <wp:docPr id="856" name="Ink 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0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A678A" id="Ink 856" o:spid="_x0000_s1026" type="#_x0000_t75" style="position:absolute;margin-left:63.7pt;margin-top:13.6pt;width:5.95pt;height:1.8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">
                <v:imagedata r:id="rId17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0AD6776F" wp14:editId="60B0A64D">
                <wp:simplePos x="0" y="0"/>
                <wp:positionH relativeFrom="column">
                  <wp:posOffset>682904</wp:posOffset>
                </wp:positionH>
                <wp:positionV relativeFrom="paragraph">
                  <wp:posOffset>115388</wp:posOffset>
                </wp:positionV>
                <wp:extent cx="72720" cy="61200"/>
                <wp:effectExtent l="38100" t="38100" r="22860" b="15240"/>
                <wp:wrapNone/>
                <wp:docPr id="854" name="Ink 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7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FE617" id="Ink 854" o:spid="_x0000_s1026" type="#_x0000_t75" style="position:absolute;margin-left:53.3pt;margin-top:8.65pt;width:6.35pt;height:5.6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">
                <v:imagedata r:id="rId1766" o:title=""/>
                <v:path arrowok="t"/>
                <o:lock v:ext="edit" rotation="t" aspectratio="f"/>
              </v:shape>
            </w:pict>
          </mc:Fallback>
        </mc:AlternateContent>
      </w:r>
    </w:p>
    <w:p w14:paraId="29043473" w14:textId="77777777" w:rsidR="006A09B5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73E8D506" wp14:editId="46414D73">
                <wp:simplePos x="0" y="0"/>
                <wp:positionH relativeFrom="column">
                  <wp:posOffset>1715384</wp:posOffset>
                </wp:positionH>
                <wp:positionV relativeFrom="paragraph">
                  <wp:posOffset>-58787</wp:posOffset>
                </wp:positionV>
                <wp:extent cx="91080" cy="133200"/>
                <wp:effectExtent l="19050" t="38100" r="4445" b="19685"/>
                <wp:wrapNone/>
                <wp:docPr id="866" name="Ink 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0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0A2EA" id="Ink 866" o:spid="_x0000_s1026" type="#_x0000_t75" style="position:absolute;margin-left:134.6pt;margin-top:-5.1pt;width:8.1pt;height:11.4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">
                <v:imagedata r:id="rId17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524521CC" wp14:editId="412E73F7">
                <wp:simplePos x="0" y="0"/>
                <wp:positionH relativeFrom="column">
                  <wp:posOffset>1574624</wp:posOffset>
                </wp:positionH>
                <wp:positionV relativeFrom="paragraph">
                  <wp:posOffset>5293</wp:posOffset>
                </wp:positionV>
                <wp:extent cx="62280" cy="9000"/>
                <wp:effectExtent l="38100" t="19050" r="13970" b="29210"/>
                <wp:wrapNone/>
                <wp:docPr id="865" name="Ink 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435FF" id="Ink 865" o:spid="_x0000_s1026" type="#_x0000_t75" style="position:absolute;margin-left:123.55pt;margin-top:.2pt;width:5.55pt;height:1.3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">
                <v:imagedata r:id="rId17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2E2390F1" wp14:editId="257C2899">
                <wp:simplePos x="0" y="0"/>
                <wp:positionH relativeFrom="column">
                  <wp:posOffset>1344944</wp:posOffset>
                </wp:positionH>
                <wp:positionV relativeFrom="paragraph">
                  <wp:posOffset>-53027</wp:posOffset>
                </wp:positionV>
                <wp:extent cx="83880" cy="142920"/>
                <wp:effectExtent l="19050" t="38100" r="11430" b="28575"/>
                <wp:wrapNone/>
                <wp:docPr id="863" name="Ink 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8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0C4A5" id="Ink 863" o:spid="_x0000_s1026" type="#_x0000_t75" style="position:absolute;margin-left:105.45pt;margin-top:-4.65pt;width:7.5pt;height:12.0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">
                <v:imagedata r:id="rId17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272E2E28" wp14:editId="31AD6D54">
                <wp:simplePos x="0" y="0"/>
                <wp:positionH relativeFrom="column">
                  <wp:posOffset>1204904</wp:posOffset>
                </wp:positionH>
                <wp:positionV relativeFrom="paragraph">
                  <wp:posOffset>-27827</wp:posOffset>
                </wp:positionV>
                <wp:extent cx="6120" cy="90000"/>
                <wp:effectExtent l="19050" t="38100" r="32385" b="24765"/>
                <wp:wrapNone/>
                <wp:docPr id="861" name="Ink 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8E2FC" id="Ink 861" o:spid="_x0000_s1026" type="#_x0000_t75" style="position:absolute;margin-left:94.35pt;margin-top:-2.65pt;width:1.5pt;height:7.9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">
                <v:imagedata r:id="rId17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6547FD37" wp14:editId="15CA0EAF">
                <wp:simplePos x="0" y="0"/>
                <wp:positionH relativeFrom="column">
                  <wp:posOffset>1052264</wp:posOffset>
                </wp:positionH>
                <wp:positionV relativeFrom="paragraph">
                  <wp:posOffset>-26027</wp:posOffset>
                </wp:positionV>
                <wp:extent cx="52200" cy="87480"/>
                <wp:effectExtent l="38100" t="38100" r="24130" b="27305"/>
                <wp:wrapNone/>
                <wp:docPr id="860" name="Ink 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2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A3BBF" id="Ink 860" o:spid="_x0000_s1026" type="#_x0000_t75" style="position:absolute;margin-left:82.55pt;margin-top:-2.5pt;width:4.85pt;height:7.7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">
                <v:imagedata r:id="rId17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03A2120A" wp14:editId="7B9AC187">
                <wp:simplePos x="0" y="0"/>
                <wp:positionH relativeFrom="column">
                  <wp:posOffset>1037144</wp:posOffset>
                </wp:positionH>
                <wp:positionV relativeFrom="paragraph">
                  <wp:posOffset>-29267</wp:posOffset>
                </wp:positionV>
                <wp:extent cx="75600" cy="90720"/>
                <wp:effectExtent l="38100" t="38100" r="19685" b="24130"/>
                <wp:wrapNone/>
                <wp:docPr id="859" name="Ink 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EE0F3" id="Ink 859" o:spid="_x0000_s1026" type="#_x0000_t75" style="position:absolute;margin-left:81.2pt;margin-top:-2.75pt;width:6.6pt;height:8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">
                <v:imagedata r:id="rId17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7AFF4536" wp14:editId="2E0F1B7C">
                <wp:simplePos x="0" y="0"/>
                <wp:positionH relativeFrom="column">
                  <wp:posOffset>833384</wp:posOffset>
                </wp:positionH>
                <wp:positionV relativeFrom="paragraph">
                  <wp:posOffset>-26027</wp:posOffset>
                </wp:positionV>
                <wp:extent cx="8280" cy="81000"/>
                <wp:effectExtent l="19050" t="38100" r="29845" b="14605"/>
                <wp:wrapNone/>
                <wp:docPr id="855" name="Ink 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4BFC6" id="Ink 855" o:spid="_x0000_s1026" type="#_x0000_t75" style="position:absolute;margin-left:65.15pt;margin-top:-2.45pt;width:1.3pt;height:7.2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">
                <v:imagedata r:id="rId17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149E290F" wp14:editId="1299E318">
                <wp:simplePos x="0" y="0"/>
                <wp:positionH relativeFrom="column">
                  <wp:posOffset>580664</wp:posOffset>
                </wp:positionH>
                <wp:positionV relativeFrom="paragraph">
                  <wp:posOffset>-8747</wp:posOffset>
                </wp:positionV>
                <wp:extent cx="68760" cy="79920"/>
                <wp:effectExtent l="38100" t="38100" r="26670" b="15875"/>
                <wp:wrapNone/>
                <wp:docPr id="853" name="Ink 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9DA44" id="Ink 853" o:spid="_x0000_s1026" type="#_x0000_t75" style="position:absolute;margin-left:45.3pt;margin-top:-1.15pt;width:6.25pt;height:7.1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">
                <v:imagedata r:id="rId17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34A9BD80" wp14:editId="6ED7B0AA">
                <wp:simplePos x="0" y="0"/>
                <wp:positionH relativeFrom="column">
                  <wp:posOffset>596864</wp:posOffset>
                </wp:positionH>
                <wp:positionV relativeFrom="paragraph">
                  <wp:posOffset>-30347</wp:posOffset>
                </wp:positionV>
                <wp:extent cx="81000" cy="97560"/>
                <wp:effectExtent l="38100" t="38100" r="14605" b="17145"/>
                <wp:wrapNone/>
                <wp:docPr id="852" name="Ink 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0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74A5F" id="Ink 852" o:spid="_x0000_s1026" type="#_x0000_t75" style="position:absolute;margin-left:46.55pt;margin-top:-2.85pt;width:7.05pt;height:8.5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">
                <v:imagedata r:id="rId1784" o:title=""/>
                <v:path arrowok="t"/>
                <o:lock v:ext="edit" rotation="t" aspectratio="f"/>
              </v:shape>
            </w:pict>
          </mc:Fallback>
        </mc:AlternateContent>
      </w:r>
    </w:p>
    <w:p w14:paraId="215CF4F9" w14:textId="77777777" w:rsidR="0016066D" w:rsidRPr="00A102F6" w:rsidRDefault="00204E25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63A14970" wp14:editId="3D8B4C3E">
                <wp:simplePos x="0" y="0"/>
                <wp:positionH relativeFrom="column">
                  <wp:posOffset>1927424</wp:posOffset>
                </wp:positionH>
                <wp:positionV relativeFrom="paragraph">
                  <wp:posOffset>55758</wp:posOffset>
                </wp:positionV>
                <wp:extent cx="92520" cy="139320"/>
                <wp:effectExtent l="19050" t="38100" r="22225" b="13335"/>
                <wp:wrapNone/>
                <wp:docPr id="883" name="Ink 8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5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F4535" id="Ink 883" o:spid="_x0000_s1026" type="#_x0000_t75" style="position:absolute;margin-left:151.3pt;margin-top:3.95pt;width:8.2pt;height:11.8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">
                <v:imagedata r:id="rId17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23F8B859" wp14:editId="17C4EF4C">
                <wp:simplePos x="0" y="0"/>
                <wp:positionH relativeFrom="column">
                  <wp:posOffset>1806104</wp:posOffset>
                </wp:positionH>
                <wp:positionV relativeFrom="paragraph">
                  <wp:posOffset>132798</wp:posOffset>
                </wp:positionV>
                <wp:extent cx="82800" cy="16200"/>
                <wp:effectExtent l="38100" t="38100" r="12700" b="22225"/>
                <wp:wrapNone/>
                <wp:docPr id="882" name="Ink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F9419" id="Ink 882" o:spid="_x0000_s1026" type="#_x0000_t75" style="position:absolute;margin-left:141.75pt;margin-top:10.3pt;width:7.1pt;height:1.9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">
                <v:imagedata r:id="rId17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791CFC97" wp14:editId="68131FB8">
                <wp:simplePos x="0" y="0"/>
                <wp:positionH relativeFrom="column">
                  <wp:posOffset>1800344</wp:posOffset>
                </wp:positionH>
                <wp:positionV relativeFrom="paragraph">
                  <wp:posOffset>101478</wp:posOffset>
                </wp:positionV>
                <wp:extent cx="61560" cy="2880"/>
                <wp:effectExtent l="38100" t="38100" r="15240" b="16510"/>
                <wp:wrapNone/>
                <wp:docPr id="881" name="Ink 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5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FF02E" id="Ink 881" o:spid="_x0000_s1026" type="#_x0000_t75" style="position:absolute;margin-left:141.3pt;margin-top:7.5pt;width:5.55pt;height:1.2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">
                <v:imagedata r:id="rId17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40B4C137" wp14:editId="71653FFB">
                <wp:simplePos x="0" y="0"/>
                <wp:positionH relativeFrom="column">
                  <wp:posOffset>1616744</wp:posOffset>
                </wp:positionH>
                <wp:positionV relativeFrom="paragraph">
                  <wp:posOffset>63678</wp:posOffset>
                </wp:positionV>
                <wp:extent cx="78840" cy="149040"/>
                <wp:effectExtent l="38100" t="38100" r="16510" b="22860"/>
                <wp:wrapNone/>
                <wp:docPr id="880" name="Ink 8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8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DB227" id="Ink 880" o:spid="_x0000_s1026" type="#_x0000_t75" style="position:absolute;margin-left:126.85pt;margin-top:4.55pt;width:6.95pt;height:12.6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">
                <v:imagedata r:id="rId17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54547AB1" wp14:editId="47F3B18A">
                <wp:simplePos x="0" y="0"/>
                <wp:positionH relativeFrom="column">
                  <wp:posOffset>1523864</wp:posOffset>
                </wp:positionH>
                <wp:positionV relativeFrom="paragraph">
                  <wp:posOffset>117318</wp:posOffset>
                </wp:positionV>
                <wp:extent cx="70560" cy="105120"/>
                <wp:effectExtent l="19050" t="38100" r="24765" b="28575"/>
                <wp:wrapNone/>
                <wp:docPr id="879" name="Ink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5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5B12E" id="Ink 879" o:spid="_x0000_s1026" type="#_x0000_t75" style="position:absolute;margin-left:119.55pt;margin-top:8.8pt;width:6.4pt;height:9.2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">
                <v:imagedata r:id="rId17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6AEEE1C8" wp14:editId="6958B003">
                <wp:simplePos x="0" y="0"/>
                <wp:positionH relativeFrom="column">
                  <wp:posOffset>1410104</wp:posOffset>
                </wp:positionH>
                <wp:positionV relativeFrom="paragraph">
                  <wp:posOffset>165558</wp:posOffset>
                </wp:positionV>
                <wp:extent cx="86040" cy="9720"/>
                <wp:effectExtent l="19050" t="19050" r="28575" b="28575"/>
                <wp:wrapNone/>
                <wp:docPr id="878" name="Ink 8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F5F72" id="Ink 878" o:spid="_x0000_s1026" type="#_x0000_t75" style="position:absolute;margin-left:110.6pt;margin-top:12.9pt;width:7.35pt;height:1.3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">
                <v:imagedata r:id="rId17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0A6554C2" wp14:editId="6C715F01">
                <wp:simplePos x="0" y="0"/>
                <wp:positionH relativeFrom="column">
                  <wp:posOffset>1430624</wp:posOffset>
                </wp:positionH>
                <wp:positionV relativeFrom="paragraph">
                  <wp:posOffset>143238</wp:posOffset>
                </wp:positionV>
                <wp:extent cx="8640" cy="76680"/>
                <wp:effectExtent l="38100" t="38100" r="29845" b="19050"/>
                <wp:wrapNone/>
                <wp:docPr id="877" name="Ink 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4251E" id="Ink 877" o:spid="_x0000_s1026" type="#_x0000_t75" style="position:absolute;margin-left:112.2pt;margin-top:10.85pt;width:1.6pt;height:6.9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">
                <v:imagedata r:id="rId17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5456A2F9" wp14:editId="1AB6FCCE">
                <wp:simplePos x="0" y="0"/>
                <wp:positionH relativeFrom="column">
                  <wp:posOffset>1292024</wp:posOffset>
                </wp:positionH>
                <wp:positionV relativeFrom="paragraph">
                  <wp:posOffset>147198</wp:posOffset>
                </wp:positionV>
                <wp:extent cx="45360" cy="72000"/>
                <wp:effectExtent l="19050" t="38100" r="31115" b="23495"/>
                <wp:wrapNone/>
                <wp:docPr id="876" name="Ink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3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04CBD" id="Ink 876" o:spid="_x0000_s1026" type="#_x0000_t75" style="position:absolute;margin-left:101.45pt;margin-top:11.15pt;width:4.3pt;height:6.4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">
                <v:imagedata r:id="rId18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790D3636" wp14:editId="0AE5AB7C">
                <wp:simplePos x="0" y="0"/>
                <wp:positionH relativeFrom="column">
                  <wp:posOffset>1283744</wp:posOffset>
                </wp:positionH>
                <wp:positionV relativeFrom="paragraph">
                  <wp:posOffset>124878</wp:posOffset>
                </wp:positionV>
                <wp:extent cx="70920" cy="80640"/>
                <wp:effectExtent l="38100" t="38100" r="24765" b="15240"/>
                <wp:wrapNone/>
                <wp:docPr id="875" name="Ink 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3ED09" id="Ink 875" o:spid="_x0000_s1026" type="#_x0000_t75" style="position:absolute;margin-left:100.65pt;margin-top:9.4pt;width:6.3pt;height:7.1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">
                <v:imagedata r:id="rId18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27F05CE2" wp14:editId="4B2823B7">
                <wp:simplePos x="0" y="0"/>
                <wp:positionH relativeFrom="column">
                  <wp:posOffset>1166744</wp:posOffset>
                </wp:positionH>
                <wp:positionV relativeFrom="paragraph">
                  <wp:posOffset>56838</wp:posOffset>
                </wp:positionV>
                <wp:extent cx="75240" cy="160920"/>
                <wp:effectExtent l="38100" t="19050" r="20320" b="29845"/>
                <wp:wrapNone/>
                <wp:docPr id="874" name="Ink 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D1A32" id="Ink 874" o:spid="_x0000_s1026" type="#_x0000_t75" style="position:absolute;margin-left:91.4pt;margin-top:4.05pt;width:6.5pt;height:13.4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">
                <v:imagedata r:id="rId18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5DEF069C" wp14:editId="35DD746D">
                <wp:simplePos x="0" y="0"/>
                <wp:positionH relativeFrom="column">
                  <wp:posOffset>1072064</wp:posOffset>
                </wp:positionH>
                <wp:positionV relativeFrom="paragraph">
                  <wp:posOffset>54678</wp:posOffset>
                </wp:positionV>
                <wp:extent cx="32400" cy="151920"/>
                <wp:effectExtent l="38100" t="38100" r="24765" b="19685"/>
                <wp:wrapNone/>
                <wp:docPr id="873" name="Ink 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E33A1" id="Ink 873" o:spid="_x0000_s1026" type="#_x0000_t75" style="position:absolute;margin-left:83.95pt;margin-top:3.85pt;width:3.4pt;height:12.8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">
                <v:imagedata r:id="rId18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0BC846B4" wp14:editId="1D4D1759">
                <wp:simplePos x="0" y="0"/>
                <wp:positionH relativeFrom="column">
                  <wp:posOffset>893864</wp:posOffset>
                </wp:positionH>
                <wp:positionV relativeFrom="paragraph">
                  <wp:posOffset>115158</wp:posOffset>
                </wp:positionV>
                <wp:extent cx="23400" cy="80280"/>
                <wp:effectExtent l="38100" t="38100" r="15240" b="15240"/>
                <wp:wrapNone/>
                <wp:docPr id="872" name="Ink 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4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DB0B7" id="Ink 872" o:spid="_x0000_s1026" type="#_x0000_t75" style="position:absolute;margin-left:70pt;margin-top:8.65pt;width:2.5pt;height:6.9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">
                <v:imagedata r:id="rId18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31856E66" wp14:editId="66E91A51">
                <wp:simplePos x="0" y="0"/>
                <wp:positionH relativeFrom="column">
                  <wp:posOffset>993944</wp:posOffset>
                </wp:positionH>
                <wp:positionV relativeFrom="paragraph">
                  <wp:posOffset>94278</wp:posOffset>
                </wp:positionV>
                <wp:extent cx="10080" cy="101160"/>
                <wp:effectExtent l="19050" t="38100" r="28575" b="13335"/>
                <wp:wrapNone/>
                <wp:docPr id="871" name="Ink 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9F14C" id="Ink 871" o:spid="_x0000_s1026" type="#_x0000_t75" style="position:absolute;margin-left:77.8pt;margin-top:6.95pt;width:1.5pt;height:8.7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">
                <v:imagedata r:id="rId18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17A37869" wp14:editId="754F0598">
                <wp:simplePos x="0" y="0"/>
                <wp:positionH relativeFrom="column">
                  <wp:posOffset>866144</wp:posOffset>
                </wp:positionH>
                <wp:positionV relativeFrom="paragraph">
                  <wp:posOffset>132798</wp:posOffset>
                </wp:positionV>
                <wp:extent cx="75240" cy="5760"/>
                <wp:effectExtent l="38100" t="38100" r="20320" b="13335"/>
                <wp:wrapNone/>
                <wp:docPr id="870" name="Ink 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77813" id="Ink 870" o:spid="_x0000_s1026" type="#_x0000_t75" style="position:absolute;margin-left:67.75pt;margin-top:10.1pt;width:6.55pt;height:1.2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">
                <v:imagedata r:id="rId18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739693EC" wp14:editId="72B5C0BD">
                <wp:simplePos x="0" y="0"/>
                <wp:positionH relativeFrom="column">
                  <wp:posOffset>722864</wp:posOffset>
                </wp:positionH>
                <wp:positionV relativeFrom="paragraph">
                  <wp:posOffset>121998</wp:posOffset>
                </wp:positionV>
                <wp:extent cx="55080" cy="83880"/>
                <wp:effectExtent l="38100" t="19050" r="21590" b="30480"/>
                <wp:wrapNone/>
                <wp:docPr id="869" name="Ink 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0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8520F" id="Ink 869" o:spid="_x0000_s1026" type="#_x0000_t75" style="position:absolute;margin-left:56.6pt;margin-top:9.15pt;width:5.1pt;height:7.3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">
                <v:imagedata r:id="rId18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41B0042D" wp14:editId="189D1362">
                <wp:simplePos x="0" y="0"/>
                <wp:positionH relativeFrom="column">
                  <wp:posOffset>723584</wp:posOffset>
                </wp:positionH>
                <wp:positionV relativeFrom="paragraph">
                  <wp:posOffset>102558</wp:posOffset>
                </wp:positionV>
                <wp:extent cx="80640" cy="81720"/>
                <wp:effectExtent l="38100" t="38100" r="15240" b="13970"/>
                <wp:wrapNone/>
                <wp:docPr id="868" name="Ink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B6779" id="Ink 868" o:spid="_x0000_s1026" type="#_x0000_t75" style="position:absolute;margin-left:56.6pt;margin-top:7.7pt;width:7pt;height:7.2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">
                <v:imagedata r:id="rId18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5CFD52B1" wp14:editId="7D5A4410">
                <wp:simplePos x="0" y="0"/>
                <wp:positionH relativeFrom="column">
                  <wp:posOffset>612704</wp:posOffset>
                </wp:positionH>
                <wp:positionV relativeFrom="paragraph">
                  <wp:posOffset>46038</wp:posOffset>
                </wp:positionV>
                <wp:extent cx="56880" cy="154440"/>
                <wp:effectExtent l="19050" t="38100" r="19685" b="17145"/>
                <wp:wrapNone/>
                <wp:docPr id="867" name="Ink 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8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CE618" id="Ink 867" o:spid="_x0000_s1026" type="#_x0000_t75" style="position:absolute;margin-left:47.8pt;margin-top:3.25pt;width:5.2pt;height:12.7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">
                <v:imagedata r:id="rId1818" o:title=""/>
                <v:path arrowok="t"/>
                <o:lock v:ext="edit" rotation="t" aspectratio="f"/>
              </v:shape>
            </w:pict>
          </mc:Fallback>
        </mc:AlternateContent>
      </w:r>
    </w:p>
    <w:p w14:paraId="062EBC18" w14:textId="77777777" w:rsidR="0016066D" w:rsidRPr="00A102F6" w:rsidRDefault="0016066D" w:rsidP="008D206B">
      <w:pPr>
        <w:pStyle w:val="NoSpacing"/>
        <w:rPr>
          <w:sz w:val="24"/>
          <w:szCs w:val="24"/>
          <w:lang w:val="en-US"/>
        </w:rPr>
      </w:pPr>
    </w:p>
    <w:p w14:paraId="49F28AB5" w14:textId="77777777" w:rsidR="0016066D" w:rsidRPr="00A102F6" w:rsidRDefault="0016066D" w:rsidP="008D206B">
      <w:pPr>
        <w:pStyle w:val="NoSpacing"/>
        <w:rPr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t>c)  Determine the time in years it will take an investment of $500 to double when it is invested in an account that pays 2.5% annual interest, compounded semi-annually.</w:t>
      </w:r>
    </w:p>
    <w:p w14:paraId="78C01F1D" w14:textId="77777777" w:rsidR="0016066D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0AF20C02" wp14:editId="02C35550">
                <wp:simplePos x="0" y="0"/>
                <wp:positionH relativeFrom="column">
                  <wp:posOffset>4479464</wp:posOffset>
                </wp:positionH>
                <wp:positionV relativeFrom="paragraph">
                  <wp:posOffset>83869</wp:posOffset>
                </wp:positionV>
                <wp:extent cx="54720" cy="138600"/>
                <wp:effectExtent l="38100" t="38100" r="40640" b="3302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547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0B1F2" id="Ink 1077" o:spid="_x0000_s1026" type="#_x0000_t75" style="position:absolute;margin-left:352.25pt;margin-top:6.15pt;width:5.15pt;height:11.7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">
                <v:imagedata r:id="rId182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1AAC9477" wp14:editId="69C847C3">
                <wp:simplePos x="0" y="0"/>
                <wp:positionH relativeFrom="column">
                  <wp:posOffset>4381544</wp:posOffset>
                </wp:positionH>
                <wp:positionV relativeFrom="paragraph">
                  <wp:posOffset>119509</wp:posOffset>
                </wp:positionV>
                <wp:extent cx="92160" cy="61200"/>
                <wp:effectExtent l="38100" t="38100" r="41275" b="3429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921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5E2E5" id="Ink 1076" o:spid="_x0000_s1026" type="#_x0000_t75" style="position:absolute;margin-left:344.55pt;margin-top:8.95pt;width:8.1pt;height:5.6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">
                <v:imagedata r:id="rId182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4375ECF7" wp14:editId="1E109381">
                <wp:simplePos x="0" y="0"/>
                <wp:positionH relativeFrom="column">
                  <wp:posOffset>4288304</wp:posOffset>
                </wp:positionH>
                <wp:positionV relativeFrom="paragraph">
                  <wp:posOffset>113029</wp:posOffset>
                </wp:positionV>
                <wp:extent cx="77040" cy="68040"/>
                <wp:effectExtent l="19050" t="38100" r="37465" b="4635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770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C6D06" id="Ink 1075" o:spid="_x0000_s1026" type="#_x0000_t75" style="position:absolute;margin-left:337.2pt;margin-top:8.45pt;width:6.9pt;height:6.2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">
                <v:imagedata r:id="rId182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7CF7722F" wp14:editId="3BE4695D">
                <wp:simplePos x="0" y="0"/>
                <wp:positionH relativeFrom="column">
                  <wp:posOffset>4172024</wp:posOffset>
                </wp:positionH>
                <wp:positionV relativeFrom="paragraph">
                  <wp:posOffset>98629</wp:posOffset>
                </wp:positionV>
                <wp:extent cx="62640" cy="83880"/>
                <wp:effectExtent l="38100" t="19050" r="33020" b="4953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626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97311" id="Ink 1074" o:spid="_x0000_s1026" type="#_x0000_t75" style="position:absolute;margin-left:328.05pt;margin-top:7.3pt;width:5.85pt;height:7.4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">
                <v:imagedata r:id="rId182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44AAEB07" wp14:editId="6C074801">
                <wp:simplePos x="0" y="0"/>
                <wp:positionH relativeFrom="column">
                  <wp:posOffset>4106144</wp:posOffset>
                </wp:positionH>
                <wp:positionV relativeFrom="paragraph">
                  <wp:posOffset>90709</wp:posOffset>
                </wp:positionV>
                <wp:extent cx="25200" cy="66960"/>
                <wp:effectExtent l="38100" t="38100" r="32385" b="4762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252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BD76D" id="Ink 1073" o:spid="_x0000_s1026" type="#_x0000_t75" style="position:absolute;margin-left:322.85pt;margin-top:6.7pt;width:2.6pt;height:6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">
                <v:imagedata r:id="rId182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6E622DBF" wp14:editId="4781DB11">
                <wp:simplePos x="0" y="0"/>
                <wp:positionH relativeFrom="column">
                  <wp:posOffset>4079864</wp:posOffset>
                </wp:positionH>
                <wp:positionV relativeFrom="paragraph">
                  <wp:posOffset>89989</wp:posOffset>
                </wp:positionV>
                <wp:extent cx="60480" cy="75960"/>
                <wp:effectExtent l="38100" t="38100" r="34925" b="3873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604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36B58" id="Ink 1072" o:spid="_x0000_s1026" type="#_x0000_t75" style="position:absolute;margin-left:320.8pt;margin-top:6.65pt;width:5.6pt;height:6.9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">
                <v:imagedata r:id="rId183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5BBDFD8E" wp14:editId="22B51D62">
                <wp:simplePos x="0" y="0"/>
                <wp:positionH relativeFrom="column">
                  <wp:posOffset>3988784</wp:posOffset>
                </wp:positionH>
                <wp:positionV relativeFrom="paragraph">
                  <wp:posOffset>79909</wp:posOffset>
                </wp:positionV>
                <wp:extent cx="59400" cy="111240"/>
                <wp:effectExtent l="38100" t="38100" r="36195" b="4127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594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3AAD3" id="Ink 1071" o:spid="_x0000_s1026" type="#_x0000_t75" style="position:absolute;margin-left:313.65pt;margin-top:5.9pt;width:5.3pt;height:9.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">
                <v:imagedata r:id="rId183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1935088E" wp14:editId="2295DBCC">
                <wp:simplePos x="0" y="0"/>
                <wp:positionH relativeFrom="column">
                  <wp:posOffset>3718424</wp:posOffset>
                </wp:positionH>
                <wp:positionV relativeFrom="paragraph">
                  <wp:posOffset>113749</wp:posOffset>
                </wp:positionV>
                <wp:extent cx="106560" cy="72720"/>
                <wp:effectExtent l="19050" t="38100" r="46355" b="4191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106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6382B" id="Ink 1070" o:spid="_x0000_s1026" type="#_x0000_t75" style="position:absolute;margin-left:292.35pt;margin-top:8.5pt;width:9pt;height:6.6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">
                <v:imagedata r:id="rId183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6A1DDB07" wp14:editId="1668850B">
                <wp:simplePos x="0" y="0"/>
                <wp:positionH relativeFrom="column">
                  <wp:posOffset>3656504</wp:posOffset>
                </wp:positionH>
                <wp:positionV relativeFrom="paragraph">
                  <wp:posOffset>77389</wp:posOffset>
                </wp:positionV>
                <wp:extent cx="31320" cy="105480"/>
                <wp:effectExtent l="38100" t="38100" r="45085" b="4699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31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D6D7B" id="Ink 1069" o:spid="_x0000_s1026" type="#_x0000_t75" style="position:absolute;margin-left:287.45pt;margin-top:5.65pt;width:3.05pt;height:9.0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">
                <v:imagedata r:id="rId183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42C4C73F" wp14:editId="121C83F9">
                <wp:simplePos x="0" y="0"/>
                <wp:positionH relativeFrom="column">
                  <wp:posOffset>3541304</wp:posOffset>
                </wp:positionH>
                <wp:positionV relativeFrom="paragraph">
                  <wp:posOffset>121309</wp:posOffset>
                </wp:positionV>
                <wp:extent cx="60480" cy="124920"/>
                <wp:effectExtent l="19050" t="38100" r="34925" b="4699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604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B6843" id="Ink 1068" o:spid="_x0000_s1026" type="#_x0000_t75" style="position:absolute;margin-left:278.6pt;margin-top:9.1pt;width:5.45pt;height:10.7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">
                <v:imagedata r:id="rId183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6AFF90E4" wp14:editId="696665D3">
                <wp:simplePos x="0" y="0"/>
                <wp:positionH relativeFrom="column">
                  <wp:posOffset>3488384</wp:posOffset>
                </wp:positionH>
                <wp:positionV relativeFrom="paragraph">
                  <wp:posOffset>93949</wp:posOffset>
                </wp:positionV>
                <wp:extent cx="4320" cy="13320"/>
                <wp:effectExtent l="38100" t="38100" r="34290" b="4445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4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CCCE7" id="Ink 1067" o:spid="_x0000_s1026" type="#_x0000_t75" style="position:absolute;margin-left:274.2pt;margin-top:6.9pt;width:1.35pt;height:1.8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">
                <v:imagedata r:id="rId184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185D382E" wp14:editId="4B40FF19">
                <wp:simplePos x="0" y="0"/>
                <wp:positionH relativeFrom="column">
                  <wp:posOffset>3498464</wp:posOffset>
                </wp:positionH>
                <wp:positionV relativeFrom="paragraph">
                  <wp:posOffset>137509</wp:posOffset>
                </wp:positionV>
                <wp:extent cx="9720" cy="36360"/>
                <wp:effectExtent l="38100" t="38100" r="47625" b="4000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97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F859A" id="Ink 1066" o:spid="_x0000_s1026" type="#_x0000_t75" style="position:absolute;margin-left:275pt;margin-top:10.45pt;width:1.5pt;height:3.6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">
                <v:imagedata r:id="rId184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17873960" wp14:editId="39B0E2CE">
                <wp:simplePos x="0" y="0"/>
                <wp:positionH relativeFrom="column">
                  <wp:posOffset>3407744</wp:posOffset>
                </wp:positionH>
                <wp:positionV relativeFrom="paragraph">
                  <wp:posOffset>119149</wp:posOffset>
                </wp:positionV>
                <wp:extent cx="66960" cy="61200"/>
                <wp:effectExtent l="38100" t="38100" r="47625" b="3429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669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80CBC" id="Ink 1065" o:spid="_x0000_s1026" type="#_x0000_t75" style="position:absolute;margin-left:267.9pt;margin-top:8.95pt;width:5.85pt;height:5.7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">
                <v:imagedata r:id="rId184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51F9C4E3" wp14:editId="76032050">
                <wp:simplePos x="0" y="0"/>
                <wp:positionH relativeFrom="column">
                  <wp:posOffset>3295784</wp:posOffset>
                </wp:positionH>
                <wp:positionV relativeFrom="paragraph">
                  <wp:posOffset>115549</wp:posOffset>
                </wp:positionV>
                <wp:extent cx="90720" cy="60120"/>
                <wp:effectExtent l="38100" t="38100" r="43180" b="3556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907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FF1BF" id="Ink 1064" o:spid="_x0000_s1026" type="#_x0000_t75" style="position:absolute;margin-left:259.05pt;margin-top:8.65pt;width:7.75pt;height:5.6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">
                <v:imagedata r:id="rId184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70FB93D2" wp14:editId="7E62DBBE">
                <wp:simplePos x="0" y="0"/>
                <wp:positionH relativeFrom="column">
                  <wp:posOffset>3234584</wp:posOffset>
                </wp:positionH>
                <wp:positionV relativeFrom="paragraph">
                  <wp:posOffset>84949</wp:posOffset>
                </wp:positionV>
                <wp:extent cx="16200" cy="10080"/>
                <wp:effectExtent l="38100" t="19050" r="41275" b="4762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16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6F9D4" id="Ink 1063" o:spid="_x0000_s1026" type="#_x0000_t75" style="position:absolute;margin-left:254.25pt;margin-top:6.25pt;width:1.95pt;height:1.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">
                <v:imagedata r:id="rId184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3194FCFD" wp14:editId="3BBA3E37">
                <wp:simplePos x="0" y="0"/>
                <wp:positionH relativeFrom="column">
                  <wp:posOffset>3239984</wp:posOffset>
                </wp:positionH>
                <wp:positionV relativeFrom="paragraph">
                  <wp:posOffset>125629</wp:posOffset>
                </wp:positionV>
                <wp:extent cx="11520" cy="38880"/>
                <wp:effectExtent l="38100" t="38100" r="45720" b="3746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15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3CCE1" id="Ink 1062" o:spid="_x0000_s1026" type="#_x0000_t75" style="position:absolute;margin-left:254.65pt;margin-top:9.45pt;width:1.7pt;height:3.8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">
                <v:imagedata r:id="rId185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72F1A8AE" wp14:editId="3BE12036">
                <wp:simplePos x="0" y="0"/>
                <wp:positionH relativeFrom="column">
                  <wp:posOffset>3139544</wp:posOffset>
                </wp:positionH>
                <wp:positionV relativeFrom="paragraph">
                  <wp:posOffset>106549</wp:posOffset>
                </wp:positionV>
                <wp:extent cx="70200" cy="64080"/>
                <wp:effectExtent l="38100" t="38100" r="44450" b="5080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702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7E49E" id="Ink 1061" o:spid="_x0000_s1026" type="#_x0000_t75" style="position:absolute;margin-left:246.75pt;margin-top:7.95pt;width:6.2pt;height:5.9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">
                <v:imagedata r:id="rId185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469D7AFA" wp14:editId="2283ADFA">
                <wp:simplePos x="0" y="0"/>
                <wp:positionH relativeFrom="column">
                  <wp:posOffset>3045584</wp:posOffset>
                </wp:positionH>
                <wp:positionV relativeFrom="paragraph">
                  <wp:posOffset>117709</wp:posOffset>
                </wp:positionV>
                <wp:extent cx="50040" cy="140040"/>
                <wp:effectExtent l="38100" t="38100" r="45720" b="5080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500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D2BB6" id="Ink 1060" o:spid="_x0000_s1026" type="#_x0000_t75" style="position:absolute;margin-left:239.35pt;margin-top:8.8pt;width:4.9pt;height:11.9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">
                <v:imagedata r:id="rId185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30B60B8A" wp14:editId="52E57E0E">
                <wp:simplePos x="0" y="0"/>
                <wp:positionH relativeFrom="column">
                  <wp:posOffset>2920304</wp:posOffset>
                </wp:positionH>
                <wp:positionV relativeFrom="paragraph">
                  <wp:posOffset>156949</wp:posOffset>
                </wp:positionV>
                <wp:extent cx="63720" cy="5760"/>
                <wp:effectExtent l="38100" t="38100" r="31750" b="3238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637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9849A" id="Ink 1059" o:spid="_x0000_s1026" type="#_x0000_t75" style="position:absolute;margin-left:229.5pt;margin-top:12.1pt;width:5.65pt;height:1.1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">
                <v:imagedata r:id="rId185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4921BF85" wp14:editId="2EBD2264">
                <wp:simplePos x="0" y="0"/>
                <wp:positionH relativeFrom="column">
                  <wp:posOffset>2926424</wp:posOffset>
                </wp:positionH>
                <wp:positionV relativeFrom="paragraph">
                  <wp:posOffset>116989</wp:posOffset>
                </wp:positionV>
                <wp:extent cx="54360" cy="9360"/>
                <wp:effectExtent l="38100" t="38100" r="41275" b="4826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54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B25B3" id="Ink 1058" o:spid="_x0000_s1026" type="#_x0000_t75" style="position:absolute;margin-left:230pt;margin-top:8.8pt;width:4.95pt;height:1.6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">
                <v:imagedata r:id="rId185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28DD1E56" wp14:editId="45E19213">
                <wp:simplePos x="0" y="0"/>
                <wp:positionH relativeFrom="column">
                  <wp:posOffset>2782424</wp:posOffset>
                </wp:positionH>
                <wp:positionV relativeFrom="paragraph">
                  <wp:posOffset>79189</wp:posOffset>
                </wp:positionV>
                <wp:extent cx="75240" cy="60480"/>
                <wp:effectExtent l="38100" t="38100" r="39370" b="3492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752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EE9A8" id="Ink 1057" o:spid="_x0000_s1026" type="#_x0000_t75" style="position:absolute;margin-left:218.7pt;margin-top:5.8pt;width:6.75pt;height:5.6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">
                <v:imagedata r:id="rId186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79ADABA8" wp14:editId="169F342F">
                <wp:simplePos x="0" y="0"/>
                <wp:positionH relativeFrom="column">
                  <wp:posOffset>2798264</wp:posOffset>
                </wp:positionH>
                <wp:positionV relativeFrom="paragraph">
                  <wp:posOffset>87469</wp:posOffset>
                </wp:positionV>
                <wp:extent cx="5040" cy="92880"/>
                <wp:effectExtent l="38100" t="38100" r="33655" b="4064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50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A0E6E" id="Ink 1056" o:spid="_x0000_s1026" type="#_x0000_t75" style="position:absolute;margin-left:219.85pt;margin-top:6.5pt;width:1.45pt;height:8.1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">
                <v:imagedata r:id="rId186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74A1B521" wp14:editId="7AAEACD2">
                <wp:simplePos x="0" y="0"/>
                <wp:positionH relativeFrom="column">
                  <wp:posOffset>1372304</wp:posOffset>
                </wp:positionH>
                <wp:positionV relativeFrom="paragraph">
                  <wp:posOffset>101869</wp:posOffset>
                </wp:positionV>
                <wp:extent cx="72000" cy="15480"/>
                <wp:effectExtent l="38100" t="38100" r="42545" b="4191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72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C8B96" id="Ink 945" o:spid="_x0000_s1026" type="#_x0000_t75" style="position:absolute;margin-left:107.6pt;margin-top:7.85pt;width:6.25pt;height:1.8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">
                <v:imagedata r:id="rId186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1A28DB9E" wp14:editId="2C7E0275">
                <wp:simplePos x="0" y="0"/>
                <wp:positionH relativeFrom="column">
                  <wp:posOffset>1382024</wp:posOffset>
                </wp:positionH>
                <wp:positionV relativeFrom="paragraph">
                  <wp:posOffset>78469</wp:posOffset>
                </wp:positionV>
                <wp:extent cx="27360" cy="74880"/>
                <wp:effectExtent l="38100" t="38100" r="29845" b="4000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273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9866D" id="Ink 944" o:spid="_x0000_s1026" type="#_x0000_t75" style="position:absolute;margin-left:108.35pt;margin-top:5.85pt;width:2.7pt;height:6.8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">
                <v:imagedata r:id="rId186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793115F9" wp14:editId="6B24D8A2">
                <wp:simplePos x="0" y="0"/>
                <wp:positionH relativeFrom="column">
                  <wp:posOffset>1284104</wp:posOffset>
                </wp:positionH>
                <wp:positionV relativeFrom="paragraph">
                  <wp:posOffset>89269</wp:posOffset>
                </wp:positionV>
                <wp:extent cx="60120" cy="64440"/>
                <wp:effectExtent l="38100" t="38100" r="35560" b="5016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60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208B2" id="Ink 943" o:spid="_x0000_s1026" type="#_x0000_t75" style="position:absolute;margin-left:100.65pt;margin-top:6.6pt;width:5.4pt;height:5.9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">
                <v:imagedata r:id="rId186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7F979D55" wp14:editId="767BC807">
                <wp:simplePos x="0" y="0"/>
                <wp:positionH relativeFrom="column">
                  <wp:posOffset>1027424</wp:posOffset>
                </wp:positionH>
                <wp:positionV relativeFrom="paragraph">
                  <wp:posOffset>131389</wp:posOffset>
                </wp:positionV>
                <wp:extent cx="54000" cy="70920"/>
                <wp:effectExtent l="38100" t="38100" r="41275" b="4381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540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4F13B" id="Ink 939" o:spid="_x0000_s1026" type="#_x0000_t75" style="position:absolute;margin-left:80.45pt;margin-top:9.9pt;width:4.85pt;height:6.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">
                <v:imagedata r:id="rId187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05B5A204" wp14:editId="24153578">
                <wp:simplePos x="0" y="0"/>
                <wp:positionH relativeFrom="column">
                  <wp:posOffset>486704</wp:posOffset>
                </wp:positionH>
                <wp:positionV relativeFrom="paragraph">
                  <wp:posOffset>124549</wp:posOffset>
                </wp:positionV>
                <wp:extent cx="86760" cy="93240"/>
                <wp:effectExtent l="38100" t="38100" r="46990" b="4064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867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233E8" id="Ink 932" o:spid="_x0000_s1026" type="#_x0000_t75" style="position:absolute;margin-left:37.95pt;margin-top:9.35pt;width:7.7pt;height:8.2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">
                <v:imagedata r:id="rId1872" o:title=""/>
              </v:shape>
            </w:pict>
          </mc:Fallback>
        </mc:AlternateContent>
      </w:r>
    </w:p>
    <w:p w14:paraId="7D7681CF" w14:textId="77777777" w:rsidR="0016066D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 wp14:anchorId="5CB0F10B" wp14:editId="0B1C1289">
                <wp:simplePos x="0" y="0"/>
                <wp:positionH relativeFrom="column">
                  <wp:posOffset>4574504</wp:posOffset>
                </wp:positionH>
                <wp:positionV relativeFrom="paragraph">
                  <wp:posOffset>91494</wp:posOffset>
                </wp:positionV>
                <wp:extent cx="35640" cy="138240"/>
                <wp:effectExtent l="38100" t="38100" r="40640" b="33655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356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AE3C3" id="Ink 1097" o:spid="_x0000_s1026" type="#_x0000_t75" style="position:absolute;margin-left:359.75pt;margin-top:6.75pt;width:3.65pt;height:11.8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">
                <v:imagedata r:id="rId187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 wp14:anchorId="4EFFB596" wp14:editId="42E60E96">
                <wp:simplePos x="0" y="0"/>
                <wp:positionH relativeFrom="column">
                  <wp:posOffset>4466504</wp:posOffset>
                </wp:positionH>
                <wp:positionV relativeFrom="paragraph">
                  <wp:posOffset>113094</wp:posOffset>
                </wp:positionV>
                <wp:extent cx="58320" cy="81360"/>
                <wp:effectExtent l="38100" t="38100" r="37465" b="3302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583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0EAEC" id="Ink 1096" o:spid="_x0000_s1026" type="#_x0000_t75" style="position:absolute;margin-left:351.25pt;margin-top:8.45pt;width:5.55pt;height:7.3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">
                <v:imagedata r:id="rId187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 wp14:anchorId="0ECA7B32" wp14:editId="08E4D375">
                <wp:simplePos x="0" y="0"/>
                <wp:positionH relativeFrom="column">
                  <wp:posOffset>4348064</wp:posOffset>
                </wp:positionH>
                <wp:positionV relativeFrom="paragraph">
                  <wp:posOffset>92214</wp:posOffset>
                </wp:positionV>
                <wp:extent cx="76320" cy="101880"/>
                <wp:effectExtent l="38100" t="38100" r="38100" b="5080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763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C349F" id="Ink 1095" o:spid="_x0000_s1026" type="#_x0000_t75" style="position:absolute;margin-left:341.9pt;margin-top:6.8pt;width:6.85pt;height:8.9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">
                <v:imagedata r:id="rId187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4D90DC03" wp14:editId="495534E2">
                <wp:simplePos x="0" y="0"/>
                <wp:positionH relativeFrom="column">
                  <wp:posOffset>4244744</wp:posOffset>
                </wp:positionH>
                <wp:positionV relativeFrom="paragraph">
                  <wp:posOffset>96534</wp:posOffset>
                </wp:positionV>
                <wp:extent cx="66240" cy="98640"/>
                <wp:effectExtent l="19050" t="38100" r="48260" b="3492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66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66586" id="Ink 1094" o:spid="_x0000_s1026" type="#_x0000_t75" style="position:absolute;margin-left:333.8pt;margin-top:7.15pt;width:6.1pt;height:8.6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">
                <v:imagedata r:id="rId188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64DA9B1D" wp14:editId="317D9FA5">
                <wp:simplePos x="0" y="0"/>
                <wp:positionH relativeFrom="column">
                  <wp:posOffset>4194704</wp:posOffset>
                </wp:positionH>
                <wp:positionV relativeFrom="paragraph">
                  <wp:posOffset>88974</wp:posOffset>
                </wp:positionV>
                <wp:extent cx="25200" cy="113400"/>
                <wp:effectExtent l="38100" t="38100" r="32385" b="3937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252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71F8B" id="Ink 1093" o:spid="_x0000_s1026" type="#_x0000_t75" style="position:absolute;margin-left:329.85pt;margin-top:6.55pt;width:2.6pt;height:9.7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">
                <v:imagedata r:id="rId188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 wp14:anchorId="3B625D4D" wp14:editId="47A21D14">
                <wp:simplePos x="0" y="0"/>
                <wp:positionH relativeFrom="column">
                  <wp:posOffset>4105064</wp:posOffset>
                </wp:positionH>
                <wp:positionV relativeFrom="paragraph">
                  <wp:posOffset>77094</wp:posOffset>
                </wp:positionV>
                <wp:extent cx="26640" cy="78120"/>
                <wp:effectExtent l="38100" t="38100" r="31115" b="36195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266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22127" id="Ink 1092" o:spid="_x0000_s1026" type="#_x0000_t75" style="position:absolute;margin-left:322.8pt;margin-top:5.6pt;width:2.8pt;height:6.7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">
                <v:imagedata r:id="rId188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31425465" wp14:editId="58AC6F25">
                <wp:simplePos x="0" y="0"/>
                <wp:positionH relativeFrom="column">
                  <wp:posOffset>4087784</wp:posOffset>
                </wp:positionH>
                <wp:positionV relativeFrom="paragraph">
                  <wp:posOffset>86094</wp:posOffset>
                </wp:positionV>
                <wp:extent cx="55440" cy="55800"/>
                <wp:effectExtent l="38100" t="38100" r="40005" b="4000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554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D897E" id="Ink 1091" o:spid="_x0000_s1026" type="#_x0000_t75" style="position:absolute;margin-left:321.5pt;margin-top:6.35pt;width:5.2pt;height:5.3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">
                <v:imagedata r:id="rId188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6A30D114" wp14:editId="6DD1E905">
                <wp:simplePos x="0" y="0"/>
                <wp:positionH relativeFrom="column">
                  <wp:posOffset>3999944</wp:posOffset>
                </wp:positionH>
                <wp:positionV relativeFrom="paragraph">
                  <wp:posOffset>63414</wp:posOffset>
                </wp:positionV>
                <wp:extent cx="72360" cy="153000"/>
                <wp:effectExtent l="19050" t="38100" r="42545" b="38100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723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E8FCC" id="Ink 1090" o:spid="_x0000_s1026" type="#_x0000_t75" style="position:absolute;margin-left:314.5pt;margin-top:4.65pt;width:6.3pt;height:12.7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">
                <v:imagedata r:id="rId188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28E54F37" wp14:editId="001CC820">
                <wp:simplePos x="0" y="0"/>
                <wp:positionH relativeFrom="column">
                  <wp:posOffset>3733544</wp:posOffset>
                </wp:positionH>
                <wp:positionV relativeFrom="paragraph">
                  <wp:posOffset>127134</wp:posOffset>
                </wp:positionV>
                <wp:extent cx="91080" cy="15480"/>
                <wp:effectExtent l="38100" t="38100" r="42545" b="4191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910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DF171" id="Ink 1089" o:spid="_x0000_s1026" type="#_x0000_t75" style="position:absolute;margin-left:293.55pt;margin-top:9.8pt;width:7.8pt;height:1.8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">
                <v:imagedata r:id="rId189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6B36309D" wp14:editId="18F3F1B2">
                <wp:simplePos x="0" y="0"/>
                <wp:positionH relativeFrom="column">
                  <wp:posOffset>3760184</wp:posOffset>
                </wp:positionH>
                <wp:positionV relativeFrom="paragraph">
                  <wp:posOffset>118134</wp:posOffset>
                </wp:positionV>
                <wp:extent cx="14400" cy="86400"/>
                <wp:effectExtent l="38100" t="38100" r="43180" b="46990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144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8093E" id="Ink 1088" o:spid="_x0000_s1026" type="#_x0000_t75" style="position:absolute;margin-left:295.65pt;margin-top:8.85pt;width:2pt;height:7.6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">
                <v:imagedata r:id="rId189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618C08DD" wp14:editId="543CDFE6">
                <wp:simplePos x="0" y="0"/>
                <wp:positionH relativeFrom="column">
                  <wp:posOffset>3598184</wp:posOffset>
                </wp:positionH>
                <wp:positionV relativeFrom="paragraph">
                  <wp:posOffset>124254</wp:posOffset>
                </wp:positionV>
                <wp:extent cx="119520" cy="68400"/>
                <wp:effectExtent l="38100" t="38100" r="33020" b="4635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195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FC03D" id="Ink 1087" o:spid="_x0000_s1026" type="#_x0000_t75" style="position:absolute;margin-left:282.85pt;margin-top:9.35pt;width:9.95pt;height:6.3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">
                <v:imagedata r:id="rId189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3E665DAF" wp14:editId="7824E853">
                <wp:simplePos x="0" y="0"/>
                <wp:positionH relativeFrom="column">
                  <wp:posOffset>3491624</wp:posOffset>
                </wp:positionH>
                <wp:positionV relativeFrom="paragraph">
                  <wp:posOffset>137574</wp:posOffset>
                </wp:positionV>
                <wp:extent cx="64440" cy="63000"/>
                <wp:effectExtent l="38100" t="38100" r="31115" b="32385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644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0F2D2" id="Ink 1086" o:spid="_x0000_s1026" type="#_x0000_t75" style="position:absolute;margin-left:274.5pt;margin-top:10.45pt;width:5.75pt;height:5.8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">
                <v:imagedata r:id="rId189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3AF1AB9E" wp14:editId="6451A2CA">
                <wp:simplePos x="0" y="0"/>
                <wp:positionH relativeFrom="column">
                  <wp:posOffset>3396224</wp:posOffset>
                </wp:positionH>
                <wp:positionV relativeFrom="paragraph">
                  <wp:posOffset>132174</wp:posOffset>
                </wp:positionV>
                <wp:extent cx="54000" cy="68760"/>
                <wp:effectExtent l="38100" t="38100" r="41275" b="4572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540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0F0FB" id="Ink 1085" o:spid="_x0000_s1026" type="#_x0000_t75" style="position:absolute;margin-left:266.95pt;margin-top:9.95pt;width:5.15pt;height:6.3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">
                <v:imagedata r:id="rId189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 wp14:anchorId="2ADF09C8" wp14:editId="498714CC">
                <wp:simplePos x="0" y="0"/>
                <wp:positionH relativeFrom="column">
                  <wp:posOffset>3205424</wp:posOffset>
                </wp:positionH>
                <wp:positionV relativeFrom="paragraph">
                  <wp:posOffset>116694</wp:posOffset>
                </wp:positionV>
                <wp:extent cx="153360" cy="87120"/>
                <wp:effectExtent l="38100" t="38100" r="18415" b="4635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1533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A6D5E" id="Ink 1084" o:spid="_x0000_s1026" type="#_x0000_t75" style="position:absolute;margin-left:251.95pt;margin-top:8.75pt;width:12.7pt;height:7.7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">
                <v:imagedata r:id="rId190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5E35B976" wp14:editId="4E18DE86">
                <wp:simplePos x="0" y="0"/>
                <wp:positionH relativeFrom="column">
                  <wp:posOffset>3137384</wp:posOffset>
                </wp:positionH>
                <wp:positionV relativeFrom="paragraph">
                  <wp:posOffset>112374</wp:posOffset>
                </wp:positionV>
                <wp:extent cx="81720" cy="83520"/>
                <wp:effectExtent l="38100" t="19050" r="33020" b="50165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817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EAE2B" id="Ink 1083" o:spid="_x0000_s1026" type="#_x0000_t75" style="position:absolute;margin-left:246.75pt;margin-top:8.4pt;width:6.9pt;height:7.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">
                <v:imagedata r:id="rId190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2B1DA1C8" wp14:editId="2AD44D19">
                <wp:simplePos x="0" y="0"/>
                <wp:positionH relativeFrom="column">
                  <wp:posOffset>3084104</wp:posOffset>
                </wp:positionH>
                <wp:positionV relativeFrom="paragraph">
                  <wp:posOffset>115614</wp:posOffset>
                </wp:positionV>
                <wp:extent cx="66240" cy="88920"/>
                <wp:effectExtent l="38100" t="38100" r="48260" b="4445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662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0B6A7" id="Ink 1082" o:spid="_x0000_s1026" type="#_x0000_t75" style="position:absolute;margin-left:242.4pt;margin-top:8.65pt;width:6.05pt;height:7.9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">
                <v:imagedata r:id="rId190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 wp14:anchorId="2D9E90F3" wp14:editId="372B7E17">
                <wp:simplePos x="0" y="0"/>
                <wp:positionH relativeFrom="column">
                  <wp:posOffset>2960984</wp:posOffset>
                </wp:positionH>
                <wp:positionV relativeFrom="paragraph">
                  <wp:posOffset>156294</wp:posOffset>
                </wp:positionV>
                <wp:extent cx="56160" cy="11160"/>
                <wp:effectExtent l="38100" t="19050" r="39370" b="4635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56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E301B" id="Ink 1081" o:spid="_x0000_s1026" type="#_x0000_t75" style="position:absolute;margin-left:232.7pt;margin-top:12.1pt;width:5.05pt;height:1.5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">
                <v:imagedata r:id="rId190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1A90FA98" wp14:editId="46EA6293">
                <wp:simplePos x="0" y="0"/>
                <wp:positionH relativeFrom="column">
                  <wp:posOffset>2953064</wp:posOffset>
                </wp:positionH>
                <wp:positionV relativeFrom="paragraph">
                  <wp:posOffset>127494</wp:posOffset>
                </wp:positionV>
                <wp:extent cx="51120" cy="9360"/>
                <wp:effectExtent l="38100" t="38100" r="44450" b="4826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51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712E6" id="Ink 1080" o:spid="_x0000_s1026" type="#_x0000_t75" style="position:absolute;margin-left:232.05pt;margin-top:9.6pt;width:4.65pt;height:1.7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">
                <v:imagedata r:id="rId190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 wp14:anchorId="28D47493" wp14:editId="7988F6B4">
                <wp:simplePos x="0" y="0"/>
                <wp:positionH relativeFrom="column">
                  <wp:posOffset>2814104</wp:posOffset>
                </wp:positionH>
                <wp:positionV relativeFrom="paragraph">
                  <wp:posOffset>128214</wp:posOffset>
                </wp:positionV>
                <wp:extent cx="96480" cy="12600"/>
                <wp:effectExtent l="38100" t="38100" r="37465" b="4508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96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79B12" id="Ink 1079" o:spid="_x0000_s1026" type="#_x0000_t75" style="position:absolute;margin-left:221.15pt;margin-top:9.9pt;width:8.3pt;height:1.7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">
                <v:imagedata r:id="rId191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166D464A" wp14:editId="792E31C3">
                <wp:simplePos x="0" y="0"/>
                <wp:positionH relativeFrom="column">
                  <wp:posOffset>2797904</wp:posOffset>
                </wp:positionH>
                <wp:positionV relativeFrom="paragraph">
                  <wp:posOffset>72774</wp:posOffset>
                </wp:positionV>
                <wp:extent cx="86760" cy="135000"/>
                <wp:effectExtent l="38100" t="38100" r="46990" b="3683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867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0D31D" id="Ink 1078" o:spid="_x0000_s1026" type="#_x0000_t75" style="position:absolute;margin-left:219.85pt;margin-top:5.3pt;width:7.75pt;height:11.5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">
                <v:imagedata r:id="rId191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7C37FE79" wp14:editId="0B2A52E2">
                <wp:simplePos x="0" y="0"/>
                <wp:positionH relativeFrom="column">
                  <wp:posOffset>2341784</wp:posOffset>
                </wp:positionH>
                <wp:positionV relativeFrom="paragraph">
                  <wp:posOffset>177894</wp:posOffset>
                </wp:positionV>
                <wp:extent cx="74160" cy="23040"/>
                <wp:effectExtent l="38100" t="38100" r="40640" b="3429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74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506E5" id="Ink 971" o:spid="_x0000_s1026" type="#_x0000_t75" style="position:absolute;margin-left:183.95pt;margin-top:13.85pt;width:6.5pt;height:2.4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">
                <v:imagedata r:id="rId191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71BA635E" wp14:editId="168300FE">
                <wp:simplePos x="0" y="0"/>
                <wp:positionH relativeFrom="column">
                  <wp:posOffset>1183664</wp:posOffset>
                </wp:positionH>
                <wp:positionV relativeFrom="paragraph">
                  <wp:posOffset>-95706</wp:posOffset>
                </wp:positionV>
                <wp:extent cx="56160" cy="225360"/>
                <wp:effectExtent l="38100" t="38100" r="39370" b="4191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561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1C6F5" id="Ink 942" o:spid="_x0000_s1026" type="#_x0000_t75" style="position:absolute;margin-left:92.75pt;margin-top:-8pt;width:5.3pt;height:18.5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">
                <v:imagedata r:id="rId191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3AC9BCDB" wp14:editId="685EFA51">
                <wp:simplePos x="0" y="0"/>
                <wp:positionH relativeFrom="column">
                  <wp:posOffset>1031744</wp:posOffset>
                </wp:positionH>
                <wp:positionV relativeFrom="paragraph">
                  <wp:posOffset>63414</wp:posOffset>
                </wp:positionV>
                <wp:extent cx="74880" cy="52920"/>
                <wp:effectExtent l="38100" t="38100" r="40005" b="4254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748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A5A99" id="Ink 941" o:spid="_x0000_s1026" type="#_x0000_t75" style="position:absolute;margin-left:80.8pt;margin-top:4.6pt;width:6.5pt;height:4.9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">
                <v:imagedata r:id="rId191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1EB5F0AF" wp14:editId="44DF3BB2">
                <wp:simplePos x="0" y="0"/>
                <wp:positionH relativeFrom="column">
                  <wp:posOffset>1018784</wp:posOffset>
                </wp:positionH>
                <wp:positionV relativeFrom="paragraph">
                  <wp:posOffset>31734</wp:posOffset>
                </wp:positionV>
                <wp:extent cx="93960" cy="2880"/>
                <wp:effectExtent l="38100" t="38100" r="40005" b="3556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939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AB794" id="Ink 940" o:spid="_x0000_s1026" type="#_x0000_t75" style="position:absolute;margin-left:79.75pt;margin-top:2pt;width:8.15pt;height:1.2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">
                <v:imagedata r:id="rId192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4301F880" wp14:editId="3DA7225D">
                <wp:simplePos x="0" y="0"/>
                <wp:positionH relativeFrom="column">
                  <wp:posOffset>880184</wp:posOffset>
                </wp:positionH>
                <wp:positionV relativeFrom="paragraph">
                  <wp:posOffset>52614</wp:posOffset>
                </wp:positionV>
                <wp:extent cx="58680" cy="6480"/>
                <wp:effectExtent l="38100" t="38100" r="36830" b="3175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58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C44E1" id="Ink 938" o:spid="_x0000_s1026" type="#_x0000_t75" style="position:absolute;margin-left:68.85pt;margin-top:3.9pt;width:5.25pt;height:1.2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">
                <v:imagedata r:id="rId192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4FDE17C9" wp14:editId="1643573C">
                <wp:simplePos x="0" y="0"/>
                <wp:positionH relativeFrom="column">
                  <wp:posOffset>903944</wp:posOffset>
                </wp:positionH>
                <wp:positionV relativeFrom="paragraph">
                  <wp:posOffset>25254</wp:posOffset>
                </wp:positionV>
                <wp:extent cx="9720" cy="75600"/>
                <wp:effectExtent l="38100" t="38100" r="47625" b="3873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97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06569" id="Ink 937" o:spid="_x0000_s1026" type="#_x0000_t75" style="position:absolute;margin-left:70.75pt;margin-top:1.6pt;width:1.6pt;height:6.7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">
                <v:imagedata r:id="rId192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30764AC6" wp14:editId="451F6DB0">
                <wp:simplePos x="0" y="0"/>
                <wp:positionH relativeFrom="column">
                  <wp:posOffset>809264</wp:posOffset>
                </wp:positionH>
                <wp:positionV relativeFrom="paragraph">
                  <wp:posOffset>99774</wp:posOffset>
                </wp:positionV>
                <wp:extent cx="360" cy="360"/>
                <wp:effectExtent l="38100" t="38100" r="38100" b="3810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95E14" id="Ink 936" o:spid="_x0000_s1026" type="#_x0000_t75" style="position:absolute;margin-left:63.45pt;margin-top:7.6pt;width:.6pt;height:.6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">
                <v:imagedata r:id="rId192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61BFD805" wp14:editId="17CF24EA">
                <wp:simplePos x="0" y="0"/>
                <wp:positionH relativeFrom="column">
                  <wp:posOffset>784424</wp:posOffset>
                </wp:positionH>
                <wp:positionV relativeFrom="paragraph">
                  <wp:posOffset>-21186</wp:posOffset>
                </wp:positionV>
                <wp:extent cx="25200" cy="125280"/>
                <wp:effectExtent l="38100" t="38100" r="32385" b="4635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252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46D39" id="Ink 935" o:spid="_x0000_s1026" type="#_x0000_t75" style="position:absolute;margin-left:61.3pt;margin-top:-2.1pt;width:2.65pt;height:10.6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">
                <v:imagedata r:id="rId192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00C7EA78" wp14:editId="107ABFAF">
                <wp:simplePos x="0" y="0"/>
                <wp:positionH relativeFrom="column">
                  <wp:posOffset>826904</wp:posOffset>
                </wp:positionH>
                <wp:positionV relativeFrom="paragraph">
                  <wp:posOffset>25614</wp:posOffset>
                </wp:positionV>
                <wp:extent cx="360" cy="360"/>
                <wp:effectExtent l="38100" t="38100" r="38100" b="3810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49943" id="Ink 934" o:spid="_x0000_s1026" type="#_x0000_t75" style="position:absolute;margin-left:64.85pt;margin-top:1.75pt;width:.6pt;height:.6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">
                <v:imagedata r:id="rId193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501857FE" wp14:editId="50F49230">
                <wp:simplePos x="0" y="0"/>
                <wp:positionH relativeFrom="column">
                  <wp:posOffset>665984</wp:posOffset>
                </wp:positionH>
                <wp:positionV relativeFrom="paragraph">
                  <wp:posOffset>-82026</wp:posOffset>
                </wp:positionV>
                <wp:extent cx="62280" cy="212400"/>
                <wp:effectExtent l="38100" t="38100" r="33020" b="3556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622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C4DCC" id="Ink 933" o:spid="_x0000_s1026" type="#_x0000_t75" style="position:absolute;margin-left:52pt;margin-top:-6.9pt;width:5.55pt;height:17.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">
                <v:imagedata r:id="rId193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5199149A" wp14:editId="78B837A0">
                <wp:simplePos x="0" y="0"/>
                <wp:positionH relativeFrom="column">
                  <wp:posOffset>526304</wp:posOffset>
                </wp:positionH>
                <wp:positionV relativeFrom="paragraph">
                  <wp:posOffset>-44586</wp:posOffset>
                </wp:positionV>
                <wp:extent cx="9360" cy="138600"/>
                <wp:effectExtent l="38100" t="38100" r="48260" b="3302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93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09A6D" id="Ink 931" o:spid="_x0000_s1026" type="#_x0000_t75" style="position:absolute;margin-left:41pt;margin-top:-3.95pt;width:1.65pt;height:11.7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">
                <v:imagedata r:id="rId193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4E3AF39A" wp14:editId="46A04C29">
                <wp:simplePos x="0" y="0"/>
                <wp:positionH relativeFrom="column">
                  <wp:posOffset>318224</wp:posOffset>
                </wp:positionH>
                <wp:positionV relativeFrom="paragraph">
                  <wp:posOffset>36414</wp:posOffset>
                </wp:positionV>
                <wp:extent cx="60480" cy="14400"/>
                <wp:effectExtent l="38100" t="38100" r="34925" b="4318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60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638E1" id="Ink 930" o:spid="_x0000_s1026" type="#_x0000_t75" style="position:absolute;margin-left:24.6pt;margin-top:2.45pt;width:5.4pt;height:2.0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">
                <v:imagedata r:id="rId193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0E96AC58" wp14:editId="455E7194">
                <wp:simplePos x="0" y="0"/>
                <wp:positionH relativeFrom="column">
                  <wp:posOffset>305984</wp:posOffset>
                </wp:positionH>
                <wp:positionV relativeFrom="paragraph">
                  <wp:posOffset>5094</wp:posOffset>
                </wp:positionV>
                <wp:extent cx="59040" cy="7920"/>
                <wp:effectExtent l="38100" t="38100" r="36830" b="3048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59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1B299" id="Ink 929" o:spid="_x0000_s1026" type="#_x0000_t75" style="position:absolute;margin-left:23.65pt;margin-top:.25pt;width:5.3pt;height:1.2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">
                <v:imagedata r:id="rId193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53380ACA" wp14:editId="2802C0ED">
                <wp:simplePos x="0" y="0"/>
                <wp:positionH relativeFrom="column">
                  <wp:posOffset>138944</wp:posOffset>
                </wp:positionH>
                <wp:positionV relativeFrom="paragraph">
                  <wp:posOffset>35694</wp:posOffset>
                </wp:positionV>
                <wp:extent cx="80280" cy="14040"/>
                <wp:effectExtent l="38100" t="38100" r="34290" b="4318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80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FE005" id="Ink 928" o:spid="_x0000_s1026" type="#_x0000_t75" style="position:absolute;margin-left:10.5pt;margin-top:2.6pt;width:6.95pt;height:1.7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">
                <v:imagedata r:id="rId194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0CAFF9E6" wp14:editId="5612B010">
                <wp:simplePos x="0" y="0"/>
                <wp:positionH relativeFrom="column">
                  <wp:posOffset>139664</wp:posOffset>
                </wp:positionH>
                <wp:positionV relativeFrom="paragraph">
                  <wp:posOffset>-54666</wp:posOffset>
                </wp:positionV>
                <wp:extent cx="112320" cy="148680"/>
                <wp:effectExtent l="38100" t="38100" r="40640" b="4191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123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0A626" id="Ink 927" o:spid="_x0000_s1026" type="#_x0000_t75" style="position:absolute;margin-left:10.55pt;margin-top:-4.75pt;width:9.75pt;height:12.5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">
                <v:imagedata r:id="rId1942" o:title=""/>
              </v:shape>
            </w:pict>
          </mc:Fallback>
        </mc:AlternateContent>
      </w:r>
    </w:p>
    <w:p w14:paraId="465EE027" w14:textId="77777777" w:rsidR="0016066D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25F948E7" wp14:editId="676E9FC1">
                <wp:simplePos x="0" y="0"/>
                <wp:positionH relativeFrom="column">
                  <wp:posOffset>5156624</wp:posOffset>
                </wp:positionH>
                <wp:positionV relativeFrom="paragraph">
                  <wp:posOffset>95519</wp:posOffset>
                </wp:positionV>
                <wp:extent cx="43560" cy="133560"/>
                <wp:effectExtent l="38100" t="38100" r="33020" b="3810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435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6B5F3" id="Ink 1121" o:spid="_x0000_s1026" type="#_x0000_t75" style="position:absolute;margin-left:405.6pt;margin-top:7.05pt;width:4.35pt;height:11.3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">
                <v:imagedata r:id="rId194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19F3A727" wp14:editId="33603632">
                <wp:simplePos x="0" y="0"/>
                <wp:positionH relativeFrom="column">
                  <wp:posOffset>5060504</wp:posOffset>
                </wp:positionH>
                <wp:positionV relativeFrom="paragraph">
                  <wp:posOffset>117479</wp:posOffset>
                </wp:positionV>
                <wp:extent cx="55440" cy="88200"/>
                <wp:effectExtent l="38100" t="38100" r="40005" b="45720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554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D85B1" id="Ink 1120" o:spid="_x0000_s1026" type="#_x0000_t75" style="position:absolute;margin-left:398pt;margin-top:8.8pt;width:5.25pt;height:7.8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">
                <v:imagedata r:id="rId194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0D0BEA65" wp14:editId="1D2BCA15">
                <wp:simplePos x="0" y="0"/>
                <wp:positionH relativeFrom="column">
                  <wp:posOffset>4969784</wp:posOffset>
                </wp:positionH>
                <wp:positionV relativeFrom="paragraph">
                  <wp:posOffset>117479</wp:posOffset>
                </wp:positionV>
                <wp:extent cx="77760" cy="102240"/>
                <wp:effectExtent l="38100" t="38100" r="36830" b="5016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777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3DDA2" id="Ink 1119" o:spid="_x0000_s1026" type="#_x0000_t75" style="position:absolute;margin-left:390.85pt;margin-top:8.8pt;width:6.7pt;height:8.9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">
                <v:imagedata r:id="rId194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33F4539B" wp14:editId="3F384231">
                <wp:simplePos x="0" y="0"/>
                <wp:positionH relativeFrom="column">
                  <wp:posOffset>4860344</wp:posOffset>
                </wp:positionH>
                <wp:positionV relativeFrom="paragraph">
                  <wp:posOffset>114959</wp:posOffset>
                </wp:positionV>
                <wp:extent cx="64800" cy="101160"/>
                <wp:effectExtent l="38100" t="38100" r="49530" b="5143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648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C66B5" id="Ink 1118" o:spid="_x0000_s1026" type="#_x0000_t75" style="position:absolute;margin-left:382.25pt;margin-top:8.6pt;width:6pt;height:8.8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">
                <v:imagedata r:id="rId195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6C502651" wp14:editId="59DAED6E">
                <wp:simplePos x="0" y="0"/>
                <wp:positionH relativeFrom="column">
                  <wp:posOffset>4721384</wp:posOffset>
                </wp:positionH>
                <wp:positionV relativeFrom="paragraph">
                  <wp:posOffset>124319</wp:posOffset>
                </wp:positionV>
                <wp:extent cx="56880" cy="101160"/>
                <wp:effectExtent l="38100" t="38100" r="38735" b="32385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568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7070E" id="Ink 1116" o:spid="_x0000_s1026" type="#_x0000_t75" style="position:absolute;margin-left:371.3pt;margin-top:9.35pt;width:5.45pt;height:8.8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">
                <v:imagedata r:id="rId195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3ED3867A" wp14:editId="53DAD747">
                <wp:simplePos x="0" y="0"/>
                <wp:positionH relativeFrom="column">
                  <wp:posOffset>4637504</wp:posOffset>
                </wp:positionH>
                <wp:positionV relativeFrom="paragraph">
                  <wp:posOffset>113519</wp:posOffset>
                </wp:positionV>
                <wp:extent cx="64440" cy="124560"/>
                <wp:effectExtent l="19050" t="38100" r="31115" b="4699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64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7142D" id="Ink 1115" o:spid="_x0000_s1026" type="#_x0000_t75" style="position:absolute;margin-left:364.7pt;margin-top:8.5pt;width:5.7pt;height:10.6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">
                <v:imagedata r:id="rId195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0D819A49" wp14:editId="40088DAE">
                <wp:simplePos x="0" y="0"/>
                <wp:positionH relativeFrom="column">
                  <wp:posOffset>4415744</wp:posOffset>
                </wp:positionH>
                <wp:positionV relativeFrom="paragraph">
                  <wp:posOffset>131879</wp:posOffset>
                </wp:positionV>
                <wp:extent cx="94680" cy="81360"/>
                <wp:effectExtent l="38100" t="19050" r="38735" b="52070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946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32636" id="Ink 1114" o:spid="_x0000_s1026" type="#_x0000_t75" style="position:absolute;margin-left:347.25pt;margin-top:9.95pt;width:8.05pt;height:7.3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">
                <v:imagedata r:id="rId195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233017AA" wp14:editId="0708AB3B">
                <wp:simplePos x="0" y="0"/>
                <wp:positionH relativeFrom="column">
                  <wp:posOffset>4300544</wp:posOffset>
                </wp:positionH>
                <wp:positionV relativeFrom="paragraph">
                  <wp:posOffset>158519</wp:posOffset>
                </wp:positionV>
                <wp:extent cx="95760" cy="2520"/>
                <wp:effectExtent l="38100" t="38100" r="38100" b="3619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95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779C0" id="Ink 1113" o:spid="_x0000_s1026" type="#_x0000_t75" style="position:absolute;margin-left:338.2pt;margin-top:11.95pt;width:8.2pt;height:1.3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">
                <v:imagedata r:id="rId195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729D9B12" wp14:editId="2352FAED">
                <wp:simplePos x="0" y="0"/>
                <wp:positionH relativeFrom="column">
                  <wp:posOffset>4156904</wp:posOffset>
                </wp:positionH>
                <wp:positionV relativeFrom="paragraph">
                  <wp:posOffset>126479</wp:posOffset>
                </wp:positionV>
                <wp:extent cx="189720" cy="104040"/>
                <wp:effectExtent l="38100" t="38100" r="39370" b="4889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189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4DD61" id="Ink 1112" o:spid="_x0000_s1026" type="#_x0000_t75" style="position:absolute;margin-left:326.85pt;margin-top:9.5pt;width:15.8pt;height:9.1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">
                <v:imagedata r:id="rId196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41711377" wp14:editId="2A048D01">
                <wp:simplePos x="0" y="0"/>
                <wp:positionH relativeFrom="column">
                  <wp:posOffset>4088864</wp:posOffset>
                </wp:positionH>
                <wp:positionV relativeFrom="paragraph">
                  <wp:posOffset>137639</wp:posOffset>
                </wp:positionV>
                <wp:extent cx="64440" cy="90720"/>
                <wp:effectExtent l="38100" t="38100" r="31115" b="4318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644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BA493" id="Ink 1111" o:spid="_x0000_s1026" type="#_x0000_t75" style="position:absolute;margin-left:321.55pt;margin-top:10.4pt;width:5.65pt;height:8.1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">
                <v:imagedata r:id="rId196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0BA231DD" wp14:editId="685F9E3C">
                <wp:simplePos x="0" y="0"/>
                <wp:positionH relativeFrom="column">
                  <wp:posOffset>3824984</wp:posOffset>
                </wp:positionH>
                <wp:positionV relativeFrom="paragraph">
                  <wp:posOffset>135839</wp:posOffset>
                </wp:positionV>
                <wp:extent cx="74520" cy="18000"/>
                <wp:effectExtent l="38100" t="38100" r="40005" b="3937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74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39B36" id="Ink 1110" o:spid="_x0000_s1026" type="#_x0000_t75" style="position:absolute;margin-left:300.75pt;margin-top:10.55pt;width:6.45pt;height:2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">
                <v:imagedata r:id="rId196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3746516B" wp14:editId="1FAE45BF">
                <wp:simplePos x="0" y="0"/>
                <wp:positionH relativeFrom="column">
                  <wp:posOffset>3842264</wp:posOffset>
                </wp:positionH>
                <wp:positionV relativeFrom="paragraph">
                  <wp:posOffset>115679</wp:posOffset>
                </wp:positionV>
                <wp:extent cx="7200" cy="91440"/>
                <wp:effectExtent l="19050" t="38100" r="50165" b="4191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72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15DD7" id="Ink 1109" o:spid="_x0000_s1026" type="#_x0000_t75" style="position:absolute;margin-left:302.1pt;margin-top:8.65pt;width:1.45pt;height:8.0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">
                <v:imagedata r:id="rId196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7BB67BFC" wp14:editId="22BF7D51">
                <wp:simplePos x="0" y="0"/>
                <wp:positionH relativeFrom="column">
                  <wp:posOffset>3730664</wp:posOffset>
                </wp:positionH>
                <wp:positionV relativeFrom="paragraph">
                  <wp:posOffset>131519</wp:posOffset>
                </wp:positionV>
                <wp:extent cx="58680" cy="95040"/>
                <wp:effectExtent l="38100" t="38100" r="36830" b="3873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586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C7C65" id="Ink 1108" o:spid="_x0000_s1026" type="#_x0000_t75" style="position:absolute;margin-left:293.3pt;margin-top:9.9pt;width:5.5pt;height:8.4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">
                <v:imagedata r:id="rId196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 wp14:anchorId="27374F30" wp14:editId="0FE5B836">
                <wp:simplePos x="0" y="0"/>
                <wp:positionH relativeFrom="column">
                  <wp:posOffset>3615464</wp:posOffset>
                </wp:positionH>
                <wp:positionV relativeFrom="paragraph">
                  <wp:posOffset>126839</wp:posOffset>
                </wp:positionV>
                <wp:extent cx="82080" cy="95040"/>
                <wp:effectExtent l="19050" t="38100" r="32385" b="3873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82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0D4FC" id="Ink 1107" o:spid="_x0000_s1026" type="#_x0000_t75" style="position:absolute;margin-left:284.25pt;margin-top:9.55pt;width:7.05pt;height:8.3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">
                <v:imagedata r:id="rId197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7AD8A5F0" wp14:editId="6462DC79">
                <wp:simplePos x="0" y="0"/>
                <wp:positionH relativeFrom="column">
                  <wp:posOffset>3506744</wp:posOffset>
                </wp:positionH>
                <wp:positionV relativeFrom="paragraph">
                  <wp:posOffset>131159</wp:posOffset>
                </wp:positionV>
                <wp:extent cx="91080" cy="91080"/>
                <wp:effectExtent l="38100" t="38100" r="42545" b="42545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910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58001" id="Ink 1106" o:spid="_x0000_s1026" type="#_x0000_t75" style="position:absolute;margin-left:275.65pt;margin-top:9.9pt;width:7.75pt;height:8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">
                <v:imagedata r:id="rId197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3FB10A90" wp14:editId="05EF12C7">
                <wp:simplePos x="0" y="0"/>
                <wp:positionH relativeFrom="column">
                  <wp:posOffset>3396224</wp:posOffset>
                </wp:positionH>
                <wp:positionV relativeFrom="paragraph">
                  <wp:posOffset>138359</wp:posOffset>
                </wp:positionV>
                <wp:extent cx="87480" cy="73800"/>
                <wp:effectExtent l="19050" t="38100" r="46355" b="4064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874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BC785" id="Ink 1105" o:spid="_x0000_s1026" type="#_x0000_t75" style="position:absolute;margin-left:266.95pt;margin-top:10.45pt;width:7.55pt;height:6.7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">
                <v:imagedata r:id="rId197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3FB01550" wp14:editId="612E80AB">
                <wp:simplePos x="0" y="0"/>
                <wp:positionH relativeFrom="column">
                  <wp:posOffset>3305864</wp:posOffset>
                </wp:positionH>
                <wp:positionV relativeFrom="paragraph">
                  <wp:posOffset>149519</wp:posOffset>
                </wp:positionV>
                <wp:extent cx="74880" cy="5760"/>
                <wp:effectExtent l="38100" t="38100" r="40005" b="3238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74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B2B87" id="Ink 1104" o:spid="_x0000_s1026" type="#_x0000_t75" style="position:absolute;margin-left:259.85pt;margin-top:11.3pt;width:6.6pt;height:1.3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">
                <v:imagedata r:id="rId197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500AFB75" wp14:editId="505DA174">
                <wp:simplePos x="0" y="0"/>
                <wp:positionH relativeFrom="column">
                  <wp:posOffset>3337544</wp:posOffset>
                </wp:positionH>
                <wp:positionV relativeFrom="paragraph">
                  <wp:posOffset>114599</wp:posOffset>
                </wp:positionV>
                <wp:extent cx="9720" cy="98640"/>
                <wp:effectExtent l="38100" t="38100" r="47625" b="3492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97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17209" id="Ink 1103" o:spid="_x0000_s1026" type="#_x0000_t75" style="position:absolute;margin-left:262.35pt;margin-top:8.55pt;width:1.6pt;height:8.6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">
                <v:imagedata r:id="rId197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 wp14:anchorId="3307B2D6" wp14:editId="49649176">
                <wp:simplePos x="0" y="0"/>
                <wp:positionH relativeFrom="column">
                  <wp:posOffset>3206144</wp:posOffset>
                </wp:positionH>
                <wp:positionV relativeFrom="paragraph">
                  <wp:posOffset>134039</wp:posOffset>
                </wp:positionV>
                <wp:extent cx="106200" cy="91440"/>
                <wp:effectExtent l="38100" t="38100" r="27305" b="4191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1062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EF08A" id="Ink 1102" o:spid="_x0000_s1026" type="#_x0000_t75" style="position:absolute;margin-left:252pt;margin-top:10.15pt;width:8.95pt;height:8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">
                <v:imagedata r:id="rId198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 wp14:anchorId="322D2DEA" wp14:editId="0A473FE1">
                <wp:simplePos x="0" y="0"/>
                <wp:positionH relativeFrom="column">
                  <wp:posOffset>3154304</wp:posOffset>
                </wp:positionH>
                <wp:positionV relativeFrom="paragraph">
                  <wp:posOffset>143399</wp:posOffset>
                </wp:positionV>
                <wp:extent cx="10800" cy="69840"/>
                <wp:effectExtent l="19050" t="38100" r="46355" b="4508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08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9F1D0" id="Ink 1101" o:spid="_x0000_s1026" type="#_x0000_t75" style="position:absolute;margin-left:247.9pt;margin-top:10.85pt;width:1.45pt;height:6.4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">
                <v:imagedata r:id="rId198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 wp14:anchorId="6A6A545B" wp14:editId="0C331B0D">
                <wp:simplePos x="0" y="0"/>
                <wp:positionH relativeFrom="column">
                  <wp:posOffset>2972144</wp:posOffset>
                </wp:positionH>
                <wp:positionV relativeFrom="paragraph">
                  <wp:posOffset>155279</wp:posOffset>
                </wp:positionV>
                <wp:extent cx="57240" cy="1800"/>
                <wp:effectExtent l="38100" t="38100" r="38100" b="3683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57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56F6C" id="Ink 1099" o:spid="_x0000_s1026" type="#_x0000_t75" style="position:absolute;margin-left:233.6pt;margin-top:11.8pt;width:5.1pt;height:1.2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">
                <v:imagedata r:id="rId1984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1FA17C18" wp14:editId="11226B4E">
                <wp:simplePos x="0" y="0"/>
                <wp:positionH relativeFrom="column">
                  <wp:posOffset>2827424</wp:posOffset>
                </wp:positionH>
                <wp:positionV relativeFrom="paragraph">
                  <wp:posOffset>136199</wp:posOffset>
                </wp:positionV>
                <wp:extent cx="100800" cy="96840"/>
                <wp:effectExtent l="38100" t="38100" r="33020" b="3683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008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CC87A" id="Ink 1098" o:spid="_x0000_s1026" type="#_x0000_t75" style="position:absolute;margin-left:222.2pt;margin-top:10.25pt;width:8.6pt;height:8.5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">
                <v:imagedata r:id="rId198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707B46DB" wp14:editId="445A3040">
                <wp:simplePos x="0" y="0"/>
                <wp:positionH relativeFrom="column">
                  <wp:posOffset>2364104</wp:posOffset>
                </wp:positionH>
                <wp:positionV relativeFrom="paragraph">
                  <wp:posOffset>-26521</wp:posOffset>
                </wp:positionV>
                <wp:extent cx="73800" cy="93240"/>
                <wp:effectExtent l="38100" t="38100" r="40640" b="4064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738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5C124" id="Ink 970" o:spid="_x0000_s1026" type="#_x0000_t75" style="position:absolute;margin-left:185.7pt;margin-top:-2.55pt;width:6.45pt;height:8.2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">
                <v:imagedata r:id="rId1988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52F9E848" wp14:editId="5850F49C">
                <wp:simplePos x="0" y="0"/>
                <wp:positionH relativeFrom="column">
                  <wp:posOffset>2296784</wp:posOffset>
                </wp:positionH>
                <wp:positionV relativeFrom="paragraph">
                  <wp:posOffset>10919</wp:posOffset>
                </wp:positionV>
                <wp:extent cx="2160" cy="5400"/>
                <wp:effectExtent l="38100" t="38100" r="36195" b="33020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2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622E5" id="Ink 969" o:spid="_x0000_s1026" type="#_x0000_t75" style="position:absolute;margin-left:180.4pt;margin-top:.4pt;width:.95pt;height:1.3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">
                <v:imagedata r:id="rId1990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34C4F870" wp14:editId="037BAC85">
                <wp:simplePos x="0" y="0"/>
                <wp:positionH relativeFrom="column">
                  <wp:posOffset>2198504</wp:posOffset>
                </wp:positionH>
                <wp:positionV relativeFrom="paragraph">
                  <wp:posOffset>-7441</wp:posOffset>
                </wp:positionV>
                <wp:extent cx="67320" cy="73440"/>
                <wp:effectExtent l="38100" t="38100" r="46990" b="4127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673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E244C" id="Ink 968" o:spid="_x0000_s1026" type="#_x0000_t75" style="position:absolute;margin-left:172.65pt;margin-top:-1.05pt;width:5.9pt;height:6.7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">
                <v:imagedata r:id="rId1992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3A9616E6" wp14:editId="2AF95251">
                <wp:simplePos x="0" y="0"/>
                <wp:positionH relativeFrom="column">
                  <wp:posOffset>2209304</wp:posOffset>
                </wp:positionH>
                <wp:positionV relativeFrom="paragraph">
                  <wp:posOffset>171839</wp:posOffset>
                </wp:positionV>
                <wp:extent cx="360" cy="360"/>
                <wp:effectExtent l="38100" t="38100" r="38100" b="3810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66BEE" id="Ink 967" o:spid="_x0000_s1026" type="#_x0000_t75" style="position:absolute;margin-left:173.7pt;margin-top:13.3pt;width:.6pt;height:.6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">
                <v:imagedata r:id="rId1926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39D7C252" wp14:editId="254695EA">
                <wp:simplePos x="0" y="0"/>
                <wp:positionH relativeFrom="column">
                  <wp:posOffset>2136944</wp:posOffset>
                </wp:positionH>
                <wp:positionV relativeFrom="paragraph">
                  <wp:posOffset>38999</wp:posOffset>
                </wp:positionV>
                <wp:extent cx="39600" cy="231840"/>
                <wp:effectExtent l="38100" t="38100" r="36830" b="3492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3960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3293F" id="Ink 966" o:spid="_x0000_s1026" type="#_x0000_t75" style="position:absolute;margin-left:167.9pt;margin-top:2.7pt;width:3.9pt;height:19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">
                <v:imagedata r:id="rId199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1FF1E87C" wp14:editId="1E70928C">
                <wp:simplePos x="0" y="0"/>
                <wp:positionH relativeFrom="column">
                  <wp:posOffset>1779104</wp:posOffset>
                </wp:positionH>
                <wp:positionV relativeFrom="paragraph">
                  <wp:posOffset>126839</wp:posOffset>
                </wp:positionV>
                <wp:extent cx="260280" cy="18360"/>
                <wp:effectExtent l="38100" t="38100" r="45085" b="3937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2602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095E4" id="Ink 964" o:spid="_x0000_s1026" type="#_x0000_t75" style="position:absolute;margin-left:139.65pt;margin-top:9.55pt;width:21.4pt;height:2.4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">
                <v:imagedata r:id="rId199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5FB2D2DC" wp14:editId="6A501F21">
                <wp:simplePos x="0" y="0"/>
                <wp:positionH relativeFrom="column">
                  <wp:posOffset>2015984</wp:posOffset>
                </wp:positionH>
                <wp:positionV relativeFrom="paragraph">
                  <wp:posOffset>10919</wp:posOffset>
                </wp:positionV>
                <wp:extent cx="67680" cy="86040"/>
                <wp:effectExtent l="38100" t="19050" r="46990" b="4762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676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DF0D1" id="Ink 963" o:spid="_x0000_s1026" type="#_x0000_t75" style="position:absolute;margin-left:158.3pt;margin-top:.55pt;width:6.1pt;height:7.5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">
                <v:imagedata r:id="rId199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1EC733B2" wp14:editId="5B16ED0F">
                <wp:simplePos x="0" y="0"/>
                <wp:positionH relativeFrom="column">
                  <wp:posOffset>1948304</wp:posOffset>
                </wp:positionH>
                <wp:positionV relativeFrom="paragraph">
                  <wp:posOffset>29279</wp:posOffset>
                </wp:positionV>
                <wp:extent cx="68400" cy="80280"/>
                <wp:effectExtent l="38100" t="38100" r="46355" b="3429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684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F4C61" id="Ink 962" o:spid="_x0000_s1026" type="#_x0000_t75" style="position:absolute;margin-left:152.95pt;margin-top:1.85pt;width:6.05pt;height:7.2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">
                <v:imagedata r:id="rId200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19913789" wp14:editId="730C4980">
                <wp:simplePos x="0" y="0"/>
                <wp:positionH relativeFrom="column">
                  <wp:posOffset>1837064</wp:posOffset>
                </wp:positionH>
                <wp:positionV relativeFrom="paragraph">
                  <wp:posOffset>28919</wp:posOffset>
                </wp:positionV>
                <wp:extent cx="78120" cy="67320"/>
                <wp:effectExtent l="19050" t="38100" r="36195" b="4699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781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67603" id="Ink 961" o:spid="_x0000_s1026" type="#_x0000_t75" style="position:absolute;margin-left:144.2pt;margin-top:1.85pt;width:7pt;height:6.2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">
                <v:imagedata r:id="rId200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396C9F53" wp14:editId="1728F551">
                <wp:simplePos x="0" y="0"/>
                <wp:positionH relativeFrom="column">
                  <wp:posOffset>1800704</wp:posOffset>
                </wp:positionH>
                <wp:positionV relativeFrom="paragraph">
                  <wp:posOffset>89039</wp:posOffset>
                </wp:positionV>
                <wp:extent cx="2880" cy="7560"/>
                <wp:effectExtent l="38100" t="19050" r="35560" b="5016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2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CC9DE" id="Ink 960" o:spid="_x0000_s1026" type="#_x0000_t75" style="position:absolute;margin-left:141.3pt;margin-top:6.55pt;width:1.25pt;height:1.5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">
                <v:imagedata r:id="rId200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1957E6D1" wp14:editId="5C3E90DA">
                <wp:simplePos x="0" y="0"/>
                <wp:positionH relativeFrom="column">
                  <wp:posOffset>1675424</wp:posOffset>
                </wp:positionH>
                <wp:positionV relativeFrom="paragraph">
                  <wp:posOffset>27479</wp:posOffset>
                </wp:positionV>
                <wp:extent cx="69120" cy="84960"/>
                <wp:effectExtent l="38100" t="19050" r="45720" b="4889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691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9D4CF" id="Ink 959" o:spid="_x0000_s1026" type="#_x0000_t75" style="position:absolute;margin-left:131.45pt;margin-top:1.8pt;width:6.4pt;height:7.5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">
                <v:imagedata r:id="rId200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6747EC7C" wp14:editId="4D484376">
                <wp:simplePos x="0" y="0"/>
                <wp:positionH relativeFrom="column">
                  <wp:posOffset>1512704</wp:posOffset>
                </wp:positionH>
                <wp:positionV relativeFrom="paragraph">
                  <wp:posOffset>166439</wp:posOffset>
                </wp:positionV>
                <wp:extent cx="89280" cy="10080"/>
                <wp:effectExtent l="38100" t="19050" r="44450" b="4762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89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19A7E" id="Ink 958" o:spid="_x0000_s1026" type="#_x0000_t75" style="position:absolute;margin-left:118.7pt;margin-top:12.9pt;width:7.65pt;height:1.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">
                <v:imagedata r:id="rId200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6850EDB7" wp14:editId="03BC7C3F">
                <wp:simplePos x="0" y="0"/>
                <wp:positionH relativeFrom="column">
                  <wp:posOffset>1551944</wp:posOffset>
                </wp:positionH>
                <wp:positionV relativeFrom="paragraph">
                  <wp:posOffset>118919</wp:posOffset>
                </wp:positionV>
                <wp:extent cx="7560" cy="110880"/>
                <wp:effectExtent l="19050" t="38100" r="50165" b="4191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75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348DB" id="Ink 957" o:spid="_x0000_s1026" type="#_x0000_t75" style="position:absolute;margin-left:121.75pt;margin-top:8.95pt;width:1.55pt;height:9.6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">
                <v:imagedata r:id="rId201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70F72C8A" wp14:editId="5574980D">
                <wp:simplePos x="0" y="0"/>
                <wp:positionH relativeFrom="column">
                  <wp:posOffset>1399664</wp:posOffset>
                </wp:positionH>
                <wp:positionV relativeFrom="paragraph">
                  <wp:posOffset>73559</wp:posOffset>
                </wp:positionV>
                <wp:extent cx="29520" cy="156240"/>
                <wp:effectExtent l="38100" t="38100" r="46990" b="3429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295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20D4C" id="Ink 956" o:spid="_x0000_s1026" type="#_x0000_t75" style="position:absolute;margin-left:109.75pt;margin-top:5.4pt;width:2.95pt;height:13.0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">
                <v:imagedata r:id="rId201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74FA168B" wp14:editId="393FBAF2">
                <wp:simplePos x="0" y="0"/>
                <wp:positionH relativeFrom="column">
                  <wp:posOffset>1266824</wp:posOffset>
                </wp:positionH>
                <wp:positionV relativeFrom="paragraph">
                  <wp:posOffset>61319</wp:posOffset>
                </wp:positionV>
                <wp:extent cx="70560" cy="204480"/>
                <wp:effectExtent l="38100" t="38100" r="43815" b="4318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705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F44C7" id="Ink 955" o:spid="_x0000_s1026" type="#_x0000_t75" style="position:absolute;margin-left:99.3pt;margin-top:4.4pt;width:6.2pt;height:16.8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">
                <v:imagedata r:id="rId201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5CF3B7D8" wp14:editId="0CE0C2D2">
                <wp:simplePos x="0" y="0"/>
                <wp:positionH relativeFrom="column">
                  <wp:posOffset>1093304</wp:posOffset>
                </wp:positionH>
                <wp:positionV relativeFrom="paragraph">
                  <wp:posOffset>108479</wp:posOffset>
                </wp:positionV>
                <wp:extent cx="94680" cy="115200"/>
                <wp:effectExtent l="19050" t="38100" r="19685" b="3746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946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C8D7F" id="Ink 954" o:spid="_x0000_s1026" type="#_x0000_t75" style="position:absolute;margin-left:85.65pt;margin-top:8.1pt;width:8.35pt;height:10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">
                <v:imagedata r:id="rId201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259EB49A" wp14:editId="54834844">
                <wp:simplePos x="0" y="0"/>
                <wp:positionH relativeFrom="column">
                  <wp:posOffset>975944</wp:posOffset>
                </wp:positionH>
                <wp:positionV relativeFrom="paragraph">
                  <wp:posOffset>107399</wp:posOffset>
                </wp:positionV>
                <wp:extent cx="79560" cy="101880"/>
                <wp:effectExtent l="38100" t="38100" r="34925" b="5080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795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E996B" id="Ink 953" o:spid="_x0000_s1026" type="#_x0000_t75" style="position:absolute;margin-left:76.4pt;margin-top:8pt;width:7.15pt;height:8.9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">
                <v:imagedata r:id="rId201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4B784E1E" wp14:editId="6159A093">
                <wp:simplePos x="0" y="0"/>
                <wp:positionH relativeFrom="column">
                  <wp:posOffset>817184</wp:posOffset>
                </wp:positionH>
                <wp:positionV relativeFrom="paragraph">
                  <wp:posOffset>91919</wp:posOffset>
                </wp:positionV>
                <wp:extent cx="126720" cy="131040"/>
                <wp:effectExtent l="38100" t="38100" r="45085" b="4064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126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77281" id="Ink 952" o:spid="_x0000_s1026" type="#_x0000_t75" style="position:absolute;margin-left:63.9pt;margin-top:6.95pt;width:10.8pt;height:11.0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">
                <v:imagedata r:id="rId202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467212C6" wp14:editId="21471AEF">
                <wp:simplePos x="0" y="0"/>
                <wp:positionH relativeFrom="column">
                  <wp:posOffset>637184</wp:posOffset>
                </wp:positionH>
                <wp:positionV relativeFrom="paragraph">
                  <wp:posOffset>155639</wp:posOffset>
                </wp:positionV>
                <wp:extent cx="79560" cy="11160"/>
                <wp:effectExtent l="38100" t="38100" r="34925" b="4635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79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1AE63" id="Ink 951" o:spid="_x0000_s1026" type="#_x0000_t75" style="position:absolute;margin-left:49.8pt;margin-top:11.85pt;width:6.8pt;height:1.8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">
                <v:imagedata r:id="rId202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3FE116F8" wp14:editId="393B0142">
                <wp:simplePos x="0" y="0"/>
                <wp:positionH relativeFrom="column">
                  <wp:posOffset>632144</wp:posOffset>
                </wp:positionH>
                <wp:positionV relativeFrom="paragraph">
                  <wp:posOffset>114239</wp:posOffset>
                </wp:positionV>
                <wp:extent cx="78840" cy="2520"/>
                <wp:effectExtent l="38100" t="38100" r="35560" b="3619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78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C1732" id="Ink 950" o:spid="_x0000_s1026" type="#_x0000_t75" style="position:absolute;margin-left:49.4pt;margin-top:8.5pt;width:6.8pt;height:1.2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">
                <v:imagedata r:id="rId202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27AC20A9" wp14:editId="116DCB83">
                <wp:simplePos x="0" y="0"/>
                <wp:positionH relativeFrom="column">
                  <wp:posOffset>416864</wp:posOffset>
                </wp:positionH>
                <wp:positionV relativeFrom="paragraph">
                  <wp:posOffset>91559</wp:posOffset>
                </wp:positionV>
                <wp:extent cx="112680" cy="122040"/>
                <wp:effectExtent l="19050" t="19050" r="40005" b="4953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1126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ADE1B" id="Ink 949" o:spid="_x0000_s1026" type="#_x0000_t75" style="position:absolute;margin-left:32.35pt;margin-top:6.75pt;width:9.75pt;height:10.4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">
                <v:imagedata r:id="rId202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3C252B72" wp14:editId="7900797F">
                <wp:simplePos x="0" y="0"/>
                <wp:positionH relativeFrom="column">
                  <wp:posOffset>282944</wp:posOffset>
                </wp:positionH>
                <wp:positionV relativeFrom="paragraph">
                  <wp:posOffset>105599</wp:posOffset>
                </wp:positionV>
                <wp:extent cx="92880" cy="119520"/>
                <wp:effectExtent l="38100" t="38100" r="40640" b="3302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928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7044C" id="Ink 948" o:spid="_x0000_s1026" type="#_x0000_t75" style="position:absolute;margin-left:21.85pt;margin-top:7.9pt;width:8.15pt;height:10.2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">
                <v:imagedata r:id="rId202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2241E91C" wp14:editId="5598A745">
                <wp:simplePos x="0" y="0"/>
                <wp:positionH relativeFrom="column">
                  <wp:posOffset>157664</wp:posOffset>
                </wp:positionH>
                <wp:positionV relativeFrom="paragraph">
                  <wp:posOffset>105959</wp:posOffset>
                </wp:positionV>
                <wp:extent cx="84960" cy="110880"/>
                <wp:effectExtent l="38100" t="38100" r="48895" b="4191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849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2F3A6" id="Ink 947" o:spid="_x0000_s1026" type="#_x0000_t75" style="position:absolute;margin-left:11.95pt;margin-top:7.9pt;width:7.6pt;height:9.6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">
                <v:imagedata r:id="rId203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5C55E293" wp14:editId="65E1F971">
                <wp:simplePos x="0" y="0"/>
                <wp:positionH relativeFrom="column">
                  <wp:posOffset>96464</wp:posOffset>
                </wp:positionH>
                <wp:positionV relativeFrom="paragraph">
                  <wp:posOffset>95519</wp:posOffset>
                </wp:positionV>
                <wp:extent cx="23760" cy="122040"/>
                <wp:effectExtent l="38100" t="19050" r="33655" b="4953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237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58B83" id="Ink 946" o:spid="_x0000_s1026" type="#_x0000_t75" style="position:absolute;margin-left:7.2pt;margin-top:7.1pt;width:2.45pt;height:10.4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">
                <v:imagedata r:id="rId2033" o:title=""/>
              </v:shape>
            </w:pict>
          </mc:Fallback>
        </mc:AlternateContent>
      </w:r>
    </w:p>
    <w:p w14:paraId="40CA1F0B" w14:textId="77777777" w:rsidR="0016066D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292B4E4D" wp14:editId="7D67A92D">
                <wp:simplePos x="0" y="0"/>
                <wp:positionH relativeFrom="column">
                  <wp:posOffset>5745224</wp:posOffset>
                </wp:positionH>
                <wp:positionV relativeFrom="paragraph">
                  <wp:posOffset>93424</wp:posOffset>
                </wp:positionV>
                <wp:extent cx="51120" cy="136080"/>
                <wp:effectExtent l="38100" t="38100" r="44450" b="35560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51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4A40E" id="Ink 1147" o:spid="_x0000_s1026" type="#_x0000_t75" style="position:absolute;margin-left:451.95pt;margin-top:6.9pt;width:4.95pt;height:11.5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">
                <v:imagedata r:id="rId203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 wp14:anchorId="0CD20EF3" wp14:editId="71942D75">
                <wp:simplePos x="0" y="0"/>
                <wp:positionH relativeFrom="column">
                  <wp:posOffset>5659184</wp:posOffset>
                </wp:positionH>
                <wp:positionV relativeFrom="paragraph">
                  <wp:posOffset>136624</wp:posOffset>
                </wp:positionV>
                <wp:extent cx="98640" cy="80280"/>
                <wp:effectExtent l="38100" t="38100" r="34925" b="3429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986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8F303" id="Ink 1146" o:spid="_x0000_s1026" type="#_x0000_t75" style="position:absolute;margin-left:445.15pt;margin-top:10.3pt;width:8.35pt;height:7.1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">
                <v:imagedata r:id="rId203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5CA0CFA6" wp14:editId="204AEDBF">
                <wp:simplePos x="0" y="0"/>
                <wp:positionH relativeFrom="column">
                  <wp:posOffset>5596904</wp:posOffset>
                </wp:positionH>
                <wp:positionV relativeFrom="paragraph">
                  <wp:posOffset>84784</wp:posOffset>
                </wp:positionV>
                <wp:extent cx="39960" cy="136440"/>
                <wp:effectExtent l="38100" t="38100" r="36830" b="35560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39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30C7D" id="Ink 1145" o:spid="_x0000_s1026" type="#_x0000_t75" style="position:absolute;margin-left:440.25pt;margin-top:6.25pt;width:4.05pt;height:11.5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">
                <v:imagedata r:id="rId203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758F7513" wp14:editId="1B8B5F0D">
                <wp:simplePos x="0" y="0"/>
                <wp:positionH relativeFrom="column">
                  <wp:posOffset>5294144</wp:posOffset>
                </wp:positionH>
                <wp:positionV relativeFrom="paragraph">
                  <wp:posOffset>79744</wp:posOffset>
                </wp:positionV>
                <wp:extent cx="131040" cy="158400"/>
                <wp:effectExtent l="38100" t="38100" r="40640" b="3238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131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75A1F" id="Ink 1144" o:spid="_x0000_s1026" type="#_x0000_t75" style="position:absolute;margin-left:416.4pt;margin-top:5.85pt;width:10.85pt;height:13.3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">
                <v:imagedata r:id="rId204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4CCA4705" wp14:editId="071367BB">
                <wp:simplePos x="0" y="0"/>
                <wp:positionH relativeFrom="column">
                  <wp:posOffset>5040344</wp:posOffset>
                </wp:positionH>
                <wp:positionV relativeFrom="paragraph">
                  <wp:posOffset>112504</wp:posOffset>
                </wp:positionV>
                <wp:extent cx="155160" cy="135360"/>
                <wp:effectExtent l="38100" t="38100" r="16510" b="3619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55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301A7" id="Ink 1142" o:spid="_x0000_s1026" type="#_x0000_t75" style="position:absolute;margin-left:396.45pt;margin-top:8.4pt;width:12.8pt;height:11.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">
                <v:imagedata r:id="rId204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 wp14:anchorId="0E7F2D67" wp14:editId="3FFD924C">
                <wp:simplePos x="0" y="0"/>
                <wp:positionH relativeFrom="column">
                  <wp:posOffset>3134864</wp:posOffset>
                </wp:positionH>
                <wp:positionV relativeFrom="paragraph">
                  <wp:posOffset>158944</wp:posOffset>
                </wp:positionV>
                <wp:extent cx="99720" cy="17640"/>
                <wp:effectExtent l="38100" t="38100" r="33655" b="4000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997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157FC" id="Ink 1127" o:spid="_x0000_s1026" type="#_x0000_t75" style="position:absolute;margin-left:246.4pt;margin-top:12.1pt;width:8.45pt;height:2.3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">
                <v:imagedata r:id="rId204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7DE24B31" wp14:editId="6D6B91FB">
                <wp:simplePos x="0" y="0"/>
                <wp:positionH relativeFrom="column">
                  <wp:posOffset>2981864</wp:posOffset>
                </wp:positionH>
                <wp:positionV relativeFrom="paragraph">
                  <wp:posOffset>166144</wp:posOffset>
                </wp:positionV>
                <wp:extent cx="52560" cy="5400"/>
                <wp:effectExtent l="38100" t="38100" r="43180" b="3302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52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9EA1F" id="Ink 1123" o:spid="_x0000_s1026" type="#_x0000_t75" style="position:absolute;margin-left:234.35pt;margin-top:12.65pt;width:4.8pt;height:1.4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">
                <v:imagedata r:id="rId204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52CC3BB3" wp14:editId="001B2310">
                <wp:simplePos x="0" y="0"/>
                <wp:positionH relativeFrom="column">
                  <wp:posOffset>4822904</wp:posOffset>
                </wp:positionH>
                <wp:positionV relativeFrom="paragraph">
                  <wp:posOffset>19624</wp:posOffset>
                </wp:positionV>
                <wp:extent cx="15480" cy="5040"/>
                <wp:effectExtent l="38100" t="38100" r="41910" b="33655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15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592FC" id="Ink 1117" o:spid="_x0000_s1026" type="#_x0000_t75" style="position:absolute;margin-left:379.3pt;margin-top:1.05pt;width:1.9pt;height:1.4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">
                <v:imagedata r:id="rId204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 wp14:anchorId="2C1CD8E8" wp14:editId="69BA09AE">
                <wp:simplePos x="0" y="0"/>
                <wp:positionH relativeFrom="column">
                  <wp:posOffset>2980784</wp:posOffset>
                </wp:positionH>
                <wp:positionV relativeFrom="paragraph">
                  <wp:posOffset>4864</wp:posOffset>
                </wp:positionV>
                <wp:extent cx="68760" cy="4320"/>
                <wp:effectExtent l="38100" t="38100" r="45720" b="3429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68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F8BB5" id="Ink 1100" o:spid="_x0000_s1026" type="#_x0000_t75" style="position:absolute;margin-left:234.25pt;margin-top:-.05pt;width:6pt;height:1.3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">
                <v:imagedata r:id="rId205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211258CA" wp14:editId="57E50B88">
                <wp:simplePos x="0" y="0"/>
                <wp:positionH relativeFrom="column">
                  <wp:posOffset>1853984</wp:posOffset>
                </wp:positionH>
                <wp:positionV relativeFrom="paragraph">
                  <wp:posOffset>17824</wp:posOffset>
                </wp:positionV>
                <wp:extent cx="91080" cy="48600"/>
                <wp:effectExtent l="38100" t="38100" r="42545" b="4699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910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24EA6" id="Ink 965" o:spid="_x0000_s1026" type="#_x0000_t75" style="position:absolute;margin-left:145.55pt;margin-top:.95pt;width:7.8pt;height:4.7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">
                <v:imagedata r:id="rId2053" o:title=""/>
              </v:shape>
            </w:pict>
          </mc:Fallback>
        </mc:AlternateContent>
      </w:r>
    </w:p>
    <w:p w14:paraId="2515D1E6" w14:textId="77777777" w:rsidR="0016066D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08F84B8F" wp14:editId="387756AF">
                <wp:simplePos x="0" y="0"/>
                <wp:positionH relativeFrom="column">
                  <wp:posOffset>5199464</wp:posOffset>
                </wp:positionH>
                <wp:positionV relativeFrom="paragraph">
                  <wp:posOffset>-34671</wp:posOffset>
                </wp:positionV>
                <wp:extent cx="101880" cy="88920"/>
                <wp:effectExtent l="19050" t="38100" r="31750" b="4445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1018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23E13" id="Ink 1143" o:spid="_x0000_s1026" type="#_x0000_t75" style="position:absolute;margin-left:408.95pt;margin-top:-3.2pt;width:8.6pt;height:7.9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">
                <v:imagedata r:id="rId205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55455815" wp14:editId="6050F5AB">
                <wp:simplePos x="0" y="0"/>
                <wp:positionH relativeFrom="column">
                  <wp:posOffset>4930904</wp:posOffset>
                </wp:positionH>
                <wp:positionV relativeFrom="paragraph">
                  <wp:posOffset>-13071</wp:posOffset>
                </wp:positionV>
                <wp:extent cx="90720" cy="77400"/>
                <wp:effectExtent l="38100" t="38100" r="24130" b="3746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907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AED49" id="Ink 1141" o:spid="_x0000_s1026" type="#_x0000_t75" style="position:absolute;margin-left:387.8pt;margin-top:-1.5pt;width:7.85pt;height:7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">
                <v:imagedata r:id="rId205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 wp14:anchorId="1CED8B5F" wp14:editId="600884B7">
                <wp:simplePos x="0" y="0"/>
                <wp:positionH relativeFrom="column">
                  <wp:posOffset>4826864</wp:posOffset>
                </wp:positionH>
                <wp:positionV relativeFrom="paragraph">
                  <wp:posOffset>969</wp:posOffset>
                </wp:positionV>
                <wp:extent cx="69120" cy="72000"/>
                <wp:effectExtent l="38100" t="38100" r="45720" b="4254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691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13A2E" id="Ink 1140" o:spid="_x0000_s1026" type="#_x0000_t75" style="position:absolute;margin-left:379.6pt;margin-top:-.35pt;width:6.35pt;height:6.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">
                <v:imagedata r:id="rId205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 wp14:anchorId="41D84C14" wp14:editId="21EB6ED0">
                <wp:simplePos x="0" y="0"/>
                <wp:positionH relativeFrom="column">
                  <wp:posOffset>4718864</wp:posOffset>
                </wp:positionH>
                <wp:positionV relativeFrom="paragraph">
                  <wp:posOffset>-3711</wp:posOffset>
                </wp:positionV>
                <wp:extent cx="75600" cy="72000"/>
                <wp:effectExtent l="38100" t="38100" r="38735" b="4254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756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872F5" id="Ink 1139" o:spid="_x0000_s1026" type="#_x0000_t75" style="position:absolute;margin-left:371.1pt;margin-top:-.75pt;width:6.85pt;height:6.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">
                <v:imagedata r:id="rId206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 wp14:anchorId="6006E958" wp14:editId="0432AF43">
                <wp:simplePos x="0" y="0"/>
                <wp:positionH relativeFrom="column">
                  <wp:posOffset>4453544</wp:posOffset>
                </wp:positionH>
                <wp:positionV relativeFrom="paragraph">
                  <wp:posOffset>-10911</wp:posOffset>
                </wp:positionV>
                <wp:extent cx="239040" cy="170640"/>
                <wp:effectExtent l="38100" t="38100" r="8890" b="3937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2390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D61C0" id="Ink 1138" o:spid="_x0000_s1026" type="#_x0000_t75" style="position:absolute;margin-left:350.2pt;margin-top:-1.3pt;width:19.7pt;height:14.3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">
                <v:imagedata r:id="rId206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 wp14:anchorId="277A4C19" wp14:editId="19C61BBF">
                <wp:simplePos x="0" y="0"/>
                <wp:positionH relativeFrom="column">
                  <wp:posOffset>4349144</wp:posOffset>
                </wp:positionH>
                <wp:positionV relativeFrom="paragraph">
                  <wp:posOffset>609</wp:posOffset>
                </wp:positionV>
                <wp:extent cx="66960" cy="77760"/>
                <wp:effectExtent l="19050" t="38100" r="28575" b="3683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669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3A3A6" id="Ink 1137" o:spid="_x0000_s1026" type="#_x0000_t75" style="position:absolute;margin-left:342pt;margin-top:-.35pt;width:6.1pt;height:6.9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">
                <v:imagedata r:id="rId206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60233EDC" wp14:editId="432F5AE8">
                <wp:simplePos x="0" y="0"/>
                <wp:positionH relativeFrom="column">
                  <wp:posOffset>4258784</wp:posOffset>
                </wp:positionH>
                <wp:positionV relativeFrom="paragraph">
                  <wp:posOffset>-111</wp:posOffset>
                </wp:positionV>
                <wp:extent cx="51480" cy="83160"/>
                <wp:effectExtent l="38100" t="38100" r="43815" b="3175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514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DB91A" id="Ink 1136" o:spid="_x0000_s1026" type="#_x0000_t75" style="position:absolute;margin-left:334.9pt;margin-top:-.45pt;width:4.65pt;height:7.3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">
                <v:imagedata r:id="rId206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0ABF6015" wp14:editId="6AD5CB63">
                <wp:simplePos x="0" y="0"/>
                <wp:positionH relativeFrom="column">
                  <wp:posOffset>4037744</wp:posOffset>
                </wp:positionH>
                <wp:positionV relativeFrom="paragraph">
                  <wp:posOffset>-23151</wp:posOffset>
                </wp:positionV>
                <wp:extent cx="68400" cy="97560"/>
                <wp:effectExtent l="38100" t="38100" r="46355" b="3619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684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18E20" id="Ink 1135" o:spid="_x0000_s1026" type="#_x0000_t75" style="position:absolute;margin-left:317.55pt;margin-top:-2.25pt;width:6.25pt;height:8.6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">
                <v:imagedata r:id="rId206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26E872ED" wp14:editId="3E8DBF8C">
                <wp:simplePos x="0" y="0"/>
                <wp:positionH relativeFrom="column">
                  <wp:posOffset>3810224</wp:posOffset>
                </wp:positionH>
                <wp:positionV relativeFrom="paragraph">
                  <wp:posOffset>-15231</wp:posOffset>
                </wp:positionV>
                <wp:extent cx="231480" cy="77760"/>
                <wp:effectExtent l="38100" t="38100" r="35560" b="3683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2314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75927" id="Ink 1134" o:spid="_x0000_s1026" type="#_x0000_t75" style="position:absolute;margin-left:299.55pt;margin-top:-1.65pt;width:18.9pt;height:7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">
                <v:imagedata r:id="rId207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5EFA2258" wp14:editId="3D04648F">
                <wp:simplePos x="0" y="0"/>
                <wp:positionH relativeFrom="column">
                  <wp:posOffset>3753344</wp:posOffset>
                </wp:positionH>
                <wp:positionV relativeFrom="paragraph">
                  <wp:posOffset>-15231</wp:posOffset>
                </wp:positionV>
                <wp:extent cx="29160" cy="84960"/>
                <wp:effectExtent l="38100" t="19050" r="47625" b="4889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291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EECD2" id="Ink 1133" o:spid="_x0000_s1026" type="#_x0000_t75" style="position:absolute;margin-left:295.1pt;margin-top:-1.65pt;width:3pt;height:7.6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">
                <v:imagedata r:id="rId207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6C928C93" wp14:editId="4D27E04F">
                <wp:simplePos x="0" y="0"/>
                <wp:positionH relativeFrom="column">
                  <wp:posOffset>3662264</wp:posOffset>
                </wp:positionH>
                <wp:positionV relativeFrom="paragraph">
                  <wp:posOffset>-44751</wp:posOffset>
                </wp:positionV>
                <wp:extent cx="71640" cy="110160"/>
                <wp:effectExtent l="19050" t="38100" r="24130" b="4254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716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80A8A" id="Ink 1132" o:spid="_x0000_s1026" type="#_x0000_t75" style="position:absolute;margin-left:287.9pt;margin-top:-3.95pt;width:6.3pt;height:9.5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">
                <v:imagedata r:id="rId207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0DD508C0" wp14:editId="40BD5D41">
                <wp:simplePos x="0" y="0"/>
                <wp:positionH relativeFrom="column">
                  <wp:posOffset>3408824</wp:posOffset>
                </wp:positionH>
                <wp:positionV relativeFrom="paragraph">
                  <wp:posOffset>20409</wp:posOffset>
                </wp:positionV>
                <wp:extent cx="82080" cy="9000"/>
                <wp:effectExtent l="38100" t="19050" r="32385" b="48260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82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B6D11" id="Ink 1131" o:spid="_x0000_s1026" type="#_x0000_t75" style="position:absolute;margin-left:267.95pt;margin-top:1.45pt;width:7.05pt;height:1.3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">
                <v:imagedata r:id="rId207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3BAF6699" wp14:editId="52FFC935">
                <wp:simplePos x="0" y="0"/>
                <wp:positionH relativeFrom="column">
                  <wp:posOffset>3444464</wp:posOffset>
                </wp:positionH>
                <wp:positionV relativeFrom="paragraph">
                  <wp:posOffset>-69591</wp:posOffset>
                </wp:positionV>
                <wp:extent cx="44280" cy="175320"/>
                <wp:effectExtent l="38100" t="38100" r="32385" b="3429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442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2F48D" id="Ink 1130" o:spid="_x0000_s1026" type="#_x0000_t75" style="position:absolute;margin-left:271.05pt;margin-top:-5.95pt;width:4.15pt;height:14.6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">
                <v:imagedata r:id="rId207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 wp14:anchorId="39D6D6FD" wp14:editId="02026E7F">
                <wp:simplePos x="0" y="0"/>
                <wp:positionH relativeFrom="column">
                  <wp:posOffset>3337184</wp:posOffset>
                </wp:positionH>
                <wp:positionV relativeFrom="paragraph">
                  <wp:posOffset>-24231</wp:posOffset>
                </wp:positionV>
                <wp:extent cx="60480" cy="73440"/>
                <wp:effectExtent l="38100" t="38100" r="34925" b="4127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604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49AC0" id="Ink 1129" o:spid="_x0000_s1026" type="#_x0000_t75" style="position:absolute;margin-left:262.3pt;margin-top:-2.35pt;width:5.65pt;height:6.7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">
                <v:imagedata r:id="rId208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3255B5A9" wp14:editId="1D26DEBA">
                <wp:simplePos x="0" y="0"/>
                <wp:positionH relativeFrom="column">
                  <wp:posOffset>3122624</wp:posOffset>
                </wp:positionH>
                <wp:positionV relativeFrom="paragraph">
                  <wp:posOffset>9969</wp:posOffset>
                </wp:positionV>
                <wp:extent cx="93960" cy="9000"/>
                <wp:effectExtent l="38100" t="19050" r="40005" b="4826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93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FE133" id="Ink 1128" o:spid="_x0000_s1026" type="#_x0000_t75" style="position:absolute;margin-left:245.45pt;margin-top:.6pt;width:8.1pt;height:1.3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">
                <v:imagedata r:id="rId208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 wp14:anchorId="773B573D" wp14:editId="3A8EBEEA">
                <wp:simplePos x="0" y="0"/>
                <wp:positionH relativeFrom="column">
                  <wp:posOffset>3171944</wp:posOffset>
                </wp:positionH>
                <wp:positionV relativeFrom="paragraph">
                  <wp:posOffset>-34311</wp:posOffset>
                </wp:positionV>
                <wp:extent cx="27000" cy="92160"/>
                <wp:effectExtent l="38100" t="38100" r="30480" b="4127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270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00EA2" id="Ink 1126" o:spid="_x0000_s1026" type="#_x0000_t75" style="position:absolute;margin-left:249.55pt;margin-top:-3.15pt;width:2.8pt;height:8.1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">
                <v:imagedata r:id="rId208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113EE550" wp14:editId="34EFDA6C">
                <wp:simplePos x="0" y="0"/>
                <wp:positionH relativeFrom="column">
                  <wp:posOffset>3140624</wp:posOffset>
                </wp:positionH>
                <wp:positionV relativeFrom="paragraph">
                  <wp:posOffset>-31431</wp:posOffset>
                </wp:positionV>
                <wp:extent cx="22680" cy="86760"/>
                <wp:effectExtent l="38100" t="38100" r="34925" b="4699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226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C5B5F" id="Ink 1125" o:spid="_x0000_s1026" type="#_x0000_t75" style="position:absolute;margin-left:246.85pt;margin-top:-2.9pt;width:2.45pt;height:7.7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">
                <v:imagedata r:id="rId208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709B2917" wp14:editId="0B84389E">
                <wp:simplePos x="0" y="0"/>
                <wp:positionH relativeFrom="column">
                  <wp:posOffset>2984744</wp:posOffset>
                </wp:positionH>
                <wp:positionV relativeFrom="paragraph">
                  <wp:posOffset>6009</wp:posOffset>
                </wp:positionV>
                <wp:extent cx="58680" cy="8640"/>
                <wp:effectExtent l="38100" t="38100" r="36830" b="2984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586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F322E" id="Ink 1124" o:spid="_x0000_s1026" type="#_x0000_t75" style="position:absolute;margin-left:234.55pt;margin-top:.25pt;width:5.2pt;height:1.4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">
                <v:imagedata r:id="rId208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6A7CB02E" wp14:editId="4C7FCA0C">
                <wp:simplePos x="0" y="0"/>
                <wp:positionH relativeFrom="column">
                  <wp:posOffset>2814464</wp:posOffset>
                </wp:positionH>
                <wp:positionV relativeFrom="paragraph">
                  <wp:posOffset>-38271</wp:posOffset>
                </wp:positionV>
                <wp:extent cx="109440" cy="94320"/>
                <wp:effectExtent l="38100" t="38100" r="43180" b="3937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109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E55D7" id="Ink 1122" o:spid="_x0000_s1026" type="#_x0000_t75" style="position:absolute;margin-left:221.15pt;margin-top:-3.45pt;width:9.2pt;height:8.3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">
                <v:imagedata r:id="rId209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5D77196E" wp14:editId="3D178074">
                <wp:simplePos x="0" y="0"/>
                <wp:positionH relativeFrom="column">
                  <wp:posOffset>1462304</wp:posOffset>
                </wp:positionH>
                <wp:positionV relativeFrom="paragraph">
                  <wp:posOffset>45609</wp:posOffset>
                </wp:positionV>
                <wp:extent cx="60480" cy="7200"/>
                <wp:effectExtent l="38100" t="38100" r="34925" b="3111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60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9AEFA" id="Ink 983" o:spid="_x0000_s1026" type="#_x0000_t75" style="position:absolute;margin-left:114.7pt;margin-top:3.4pt;width:5.4pt;height:1.2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">
                <v:imagedata r:id="rId209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 wp14:anchorId="49A7C6C5" wp14:editId="44814B3C">
                <wp:simplePos x="0" y="0"/>
                <wp:positionH relativeFrom="column">
                  <wp:posOffset>1487504</wp:posOffset>
                </wp:positionH>
                <wp:positionV relativeFrom="paragraph">
                  <wp:posOffset>19689</wp:posOffset>
                </wp:positionV>
                <wp:extent cx="37440" cy="63000"/>
                <wp:effectExtent l="38100" t="38100" r="39370" b="3238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374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99EB6" id="Ink 982" o:spid="_x0000_s1026" type="#_x0000_t75" style="position:absolute;margin-left:116.7pt;margin-top:1.2pt;width:3.8pt;height:5.7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">
                <v:imagedata r:id="rId209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2F300434" wp14:editId="601E1CB3">
                <wp:simplePos x="0" y="0"/>
                <wp:positionH relativeFrom="column">
                  <wp:posOffset>1395344</wp:posOffset>
                </wp:positionH>
                <wp:positionV relativeFrom="paragraph">
                  <wp:posOffset>26889</wp:posOffset>
                </wp:positionV>
                <wp:extent cx="69120" cy="65520"/>
                <wp:effectExtent l="38100" t="38100" r="45720" b="4889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691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A811C" id="Ink 981" o:spid="_x0000_s1026" type="#_x0000_t75" style="position:absolute;margin-left:109.4pt;margin-top:1.65pt;width:6.05pt;height:6.0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">
                <v:imagedata r:id="rId209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7E3FE8BF" wp14:editId="74D0F2E6">
                <wp:simplePos x="0" y="0"/>
                <wp:positionH relativeFrom="column">
                  <wp:posOffset>1249544</wp:posOffset>
                </wp:positionH>
                <wp:positionV relativeFrom="paragraph">
                  <wp:posOffset>67929</wp:posOffset>
                </wp:positionV>
                <wp:extent cx="86400" cy="150840"/>
                <wp:effectExtent l="38100" t="38100" r="46990" b="4000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864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6E7B5" id="Ink 980" o:spid="_x0000_s1026" type="#_x0000_t75" style="position:absolute;margin-left:97.95pt;margin-top:4.9pt;width:7.7pt;height:12.8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">
                <v:imagedata r:id="rId209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0F036A27" wp14:editId="110C12BE">
                <wp:simplePos x="0" y="0"/>
                <wp:positionH relativeFrom="column">
                  <wp:posOffset>1159184</wp:posOffset>
                </wp:positionH>
                <wp:positionV relativeFrom="paragraph">
                  <wp:posOffset>78729</wp:posOffset>
                </wp:positionV>
                <wp:extent cx="61560" cy="111960"/>
                <wp:effectExtent l="38100" t="38100" r="34290" b="4064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615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DBB1E" id="Ink 979" o:spid="_x0000_s1026" type="#_x0000_t75" style="position:absolute;margin-left:90.8pt;margin-top:5.75pt;width:5.55pt;height:9.7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">
                <v:imagedata r:id="rId210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1737BBD2" wp14:editId="502D34FD">
                <wp:simplePos x="0" y="0"/>
                <wp:positionH relativeFrom="column">
                  <wp:posOffset>1116704</wp:posOffset>
                </wp:positionH>
                <wp:positionV relativeFrom="paragraph">
                  <wp:posOffset>52809</wp:posOffset>
                </wp:positionV>
                <wp:extent cx="3960" cy="113400"/>
                <wp:effectExtent l="38100" t="38100" r="34290" b="3937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3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D650E" id="Ink 978" o:spid="_x0000_s1026" type="#_x0000_t75" style="position:absolute;margin-left:87.5pt;margin-top:3.85pt;width:1.15pt;height:9.7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">
                <v:imagedata r:id="rId210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7156B59C" wp14:editId="26820A80">
                <wp:simplePos x="0" y="0"/>
                <wp:positionH relativeFrom="column">
                  <wp:posOffset>971624</wp:posOffset>
                </wp:positionH>
                <wp:positionV relativeFrom="paragraph">
                  <wp:posOffset>17529</wp:posOffset>
                </wp:positionV>
                <wp:extent cx="74160" cy="123120"/>
                <wp:effectExtent l="19050" t="19050" r="40640" b="4889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741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935FA" id="Ink 977" o:spid="_x0000_s1026" type="#_x0000_t75" style="position:absolute;margin-left:76.05pt;margin-top:.95pt;width:6.75pt;height:10.6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">
                <v:imagedata r:id="rId210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65D98878" wp14:editId="655557BB">
                <wp:simplePos x="0" y="0"/>
                <wp:positionH relativeFrom="column">
                  <wp:posOffset>889184</wp:posOffset>
                </wp:positionH>
                <wp:positionV relativeFrom="paragraph">
                  <wp:posOffset>156849</wp:posOffset>
                </wp:positionV>
                <wp:extent cx="7920" cy="19440"/>
                <wp:effectExtent l="19050" t="38100" r="49530" b="3810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7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41510" id="Ink 976" o:spid="_x0000_s1026" type="#_x0000_t75" style="position:absolute;margin-left:69.55pt;margin-top:11.95pt;width:1.5pt;height:2.4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">
                <v:imagedata r:id="rId210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16138F9B" wp14:editId="0778EBA7">
                <wp:simplePos x="0" y="0"/>
                <wp:positionH relativeFrom="column">
                  <wp:posOffset>824384</wp:posOffset>
                </wp:positionH>
                <wp:positionV relativeFrom="paragraph">
                  <wp:posOffset>39129</wp:posOffset>
                </wp:positionV>
                <wp:extent cx="24840" cy="124560"/>
                <wp:effectExtent l="38100" t="38100" r="32385" b="4699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248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62EF8" id="Ink 975" o:spid="_x0000_s1026" type="#_x0000_t75" style="position:absolute;margin-left:64.45pt;margin-top:2.65pt;width:2.55pt;height:10.6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">
                <v:imagedata r:id="rId210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44F51DF0" wp14:editId="0A8A69D7">
                <wp:simplePos x="0" y="0"/>
                <wp:positionH relativeFrom="column">
                  <wp:posOffset>584984</wp:posOffset>
                </wp:positionH>
                <wp:positionV relativeFrom="paragraph">
                  <wp:posOffset>97089</wp:posOffset>
                </wp:positionV>
                <wp:extent cx="98280" cy="6480"/>
                <wp:effectExtent l="38100" t="38100" r="35560" b="3175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982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3AA0A" id="Ink 974" o:spid="_x0000_s1026" type="#_x0000_t75" style="position:absolute;margin-left:45.6pt;margin-top:7.45pt;width:8.4pt;height:1.1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">
                <v:imagedata r:id="rId211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7B0B14EC" wp14:editId="732EAE4C">
                <wp:simplePos x="0" y="0"/>
                <wp:positionH relativeFrom="column">
                  <wp:posOffset>595064</wp:posOffset>
                </wp:positionH>
                <wp:positionV relativeFrom="paragraph">
                  <wp:posOffset>65049</wp:posOffset>
                </wp:positionV>
                <wp:extent cx="71640" cy="5400"/>
                <wp:effectExtent l="38100" t="38100" r="43180" b="3302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71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0234B" id="Ink 973" o:spid="_x0000_s1026" type="#_x0000_t75" style="position:absolute;margin-left:46.4pt;margin-top:4.75pt;width:6.3pt;height:1.2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">
                <v:imagedata r:id="rId211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60E19085" wp14:editId="48722258">
                <wp:simplePos x="0" y="0"/>
                <wp:positionH relativeFrom="column">
                  <wp:posOffset>287984</wp:posOffset>
                </wp:positionH>
                <wp:positionV relativeFrom="paragraph">
                  <wp:posOffset>15369</wp:posOffset>
                </wp:positionV>
                <wp:extent cx="127080" cy="148320"/>
                <wp:effectExtent l="38100" t="38100" r="44450" b="4254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1270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0EFC5" id="Ink 972" o:spid="_x0000_s1026" type="#_x0000_t75" style="position:absolute;margin-left:22.25pt;margin-top:.75pt;width:10.65pt;height:12.6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">
                <v:imagedata r:id="rId2115" o:title=""/>
              </v:shape>
            </w:pict>
          </mc:Fallback>
        </mc:AlternateContent>
      </w:r>
    </w:p>
    <w:p w14:paraId="5122236B" w14:textId="77777777" w:rsidR="0016066D" w:rsidRPr="00A102F6" w:rsidRDefault="0016066D" w:rsidP="008D206B">
      <w:pPr>
        <w:pStyle w:val="NoSpacing"/>
        <w:rPr>
          <w:sz w:val="24"/>
          <w:szCs w:val="24"/>
          <w:lang w:val="en-US"/>
        </w:rPr>
      </w:pPr>
    </w:p>
    <w:p w14:paraId="25B5A8EC" w14:textId="77777777" w:rsidR="0016066D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5D9C769D" wp14:editId="567F4D69">
                <wp:simplePos x="0" y="0"/>
                <wp:positionH relativeFrom="column">
                  <wp:posOffset>2137304</wp:posOffset>
                </wp:positionH>
                <wp:positionV relativeFrom="paragraph">
                  <wp:posOffset>-21941</wp:posOffset>
                </wp:positionV>
                <wp:extent cx="39240" cy="148320"/>
                <wp:effectExtent l="38100" t="38100" r="37465" b="4254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392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E956C" id="Ink 1018" o:spid="_x0000_s1026" type="#_x0000_t75" style="position:absolute;margin-left:167.85pt;margin-top:-2.2pt;width:4.05pt;height:12.6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">
                <v:imagedata r:id="rId211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6CC98FF5" wp14:editId="0BA4898A">
                <wp:simplePos x="0" y="0"/>
                <wp:positionH relativeFrom="column">
                  <wp:posOffset>2043344</wp:posOffset>
                </wp:positionH>
                <wp:positionV relativeFrom="paragraph">
                  <wp:posOffset>22339</wp:posOffset>
                </wp:positionV>
                <wp:extent cx="44640" cy="5040"/>
                <wp:effectExtent l="38100" t="38100" r="31750" b="3365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44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AA02C" id="Ink 1017" o:spid="_x0000_s1026" type="#_x0000_t75" style="position:absolute;margin-left:160.45pt;margin-top:1.3pt;width:4.15pt;height:1.3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">
                <v:imagedata r:id="rId211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423D3D63" wp14:editId="4268D907">
                <wp:simplePos x="0" y="0"/>
                <wp:positionH relativeFrom="column">
                  <wp:posOffset>2063504</wp:posOffset>
                </wp:positionH>
                <wp:positionV relativeFrom="paragraph">
                  <wp:posOffset>-341</wp:posOffset>
                </wp:positionV>
                <wp:extent cx="21600" cy="51480"/>
                <wp:effectExtent l="38100" t="38100" r="35560" b="4381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216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0BFA9" id="Ink 1016" o:spid="_x0000_s1026" type="#_x0000_t75" style="position:absolute;margin-left:162.05pt;margin-top:-.45pt;width:2.25pt;height:4.9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">
                <v:imagedata r:id="rId212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4B5AC81F" wp14:editId="74BC1A49">
                <wp:simplePos x="0" y="0"/>
                <wp:positionH relativeFrom="column">
                  <wp:posOffset>1981064</wp:posOffset>
                </wp:positionH>
                <wp:positionV relativeFrom="paragraph">
                  <wp:posOffset>-17621</wp:posOffset>
                </wp:positionV>
                <wp:extent cx="42120" cy="67320"/>
                <wp:effectExtent l="38100" t="38100" r="34290" b="4699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421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E1E16" id="Ink 1015" o:spid="_x0000_s1026" type="#_x0000_t75" style="position:absolute;margin-left:155.55pt;margin-top:-1.85pt;width:3.95pt;height:6.2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">
                <v:imagedata r:id="rId212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6F49583B" wp14:editId="6BCAB70F">
                <wp:simplePos x="0" y="0"/>
                <wp:positionH relativeFrom="column">
                  <wp:posOffset>1813304</wp:posOffset>
                </wp:positionH>
                <wp:positionV relativeFrom="paragraph">
                  <wp:posOffset>34219</wp:posOffset>
                </wp:positionV>
                <wp:extent cx="88200" cy="130680"/>
                <wp:effectExtent l="38100" t="38100" r="45720" b="4127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882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83090" id="Ink 1014" o:spid="_x0000_s1026" type="#_x0000_t75" style="position:absolute;margin-left:142.35pt;margin-top:2.25pt;width:7.85pt;height:11.2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">
                <v:imagedata r:id="rId212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5ADD9C61" wp14:editId="02C51EAB">
                <wp:simplePos x="0" y="0"/>
                <wp:positionH relativeFrom="column">
                  <wp:posOffset>1701704</wp:posOffset>
                </wp:positionH>
                <wp:positionV relativeFrom="paragraph">
                  <wp:posOffset>39979</wp:posOffset>
                </wp:positionV>
                <wp:extent cx="85680" cy="119880"/>
                <wp:effectExtent l="19050" t="38100" r="48260" b="3302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856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EFA4E" id="Ink 1013" o:spid="_x0000_s1026" type="#_x0000_t75" style="position:absolute;margin-left:133.55pt;margin-top:2.7pt;width:7.45pt;height:10.3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">
                <v:imagedata r:id="rId212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5F362909" wp14:editId="3BD130D6">
                <wp:simplePos x="0" y="0"/>
                <wp:positionH relativeFrom="column">
                  <wp:posOffset>1641944</wp:posOffset>
                </wp:positionH>
                <wp:positionV relativeFrom="paragraph">
                  <wp:posOffset>22699</wp:posOffset>
                </wp:positionV>
                <wp:extent cx="16920" cy="122760"/>
                <wp:effectExtent l="38100" t="19050" r="40640" b="48895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169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60C07" id="Ink 1012" o:spid="_x0000_s1026" type="#_x0000_t75" style="position:absolute;margin-left:128.85pt;margin-top:1.35pt;width:2.05pt;height:10.4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">
                <v:imagedata r:id="rId212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634B682B" wp14:editId="5EE81F13">
                <wp:simplePos x="0" y="0"/>
                <wp:positionH relativeFrom="column">
                  <wp:posOffset>1515944</wp:posOffset>
                </wp:positionH>
                <wp:positionV relativeFrom="paragraph">
                  <wp:posOffset>33139</wp:posOffset>
                </wp:positionV>
                <wp:extent cx="73440" cy="111960"/>
                <wp:effectExtent l="38100" t="38100" r="41275" b="4064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734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36E3C" id="Ink 1011" o:spid="_x0000_s1026" type="#_x0000_t75" style="position:absolute;margin-left:118.9pt;margin-top:2.2pt;width:6.75pt;height:9.7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">
                <v:imagedata r:id="rId213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09FCF37F" wp14:editId="48160F93">
                <wp:simplePos x="0" y="0"/>
                <wp:positionH relativeFrom="column">
                  <wp:posOffset>1460504</wp:posOffset>
                </wp:positionH>
                <wp:positionV relativeFrom="paragraph">
                  <wp:posOffset>123139</wp:posOffset>
                </wp:positionV>
                <wp:extent cx="3960" cy="12960"/>
                <wp:effectExtent l="38100" t="38100" r="34290" b="4445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3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A289C" id="Ink 1010" o:spid="_x0000_s1026" type="#_x0000_t75" style="position:absolute;margin-left:114.55pt;margin-top:9.25pt;width:1pt;height:1.8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">
                <v:imagedata r:id="rId213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11605C56" wp14:editId="38C3123B">
                <wp:simplePos x="0" y="0"/>
                <wp:positionH relativeFrom="column">
                  <wp:posOffset>1407584</wp:posOffset>
                </wp:positionH>
                <wp:positionV relativeFrom="paragraph">
                  <wp:posOffset>27019</wp:posOffset>
                </wp:positionV>
                <wp:extent cx="10800" cy="118440"/>
                <wp:effectExtent l="19050" t="38100" r="46355" b="3429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108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237BD" id="Ink 1009" o:spid="_x0000_s1026" type="#_x0000_t75" style="position:absolute;margin-left:110.4pt;margin-top:1.75pt;width:1.45pt;height:10.1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">
                <v:imagedata r:id="rId213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2E9F23BF" wp14:editId="2A2B26B6">
                <wp:simplePos x="0" y="0"/>
                <wp:positionH relativeFrom="column">
                  <wp:posOffset>1303904</wp:posOffset>
                </wp:positionH>
                <wp:positionV relativeFrom="paragraph">
                  <wp:posOffset>379</wp:posOffset>
                </wp:positionV>
                <wp:extent cx="55080" cy="161640"/>
                <wp:effectExtent l="38100" t="19050" r="40640" b="4826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550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051D0" id="Ink 1008" o:spid="_x0000_s1026" type="#_x0000_t75" style="position:absolute;margin-left:102.2pt;margin-top:-.35pt;width:4.95pt;height:13.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">
                <v:imagedata r:id="rId213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5478E32A" wp14:editId="3CAFB44D">
                <wp:simplePos x="0" y="0"/>
                <wp:positionH relativeFrom="column">
                  <wp:posOffset>1174304</wp:posOffset>
                </wp:positionH>
                <wp:positionV relativeFrom="paragraph">
                  <wp:posOffset>72379</wp:posOffset>
                </wp:positionV>
                <wp:extent cx="69480" cy="211680"/>
                <wp:effectExtent l="19050" t="38100" r="45085" b="3619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694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D62BA" id="Ink 1007" o:spid="_x0000_s1026" type="#_x0000_t75" style="position:absolute;margin-left:92pt;margin-top:5.25pt;width:6.3pt;height:17.4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">
                <v:imagedata r:id="rId213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3BA4B2FB" wp14:editId="38732C30">
                <wp:simplePos x="0" y="0"/>
                <wp:positionH relativeFrom="column">
                  <wp:posOffset>1082864</wp:posOffset>
                </wp:positionH>
                <wp:positionV relativeFrom="paragraph">
                  <wp:posOffset>61579</wp:posOffset>
                </wp:positionV>
                <wp:extent cx="51840" cy="83880"/>
                <wp:effectExtent l="38100" t="19050" r="43815" b="4953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51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14DB4" id="Ink 1006" o:spid="_x0000_s1026" type="#_x0000_t75" style="position:absolute;margin-left:84.8pt;margin-top:4.4pt;width:5pt;height:7.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">
                <v:imagedata r:id="rId214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35730195" wp14:editId="18108A4C">
                <wp:simplePos x="0" y="0"/>
                <wp:positionH relativeFrom="column">
                  <wp:posOffset>1019864</wp:posOffset>
                </wp:positionH>
                <wp:positionV relativeFrom="paragraph">
                  <wp:posOffset>5779</wp:posOffset>
                </wp:positionV>
                <wp:extent cx="29160" cy="142920"/>
                <wp:effectExtent l="38100" t="38100" r="47625" b="4762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291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FE964" id="Ink 1005" o:spid="_x0000_s1026" type="#_x0000_t75" style="position:absolute;margin-left:79.85pt;margin-top:.1pt;width:2.95pt;height:11.9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">
                <v:imagedata r:id="rId214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4D963EEE" wp14:editId="17F90894">
                <wp:simplePos x="0" y="0"/>
                <wp:positionH relativeFrom="column">
                  <wp:posOffset>822224</wp:posOffset>
                </wp:positionH>
                <wp:positionV relativeFrom="paragraph">
                  <wp:posOffset>96859</wp:posOffset>
                </wp:positionV>
                <wp:extent cx="63000" cy="4680"/>
                <wp:effectExtent l="38100" t="38100" r="32385" b="3365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630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E8EA1" id="Ink 1004" o:spid="_x0000_s1026" type="#_x0000_t75" style="position:absolute;margin-left:64.35pt;margin-top:7.45pt;width:5.55pt;height:1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">
                <v:imagedata r:id="rId214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47CAE09E" wp14:editId="4D17F8D8">
                <wp:simplePos x="0" y="0"/>
                <wp:positionH relativeFrom="column">
                  <wp:posOffset>819704</wp:posOffset>
                </wp:positionH>
                <wp:positionV relativeFrom="paragraph">
                  <wp:posOffset>55819</wp:posOffset>
                </wp:positionV>
                <wp:extent cx="71280" cy="7920"/>
                <wp:effectExtent l="38100" t="38100" r="43180" b="3048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71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34A01" id="Ink 1003" o:spid="_x0000_s1026" type="#_x0000_t75" style="position:absolute;margin-left:64.15pt;margin-top:4.2pt;width:6.2pt;height:1.2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">
                <v:imagedata r:id="rId214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2BB26271" wp14:editId="75775912">
                <wp:simplePos x="0" y="0"/>
                <wp:positionH relativeFrom="column">
                  <wp:posOffset>660944</wp:posOffset>
                </wp:positionH>
                <wp:positionV relativeFrom="paragraph">
                  <wp:posOffset>14779</wp:posOffset>
                </wp:positionV>
                <wp:extent cx="37440" cy="129600"/>
                <wp:effectExtent l="38100" t="38100" r="39370" b="4191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374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40005" id="Ink 1002" o:spid="_x0000_s1026" type="#_x0000_t75" style="position:absolute;margin-left:51.6pt;margin-top:.7pt;width:3.85pt;height:11.0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">
                <v:imagedata r:id="rId214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7EA10770" wp14:editId="02A7564B">
                <wp:simplePos x="0" y="0"/>
                <wp:positionH relativeFrom="column">
                  <wp:posOffset>575264</wp:posOffset>
                </wp:positionH>
                <wp:positionV relativeFrom="paragraph">
                  <wp:posOffset>58339</wp:posOffset>
                </wp:positionV>
                <wp:extent cx="54000" cy="75960"/>
                <wp:effectExtent l="38100" t="38100" r="22225" b="3873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540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8A007" id="Ink 1001" o:spid="_x0000_s1026" type="#_x0000_t75" style="position:absolute;margin-left:44.85pt;margin-top:4.15pt;width:4.9pt;height:6.9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">
                <v:imagedata r:id="rId215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68A61F6F" wp14:editId="4810DB43">
                <wp:simplePos x="0" y="0"/>
                <wp:positionH relativeFrom="column">
                  <wp:posOffset>503624</wp:posOffset>
                </wp:positionH>
                <wp:positionV relativeFrom="paragraph">
                  <wp:posOffset>34939</wp:posOffset>
                </wp:positionV>
                <wp:extent cx="25200" cy="117720"/>
                <wp:effectExtent l="19050" t="38100" r="32385" b="3492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252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0A1A6" id="Ink 1000" o:spid="_x0000_s1026" type="#_x0000_t75" style="position:absolute;margin-left:39.2pt;margin-top:2.35pt;width:2.85pt;height:9.9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">
                <v:imagedata r:id="rId215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49B8866F" wp14:editId="470A3C25">
                <wp:simplePos x="0" y="0"/>
                <wp:positionH relativeFrom="column">
                  <wp:posOffset>374744</wp:posOffset>
                </wp:positionH>
                <wp:positionV relativeFrom="paragraph">
                  <wp:posOffset>64819</wp:posOffset>
                </wp:positionV>
                <wp:extent cx="57960" cy="185760"/>
                <wp:effectExtent l="38100" t="38100" r="37465" b="4318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579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3BC20" id="Ink 999" o:spid="_x0000_s1026" type="#_x0000_t75" style="position:absolute;margin-left:29.05pt;margin-top:4.65pt;width:5.45pt;height:15.5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">
                <v:imagedata r:id="rId215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6EB23FE4" wp14:editId="4749EF9C">
                <wp:simplePos x="0" y="0"/>
                <wp:positionH relativeFrom="column">
                  <wp:posOffset>284024</wp:posOffset>
                </wp:positionH>
                <wp:positionV relativeFrom="paragraph">
                  <wp:posOffset>59059</wp:posOffset>
                </wp:positionV>
                <wp:extent cx="53640" cy="83160"/>
                <wp:effectExtent l="38100" t="19050" r="41910" b="5080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536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D3943" id="Ink 998" o:spid="_x0000_s1026" type="#_x0000_t75" style="position:absolute;margin-left:21.95pt;margin-top:4.2pt;width:5.05pt;height:7.4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">
                <v:imagedata r:id="rId215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7A7A0F28" wp14:editId="37A4696B">
                <wp:simplePos x="0" y="0"/>
                <wp:positionH relativeFrom="column">
                  <wp:posOffset>237224</wp:posOffset>
                </wp:positionH>
                <wp:positionV relativeFrom="paragraph">
                  <wp:posOffset>-10781</wp:posOffset>
                </wp:positionV>
                <wp:extent cx="16560" cy="151560"/>
                <wp:effectExtent l="38100" t="38100" r="40640" b="3937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165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6896B" id="Ink 997" o:spid="_x0000_s1026" type="#_x0000_t75" style="position:absolute;margin-left:18.25pt;margin-top:-1.3pt;width:1.95pt;height:12.8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">
                <v:imagedata r:id="rId2159" o:title=""/>
              </v:shape>
            </w:pict>
          </mc:Fallback>
        </mc:AlternateContent>
      </w:r>
    </w:p>
    <w:p w14:paraId="451E3289" w14:textId="77777777" w:rsidR="0016066D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396CF953" wp14:editId="24A5BB9F">
                <wp:simplePos x="0" y="0"/>
                <wp:positionH relativeFrom="column">
                  <wp:posOffset>245144</wp:posOffset>
                </wp:positionH>
                <wp:positionV relativeFrom="paragraph">
                  <wp:posOffset>102324</wp:posOffset>
                </wp:positionV>
                <wp:extent cx="16560" cy="155520"/>
                <wp:effectExtent l="38100" t="38100" r="40640" b="3556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165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A772A" id="Ink 1020" o:spid="_x0000_s1026" type="#_x0000_t75" style="position:absolute;margin-left:18.85pt;margin-top:7.7pt;width:1.9pt;height:13.0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">
                <v:imagedata r:id="rId216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051B8DC5" wp14:editId="0D1A6B3A">
                <wp:simplePos x="0" y="0"/>
                <wp:positionH relativeFrom="column">
                  <wp:posOffset>380504</wp:posOffset>
                </wp:positionH>
                <wp:positionV relativeFrom="paragraph">
                  <wp:posOffset>121044</wp:posOffset>
                </wp:positionV>
                <wp:extent cx="360" cy="360"/>
                <wp:effectExtent l="38100" t="38100" r="38100" b="3810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2EFD6" id="Ink 1019" o:spid="_x0000_s1026" type="#_x0000_t75" style="position:absolute;margin-left:29.7pt;margin-top:9.3pt;width:.6pt;height:.6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">
                <v:imagedata r:id="rId2163" o:title=""/>
              </v:shape>
            </w:pict>
          </mc:Fallback>
        </mc:AlternateContent>
      </w:r>
    </w:p>
    <w:p w14:paraId="32859294" w14:textId="77777777" w:rsidR="0016066D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49904D70" wp14:editId="3FF79276">
                <wp:simplePos x="0" y="0"/>
                <wp:positionH relativeFrom="column">
                  <wp:posOffset>4369664</wp:posOffset>
                </wp:positionH>
                <wp:positionV relativeFrom="paragraph">
                  <wp:posOffset>58469</wp:posOffset>
                </wp:positionV>
                <wp:extent cx="82080" cy="126000"/>
                <wp:effectExtent l="19050" t="38100" r="32385" b="4572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820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1DCFD" id="Ink 1055" o:spid="_x0000_s1026" type="#_x0000_t75" style="position:absolute;margin-left:343.75pt;margin-top:4.15pt;width:7.15pt;height:10.7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">
                <v:imagedata r:id="rId216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17BA8B5E" wp14:editId="6A814819">
                <wp:simplePos x="0" y="0"/>
                <wp:positionH relativeFrom="column">
                  <wp:posOffset>4175984</wp:posOffset>
                </wp:positionH>
                <wp:positionV relativeFrom="paragraph">
                  <wp:posOffset>62789</wp:posOffset>
                </wp:positionV>
                <wp:extent cx="187920" cy="112680"/>
                <wp:effectExtent l="38100" t="38100" r="41275" b="4000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1879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B0C56" id="Ink 1054" o:spid="_x0000_s1026" type="#_x0000_t75" style="position:absolute;margin-left:328.35pt;margin-top:4.6pt;width:15.5pt;height:9.6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">
                <v:imagedata r:id="rId216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7CB7D4B3" wp14:editId="3367CD44">
                <wp:simplePos x="0" y="0"/>
                <wp:positionH relativeFrom="column">
                  <wp:posOffset>3750824</wp:posOffset>
                </wp:positionH>
                <wp:positionV relativeFrom="paragraph">
                  <wp:posOffset>15629</wp:posOffset>
                </wp:positionV>
                <wp:extent cx="83880" cy="162360"/>
                <wp:effectExtent l="19050" t="38100" r="30480" b="4762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838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0F29B" id="Ink 1052" o:spid="_x0000_s1026" type="#_x0000_t75" style="position:absolute;margin-left:294.9pt;margin-top:.8pt;width:7.25pt;height:13.7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">
                <v:imagedata r:id="rId216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303A7575" wp14:editId="4DB8D57B">
                <wp:simplePos x="0" y="0"/>
                <wp:positionH relativeFrom="column">
                  <wp:posOffset>3620504</wp:posOffset>
                </wp:positionH>
                <wp:positionV relativeFrom="paragraph">
                  <wp:posOffset>18149</wp:posOffset>
                </wp:positionV>
                <wp:extent cx="91080" cy="148680"/>
                <wp:effectExtent l="38100" t="38100" r="42545" b="4191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910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DF2BA" id="Ink 1051" o:spid="_x0000_s1026" type="#_x0000_t75" style="position:absolute;margin-left:284.65pt;margin-top:1pt;width:7.75pt;height:12.5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">
                <v:imagedata r:id="rId217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46E2B091" wp14:editId="019C7F33">
                <wp:simplePos x="0" y="0"/>
                <wp:positionH relativeFrom="column">
                  <wp:posOffset>3471104</wp:posOffset>
                </wp:positionH>
                <wp:positionV relativeFrom="paragraph">
                  <wp:posOffset>-3091</wp:posOffset>
                </wp:positionV>
                <wp:extent cx="11160" cy="29160"/>
                <wp:effectExtent l="38100" t="38100" r="46355" b="4762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111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8135B" id="Ink 1050" o:spid="_x0000_s1026" type="#_x0000_t75" style="position:absolute;margin-left:272.85pt;margin-top:-.7pt;width:1.85pt;height:3.2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">
                <v:imagedata r:id="rId217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6BC876CE" wp14:editId="0482AE48">
                <wp:simplePos x="0" y="0"/>
                <wp:positionH relativeFrom="column">
                  <wp:posOffset>3436184</wp:posOffset>
                </wp:positionH>
                <wp:positionV relativeFrom="paragraph">
                  <wp:posOffset>114989</wp:posOffset>
                </wp:positionV>
                <wp:extent cx="86040" cy="9000"/>
                <wp:effectExtent l="19050" t="19050" r="47625" b="4826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86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EA0B6" id="Ink 1049" o:spid="_x0000_s1026" type="#_x0000_t75" style="position:absolute;margin-left:270.1pt;margin-top:8.85pt;width:7.35pt;height:1.3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">
                <v:imagedata r:id="rId217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2464BF53" wp14:editId="480C8B59">
                <wp:simplePos x="0" y="0"/>
                <wp:positionH relativeFrom="column">
                  <wp:posOffset>3433304</wp:posOffset>
                </wp:positionH>
                <wp:positionV relativeFrom="paragraph">
                  <wp:posOffset>60629</wp:posOffset>
                </wp:positionV>
                <wp:extent cx="87480" cy="8280"/>
                <wp:effectExtent l="38100" t="38100" r="46355" b="4889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87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7138C" id="Ink 1048" o:spid="_x0000_s1026" type="#_x0000_t75" style="position:absolute;margin-left:269.9pt;margin-top:4.3pt;width:7.6pt;height:1.5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">
                <v:imagedata r:id="rId217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244AB804" wp14:editId="61822D65">
                <wp:simplePos x="0" y="0"/>
                <wp:positionH relativeFrom="column">
                  <wp:posOffset>3275264</wp:posOffset>
                </wp:positionH>
                <wp:positionV relativeFrom="paragraph">
                  <wp:posOffset>65669</wp:posOffset>
                </wp:positionV>
                <wp:extent cx="92880" cy="14040"/>
                <wp:effectExtent l="38100" t="38100" r="40640" b="4318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92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597E3" id="Ink 1047" o:spid="_x0000_s1026" type="#_x0000_t75" style="position:absolute;margin-left:257.45pt;margin-top:5pt;width:7.9pt;height:1.7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">
                <v:imagedata r:id="rId217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5A146185" wp14:editId="5AEDFF62">
                <wp:simplePos x="0" y="0"/>
                <wp:positionH relativeFrom="column">
                  <wp:posOffset>3292904</wp:posOffset>
                </wp:positionH>
                <wp:positionV relativeFrom="paragraph">
                  <wp:posOffset>14909</wp:posOffset>
                </wp:positionV>
                <wp:extent cx="42840" cy="144720"/>
                <wp:effectExtent l="38100" t="38100" r="33655" b="4635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428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BA79E" id="Ink 1046" o:spid="_x0000_s1026" type="#_x0000_t75" style="position:absolute;margin-left:258.95pt;margin-top:.7pt;width:3.9pt;height:12.3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">
                <v:imagedata r:id="rId218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776B4B28" wp14:editId="6A2F47B2">
                <wp:simplePos x="0" y="0"/>
                <wp:positionH relativeFrom="column">
                  <wp:posOffset>3028304</wp:posOffset>
                </wp:positionH>
                <wp:positionV relativeFrom="paragraph">
                  <wp:posOffset>-2731</wp:posOffset>
                </wp:positionV>
                <wp:extent cx="71280" cy="126360"/>
                <wp:effectExtent l="38100" t="38100" r="24130" b="45720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712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167C9" id="Ink 1045" o:spid="_x0000_s1026" type="#_x0000_t75" style="position:absolute;margin-left:238pt;margin-top:-.65pt;width:6.5pt;height:10.8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">
                <v:imagedata r:id="rId218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32DE75C5" wp14:editId="1B58D4F2">
                <wp:simplePos x="0" y="0"/>
                <wp:positionH relativeFrom="column">
                  <wp:posOffset>2941184</wp:posOffset>
                </wp:positionH>
                <wp:positionV relativeFrom="paragraph">
                  <wp:posOffset>48749</wp:posOffset>
                </wp:positionV>
                <wp:extent cx="135000" cy="23400"/>
                <wp:effectExtent l="38100" t="38100" r="36830" b="3429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1350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5FC32" id="Ink 1044" o:spid="_x0000_s1026" type="#_x0000_t75" style="position:absolute;margin-left:231.15pt;margin-top:3.7pt;width:11.3pt;height:2.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">
                <v:imagedata r:id="rId218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39EDFB3E" wp14:editId="79CC3D41">
                <wp:simplePos x="0" y="0"/>
                <wp:positionH relativeFrom="column">
                  <wp:posOffset>2919584</wp:posOffset>
                </wp:positionH>
                <wp:positionV relativeFrom="paragraph">
                  <wp:posOffset>25349</wp:posOffset>
                </wp:positionV>
                <wp:extent cx="163440" cy="12240"/>
                <wp:effectExtent l="19050" t="38100" r="46355" b="4508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163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9192A" id="Ink 1043" o:spid="_x0000_s1026" type="#_x0000_t75" style="position:absolute;margin-left:229.45pt;margin-top:1.8pt;width:13.45pt;height:1.6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">
                <v:imagedata r:id="rId218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 wp14:anchorId="2B56EE9C" wp14:editId="410CA439">
                <wp:simplePos x="0" y="0"/>
                <wp:positionH relativeFrom="column">
                  <wp:posOffset>2473544</wp:posOffset>
                </wp:positionH>
                <wp:positionV relativeFrom="paragraph">
                  <wp:posOffset>60629</wp:posOffset>
                </wp:positionV>
                <wp:extent cx="103680" cy="20880"/>
                <wp:effectExtent l="38100" t="38100" r="29845" b="3683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1036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52BEF" id="Ink 1042" o:spid="_x0000_s1026" type="#_x0000_t75" style="position:absolute;margin-left:194.3pt;margin-top:4.55pt;width:8.8pt;height:2.3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">
                <v:imagedata r:id="rId218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1D04F879" wp14:editId="62BD04A9">
                <wp:simplePos x="0" y="0"/>
                <wp:positionH relativeFrom="column">
                  <wp:posOffset>2506304</wp:posOffset>
                </wp:positionH>
                <wp:positionV relativeFrom="paragraph">
                  <wp:posOffset>14549</wp:posOffset>
                </wp:positionV>
                <wp:extent cx="75960" cy="136440"/>
                <wp:effectExtent l="19050" t="38100" r="38735" b="35560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75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FEBDB" id="Ink 1041" o:spid="_x0000_s1026" type="#_x0000_t75" style="position:absolute;margin-left:196.9pt;margin-top:.7pt;width:6.7pt;height:11.6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">
                <v:imagedata r:id="rId219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0868A4E9" wp14:editId="318B2622">
                <wp:simplePos x="0" y="0"/>
                <wp:positionH relativeFrom="column">
                  <wp:posOffset>2311184</wp:posOffset>
                </wp:positionH>
                <wp:positionV relativeFrom="paragraph">
                  <wp:posOffset>12389</wp:posOffset>
                </wp:positionV>
                <wp:extent cx="114120" cy="140400"/>
                <wp:effectExtent l="38100" t="38100" r="635" b="5016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1141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14640" id="Ink 1040" o:spid="_x0000_s1026" type="#_x0000_t75" style="position:absolute;margin-left:181.55pt;margin-top:.55pt;width:9.65pt;height:11.9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">
                <v:imagedata r:id="rId219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4242B5A0" wp14:editId="143E9BB6">
                <wp:simplePos x="0" y="0"/>
                <wp:positionH relativeFrom="column">
                  <wp:posOffset>2075024</wp:posOffset>
                </wp:positionH>
                <wp:positionV relativeFrom="paragraph">
                  <wp:posOffset>100949</wp:posOffset>
                </wp:positionV>
                <wp:extent cx="82080" cy="11880"/>
                <wp:effectExtent l="38100" t="38100" r="32385" b="4572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82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3FCED" id="Ink 1039" o:spid="_x0000_s1026" type="#_x0000_t75" style="position:absolute;margin-left:162.95pt;margin-top:7.75pt;width:7.1pt;height:1.6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">
                <v:imagedata r:id="rId219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40E84DC3" wp14:editId="2AFC17F8">
                <wp:simplePos x="0" y="0"/>
                <wp:positionH relativeFrom="column">
                  <wp:posOffset>2064944</wp:posOffset>
                </wp:positionH>
                <wp:positionV relativeFrom="paragraph">
                  <wp:posOffset>65309</wp:posOffset>
                </wp:positionV>
                <wp:extent cx="78480" cy="11520"/>
                <wp:effectExtent l="38100" t="38100" r="36195" b="4572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78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F5892" id="Ink 1038" o:spid="_x0000_s1026" type="#_x0000_t75" style="position:absolute;margin-left:162.15pt;margin-top:4.95pt;width:6.85pt;height:1.5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">
                <v:imagedata r:id="rId219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 wp14:anchorId="24304EAD" wp14:editId="6C47048F">
                <wp:simplePos x="0" y="0"/>
                <wp:positionH relativeFrom="column">
                  <wp:posOffset>1419824</wp:posOffset>
                </wp:positionH>
                <wp:positionV relativeFrom="paragraph">
                  <wp:posOffset>124709</wp:posOffset>
                </wp:positionV>
                <wp:extent cx="81720" cy="111240"/>
                <wp:effectExtent l="19050" t="38100" r="33020" b="4127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817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D3C8E" id="Ink 1033" o:spid="_x0000_s1026" type="#_x0000_t75" style="position:absolute;margin-left:111.35pt;margin-top:9.45pt;width:7.35pt;height:9.5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">
                <v:imagedata r:id="rId219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7B86C740" wp14:editId="7C96D244">
                <wp:simplePos x="0" y="0"/>
                <wp:positionH relativeFrom="column">
                  <wp:posOffset>1283384</wp:posOffset>
                </wp:positionH>
                <wp:positionV relativeFrom="paragraph">
                  <wp:posOffset>128309</wp:posOffset>
                </wp:positionV>
                <wp:extent cx="20520" cy="113400"/>
                <wp:effectExtent l="38100" t="38100" r="36830" b="3937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205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CDA47" id="Ink 1031" o:spid="_x0000_s1026" type="#_x0000_t75" style="position:absolute;margin-left:100.6pt;margin-top:9.65pt;width:2.2pt;height:9.7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">
                <v:imagedata r:id="rId220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410D69D2" wp14:editId="3AA18584">
                <wp:simplePos x="0" y="0"/>
                <wp:positionH relativeFrom="column">
                  <wp:posOffset>1190144</wp:posOffset>
                </wp:positionH>
                <wp:positionV relativeFrom="paragraph">
                  <wp:posOffset>106709</wp:posOffset>
                </wp:positionV>
                <wp:extent cx="50400" cy="148320"/>
                <wp:effectExtent l="38100" t="38100" r="45085" b="4254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504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D9609" id="Ink 1030" o:spid="_x0000_s1026" type="#_x0000_t75" style="position:absolute;margin-left:93.25pt;margin-top:7.95pt;width:4.6pt;height:12.6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">
                <v:imagedata r:id="rId220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618BE5D4" wp14:editId="4EFCDDCA">
                <wp:simplePos x="0" y="0"/>
                <wp:positionH relativeFrom="column">
                  <wp:posOffset>903944</wp:posOffset>
                </wp:positionH>
                <wp:positionV relativeFrom="paragraph">
                  <wp:posOffset>90869</wp:posOffset>
                </wp:positionV>
                <wp:extent cx="16560" cy="151560"/>
                <wp:effectExtent l="38100" t="38100" r="40640" b="3937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165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E9A52" id="Ink 1027" o:spid="_x0000_s1026" type="#_x0000_t75" style="position:absolute;margin-left:70.85pt;margin-top:6.7pt;width:1.8pt;height:12.8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">
                <v:imagedata r:id="rId220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55D57E2D" wp14:editId="7A565E7C">
                <wp:simplePos x="0" y="0"/>
                <wp:positionH relativeFrom="column">
                  <wp:posOffset>704144</wp:posOffset>
                </wp:positionH>
                <wp:positionV relativeFrom="paragraph">
                  <wp:posOffset>-14971</wp:posOffset>
                </wp:positionV>
                <wp:extent cx="169200" cy="307080"/>
                <wp:effectExtent l="38100" t="38100" r="40640" b="3619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16920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B8AC1" id="Ink 1026" o:spid="_x0000_s1026" type="#_x0000_t75" style="position:absolute;margin-left:55.3pt;margin-top:-1.65pt;width:13.9pt;height:24.9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">
                <v:imagedata r:id="rId220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5E73A897" wp14:editId="16179847">
                <wp:simplePos x="0" y="0"/>
                <wp:positionH relativeFrom="column">
                  <wp:posOffset>702344</wp:posOffset>
                </wp:positionH>
                <wp:positionV relativeFrom="paragraph">
                  <wp:posOffset>-50611</wp:posOffset>
                </wp:positionV>
                <wp:extent cx="40320" cy="131040"/>
                <wp:effectExtent l="38100" t="38100" r="36195" b="4064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403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53003" id="Ink 1025" o:spid="_x0000_s1026" type="#_x0000_t75" style="position:absolute;margin-left:54.85pt;margin-top:-4.45pt;width:4.05pt;height:11.1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">
                <v:imagedata r:id="rId220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22399318" wp14:editId="15CCB525">
                <wp:simplePos x="0" y="0"/>
                <wp:positionH relativeFrom="column">
                  <wp:posOffset>610184</wp:posOffset>
                </wp:positionH>
                <wp:positionV relativeFrom="paragraph">
                  <wp:posOffset>-24331</wp:posOffset>
                </wp:positionV>
                <wp:extent cx="65880" cy="85320"/>
                <wp:effectExtent l="38100" t="38100" r="29845" b="4826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658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CA465" id="Ink 1024" o:spid="_x0000_s1026" type="#_x0000_t75" style="position:absolute;margin-left:47.6pt;margin-top:-2.35pt;width:5.8pt;height:7.6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">
                <v:imagedata r:id="rId221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694E1379" wp14:editId="734DEA49">
                <wp:simplePos x="0" y="0"/>
                <wp:positionH relativeFrom="column">
                  <wp:posOffset>539624</wp:posOffset>
                </wp:positionH>
                <wp:positionV relativeFrom="paragraph">
                  <wp:posOffset>-73291</wp:posOffset>
                </wp:positionV>
                <wp:extent cx="49320" cy="153720"/>
                <wp:effectExtent l="19050" t="38100" r="46355" b="3683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493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0CA79" id="Ink 1023" o:spid="_x0000_s1026" type="#_x0000_t75" style="position:absolute;margin-left:42.05pt;margin-top:-6.1pt;width:4.6pt;height:12.8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">
                <v:imagedata r:id="rId221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0F21F0DA" wp14:editId="24219844">
                <wp:simplePos x="0" y="0"/>
                <wp:positionH relativeFrom="column">
                  <wp:posOffset>408224</wp:posOffset>
                </wp:positionH>
                <wp:positionV relativeFrom="paragraph">
                  <wp:posOffset>6269</wp:posOffset>
                </wp:positionV>
                <wp:extent cx="57240" cy="182880"/>
                <wp:effectExtent l="19050" t="38100" r="38100" b="45720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572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12FA3" id="Ink 1022" o:spid="_x0000_s1026" type="#_x0000_t75" style="position:absolute;margin-left:31.7pt;margin-top:.05pt;width:5.4pt;height:15.3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">
                <v:imagedata r:id="rId221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37DB1D9A" wp14:editId="6C0B7FEC">
                <wp:simplePos x="0" y="0"/>
                <wp:positionH relativeFrom="column">
                  <wp:posOffset>300224</wp:posOffset>
                </wp:positionH>
                <wp:positionV relativeFrom="paragraph">
                  <wp:posOffset>-7051</wp:posOffset>
                </wp:positionV>
                <wp:extent cx="73080" cy="77400"/>
                <wp:effectExtent l="38100" t="38100" r="41275" b="3746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730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B67E1" id="Ink 1021" o:spid="_x0000_s1026" type="#_x0000_t75" style="position:absolute;margin-left:23.2pt;margin-top:-1pt;width:6.6pt;height:7.0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">
                <v:imagedata r:id="rId2217" o:title=""/>
              </v:shape>
            </w:pict>
          </mc:Fallback>
        </mc:AlternateContent>
      </w:r>
    </w:p>
    <w:p w14:paraId="49550551" w14:textId="77777777" w:rsidR="0016066D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10377EEB" wp14:editId="3C0CAC5A">
                <wp:simplePos x="0" y="0"/>
                <wp:positionH relativeFrom="column">
                  <wp:posOffset>3915704</wp:posOffset>
                </wp:positionH>
                <wp:positionV relativeFrom="paragraph">
                  <wp:posOffset>-118586</wp:posOffset>
                </wp:positionV>
                <wp:extent cx="250200" cy="248040"/>
                <wp:effectExtent l="38100" t="38100" r="16510" b="3810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25020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57B15" id="Ink 1053" o:spid="_x0000_s1026" type="#_x0000_t75" style="position:absolute;margin-left:307.85pt;margin-top:-9.8pt;width:20.3pt;height:20.4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">
                <v:imagedata r:id="rId221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 wp14:anchorId="4D3CCE43" wp14:editId="30C1CAD0">
                <wp:simplePos x="0" y="0"/>
                <wp:positionH relativeFrom="column">
                  <wp:posOffset>1895744</wp:posOffset>
                </wp:positionH>
                <wp:positionV relativeFrom="paragraph">
                  <wp:posOffset>-75026</wp:posOffset>
                </wp:positionV>
                <wp:extent cx="43560" cy="155520"/>
                <wp:effectExtent l="38100" t="38100" r="33020" b="3556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435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4946B" id="Ink 1037" o:spid="_x0000_s1026" type="#_x0000_t75" style="position:absolute;margin-left:148.8pt;margin-top:-6.35pt;width:4.35pt;height:13.1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">
                <v:imagedata r:id="rId222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158E6BAD" wp14:editId="13C584B9">
                <wp:simplePos x="0" y="0"/>
                <wp:positionH relativeFrom="column">
                  <wp:posOffset>1742024</wp:posOffset>
                </wp:positionH>
                <wp:positionV relativeFrom="paragraph">
                  <wp:posOffset>-55946</wp:posOffset>
                </wp:positionV>
                <wp:extent cx="79920" cy="119880"/>
                <wp:effectExtent l="38100" t="38100" r="34925" b="3302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799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45642" id="Ink 1036" o:spid="_x0000_s1026" type="#_x0000_t75" style="position:absolute;margin-left:136.7pt;margin-top:-4.85pt;width:7.2pt;height:10.3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">
                <v:imagedata r:id="rId222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1B815B84" wp14:editId="4CA0942B">
                <wp:simplePos x="0" y="0"/>
                <wp:positionH relativeFrom="column">
                  <wp:posOffset>1651304</wp:posOffset>
                </wp:positionH>
                <wp:positionV relativeFrom="paragraph">
                  <wp:posOffset>-47306</wp:posOffset>
                </wp:positionV>
                <wp:extent cx="91080" cy="106560"/>
                <wp:effectExtent l="38100" t="38100" r="42545" b="4635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910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6446E" id="Ink 1035" o:spid="_x0000_s1026" type="#_x0000_t75" style="position:absolute;margin-left:129.55pt;margin-top:-4.15pt;width:7.75pt;height:9.3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">
                <v:imagedata r:id="rId222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47611ED2" wp14:editId="73E83906">
                <wp:simplePos x="0" y="0"/>
                <wp:positionH relativeFrom="column">
                  <wp:posOffset>1573544</wp:posOffset>
                </wp:positionH>
                <wp:positionV relativeFrom="paragraph">
                  <wp:posOffset>-43346</wp:posOffset>
                </wp:positionV>
                <wp:extent cx="10440" cy="116640"/>
                <wp:effectExtent l="19050" t="38100" r="46990" b="3619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104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A9046" id="Ink 1034" o:spid="_x0000_s1026" type="#_x0000_t75" style="position:absolute;margin-left:123.45pt;margin-top:-3.85pt;width:1.4pt;height:10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">
                <v:imagedata r:id="rId222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2EE09A1C" wp14:editId="7984F29E">
                <wp:simplePos x="0" y="0"/>
                <wp:positionH relativeFrom="column">
                  <wp:posOffset>1348544</wp:posOffset>
                </wp:positionH>
                <wp:positionV relativeFrom="paragraph">
                  <wp:posOffset>31534</wp:posOffset>
                </wp:positionV>
                <wp:extent cx="3600" cy="23760"/>
                <wp:effectExtent l="38100" t="38100" r="34925" b="3365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3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22777" id="Ink 1032" o:spid="_x0000_s1026" type="#_x0000_t75" style="position:absolute;margin-left:105.75pt;margin-top:2.05pt;width:1.3pt;height:2.7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">
                <v:imagedata r:id="rId222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7C5C9E6A" wp14:editId="08365501">
                <wp:simplePos x="0" y="0"/>
                <wp:positionH relativeFrom="column">
                  <wp:posOffset>1056944</wp:posOffset>
                </wp:positionH>
                <wp:positionV relativeFrom="paragraph">
                  <wp:posOffset>-36866</wp:posOffset>
                </wp:positionV>
                <wp:extent cx="79560" cy="193680"/>
                <wp:effectExtent l="38100" t="38100" r="34925" b="3492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795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766CB" id="Ink 1029" o:spid="_x0000_s1026" type="#_x0000_t75" style="position:absolute;margin-left:82.75pt;margin-top:-3.3pt;width:7.15pt;height:16.1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">
                <v:imagedata r:id="rId223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2767AAA8" wp14:editId="4F0AB7B6">
                <wp:simplePos x="0" y="0"/>
                <wp:positionH relativeFrom="column">
                  <wp:posOffset>952184</wp:posOffset>
                </wp:positionH>
                <wp:positionV relativeFrom="paragraph">
                  <wp:posOffset>-40466</wp:posOffset>
                </wp:positionV>
                <wp:extent cx="77760" cy="92520"/>
                <wp:effectExtent l="38100" t="38100" r="36830" b="4127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777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EAA50" id="Ink 1028" o:spid="_x0000_s1026" type="#_x0000_t75" style="position:absolute;margin-left:74.55pt;margin-top:-3.65pt;width:7pt;height:8.2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">
                <v:imagedata r:id="rId2233" o:title=""/>
              </v:shape>
            </w:pict>
          </mc:Fallback>
        </mc:AlternateContent>
      </w:r>
    </w:p>
    <w:p w14:paraId="5DB9CE30" w14:textId="77777777" w:rsidR="0034284C" w:rsidRPr="00A102F6" w:rsidRDefault="0016066D" w:rsidP="008D206B">
      <w:pPr>
        <w:pStyle w:val="NoSpacing"/>
        <w:rPr>
          <w:sz w:val="24"/>
          <w:szCs w:val="24"/>
          <w:lang w:val="en-US"/>
        </w:rPr>
      </w:pPr>
      <w:r w:rsidRPr="00A102F6">
        <w:rPr>
          <w:sz w:val="24"/>
          <w:szCs w:val="24"/>
          <w:lang w:val="en-US"/>
        </w:rPr>
        <w:t>d)</w:t>
      </w:r>
      <w:r w:rsidR="0034284C" w:rsidRPr="00A102F6">
        <w:rPr>
          <w:sz w:val="24"/>
          <w:szCs w:val="24"/>
          <w:lang w:val="en-US"/>
        </w:rPr>
        <w:t xml:space="preserve">  A sample of soda water has a pH of 3.6.  A sample of vinegar has a pH of 2.8.  </w:t>
      </w:r>
    </w:p>
    <w:p w14:paraId="3C27F881" w14:textId="77777777" w:rsidR="0034284C" w:rsidRPr="00A102F6" w:rsidRDefault="0034284C" w:rsidP="008D206B">
      <w:pPr>
        <w:pStyle w:val="NoSpacing"/>
        <w:rPr>
          <w:sz w:val="24"/>
          <w:szCs w:val="24"/>
          <w:lang w:val="en-US"/>
        </w:rPr>
      </w:pPr>
      <w:proofErr w:type="spellStart"/>
      <w:r w:rsidRPr="00A102F6">
        <w:rPr>
          <w:sz w:val="24"/>
          <w:szCs w:val="24"/>
          <w:lang w:val="en-US"/>
        </w:rPr>
        <w:t>i</w:t>
      </w:r>
      <w:proofErr w:type="spellEnd"/>
      <w:r w:rsidRPr="00A102F6">
        <w:rPr>
          <w:sz w:val="24"/>
          <w:szCs w:val="24"/>
          <w:lang w:val="en-US"/>
        </w:rPr>
        <w:t>)  Which sample is more acidic?</w:t>
      </w:r>
    </w:p>
    <w:p w14:paraId="64754A5F" w14:textId="77777777" w:rsidR="0034284C" w:rsidRPr="00A102F6" w:rsidRDefault="00DF3BA6" w:rsidP="008D206B">
      <w:pPr>
        <w:pStyle w:val="NoSpacing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6936A24C" wp14:editId="6FFD2E00">
                <wp:simplePos x="0" y="0"/>
                <wp:positionH relativeFrom="column">
                  <wp:posOffset>5441744</wp:posOffset>
                </wp:positionH>
                <wp:positionV relativeFrom="paragraph">
                  <wp:posOffset>876021</wp:posOffset>
                </wp:positionV>
                <wp:extent cx="14400" cy="5400"/>
                <wp:effectExtent l="38100" t="38100" r="43180" b="3302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14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CFCD8" id="Ink 1209" o:spid="_x0000_s1026" type="#_x0000_t75" style="position:absolute;margin-left:428.05pt;margin-top:68.55pt;width:1.85pt;height:1.4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">
                <v:imagedata r:id="rId223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5EDAA185" wp14:editId="04735E56">
                <wp:simplePos x="0" y="0"/>
                <wp:positionH relativeFrom="column">
                  <wp:posOffset>5306384</wp:posOffset>
                </wp:positionH>
                <wp:positionV relativeFrom="paragraph">
                  <wp:posOffset>789621</wp:posOffset>
                </wp:positionV>
                <wp:extent cx="100080" cy="105480"/>
                <wp:effectExtent l="19050" t="38100" r="33655" b="4699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1000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4A435" id="Ink 1208" o:spid="_x0000_s1026" type="#_x0000_t75" style="position:absolute;margin-left:417.4pt;margin-top:61.7pt;width:8.55pt;height:9.2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">
                <v:imagedata r:id="rId223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58F6B5C0" wp14:editId="0BA75C8C">
                <wp:simplePos x="0" y="0"/>
                <wp:positionH relativeFrom="column">
                  <wp:posOffset>5256344</wp:posOffset>
                </wp:positionH>
                <wp:positionV relativeFrom="paragraph">
                  <wp:posOffset>762981</wp:posOffset>
                </wp:positionV>
                <wp:extent cx="20520" cy="31680"/>
                <wp:effectExtent l="38100" t="38100" r="36830" b="4508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205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A018C" id="Ink 1207" o:spid="_x0000_s1026" type="#_x0000_t75" style="position:absolute;margin-left:413.45pt;margin-top:59.65pt;width:2.2pt;height:3.1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">
                <v:imagedata r:id="rId223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 wp14:anchorId="2E961983" wp14:editId="4F5D8856">
                <wp:simplePos x="0" y="0"/>
                <wp:positionH relativeFrom="column">
                  <wp:posOffset>5257784</wp:posOffset>
                </wp:positionH>
                <wp:positionV relativeFrom="paragraph">
                  <wp:posOffset>800781</wp:posOffset>
                </wp:positionV>
                <wp:extent cx="11880" cy="86400"/>
                <wp:effectExtent l="38100" t="38100" r="45720" b="4699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118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9AEBE" id="Ink 1206" o:spid="_x0000_s1026" type="#_x0000_t75" style="position:absolute;margin-left:413.55pt;margin-top:62.6pt;width:1.9pt;height:7.6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">
                <v:imagedata r:id="rId224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 wp14:anchorId="52442B99" wp14:editId="1C497D0D">
                <wp:simplePos x="0" y="0"/>
                <wp:positionH relativeFrom="column">
                  <wp:posOffset>5077424</wp:posOffset>
                </wp:positionH>
                <wp:positionV relativeFrom="paragraph">
                  <wp:posOffset>691341</wp:posOffset>
                </wp:positionV>
                <wp:extent cx="167400" cy="203400"/>
                <wp:effectExtent l="38100" t="38100" r="23495" b="4445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1674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55A9F" id="Ink 1205" o:spid="_x0000_s1026" type="#_x0000_t75" style="position:absolute;margin-left:399.35pt;margin-top:54pt;width:13.8pt;height:16.8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">
                <v:imagedata r:id="rId224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 wp14:anchorId="4A4F27D9" wp14:editId="59B89EA6">
                <wp:simplePos x="0" y="0"/>
                <wp:positionH relativeFrom="column">
                  <wp:posOffset>5022344</wp:posOffset>
                </wp:positionH>
                <wp:positionV relativeFrom="paragraph">
                  <wp:posOffset>769101</wp:posOffset>
                </wp:positionV>
                <wp:extent cx="19440" cy="25560"/>
                <wp:effectExtent l="38100" t="38100" r="38100" b="3175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194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6174D" id="Ink 1204" o:spid="_x0000_s1026" type="#_x0000_t75" style="position:absolute;margin-left:395pt;margin-top:60.1pt;width:2.2pt;height:2.6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">
                <v:imagedata r:id="rId224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1AAB38F3" wp14:editId="35B4724F">
                <wp:simplePos x="0" y="0"/>
                <wp:positionH relativeFrom="column">
                  <wp:posOffset>4924424</wp:posOffset>
                </wp:positionH>
                <wp:positionV relativeFrom="paragraph">
                  <wp:posOffset>806901</wp:posOffset>
                </wp:positionV>
                <wp:extent cx="123480" cy="102960"/>
                <wp:effectExtent l="0" t="38100" r="48260" b="4953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1234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9444D" id="Ink 1203" o:spid="_x0000_s1026" type="#_x0000_t75" style="position:absolute;margin-left:387.3pt;margin-top:63.1pt;width:10.4pt;height:9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">
                <v:imagedata r:id="rId224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669204BB" wp14:editId="0ACC7771">
                <wp:simplePos x="0" y="0"/>
                <wp:positionH relativeFrom="column">
                  <wp:posOffset>4787624</wp:posOffset>
                </wp:positionH>
                <wp:positionV relativeFrom="paragraph">
                  <wp:posOffset>806901</wp:posOffset>
                </wp:positionV>
                <wp:extent cx="122760" cy="96840"/>
                <wp:effectExtent l="19050" t="38100" r="48895" b="3683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1227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B444C" id="Ink 1202" o:spid="_x0000_s1026" type="#_x0000_t75" style="position:absolute;margin-left:376.55pt;margin-top:63.1pt;width:10.3pt;height:8.5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">
                <v:imagedata r:id="rId224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610EE70A" wp14:editId="13C2654B">
                <wp:simplePos x="0" y="0"/>
                <wp:positionH relativeFrom="column">
                  <wp:posOffset>4503224</wp:posOffset>
                </wp:positionH>
                <wp:positionV relativeFrom="paragraph">
                  <wp:posOffset>793221</wp:posOffset>
                </wp:positionV>
                <wp:extent cx="112680" cy="102240"/>
                <wp:effectExtent l="38100" t="38100" r="40005" b="5016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1126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2A1E3" id="Ink 1201" o:spid="_x0000_s1026" type="#_x0000_t75" style="position:absolute;margin-left:354.15pt;margin-top:62pt;width:9.5pt;height:8.9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">
                <v:imagedata r:id="rId225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23B4AEFC" wp14:editId="65A9D0FC">
                <wp:simplePos x="0" y="0"/>
                <wp:positionH relativeFrom="column">
                  <wp:posOffset>4414664</wp:posOffset>
                </wp:positionH>
                <wp:positionV relativeFrom="paragraph">
                  <wp:posOffset>787101</wp:posOffset>
                </wp:positionV>
                <wp:extent cx="79560" cy="121320"/>
                <wp:effectExtent l="19050" t="19050" r="34925" b="5016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79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58EA5" id="Ink 1200" o:spid="_x0000_s1026" type="#_x0000_t75" style="position:absolute;margin-left:347.15pt;margin-top:61.55pt;width:6.85pt;height:10.4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">
                <v:imagedata r:id="rId225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3EC352C7" wp14:editId="664B601A">
                <wp:simplePos x="0" y="0"/>
                <wp:positionH relativeFrom="column">
                  <wp:posOffset>4134224</wp:posOffset>
                </wp:positionH>
                <wp:positionV relativeFrom="paragraph">
                  <wp:posOffset>805101</wp:posOffset>
                </wp:positionV>
                <wp:extent cx="245880" cy="128160"/>
                <wp:effectExtent l="38100" t="38100" r="40005" b="4381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2458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053F8" id="Ink 1199" o:spid="_x0000_s1026" type="#_x0000_t75" style="position:absolute;margin-left:325.1pt;margin-top:63pt;width:20.2pt;height:11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">
                <v:imagedata r:id="rId225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 wp14:anchorId="74B2AE0B" wp14:editId="05CBCBB8">
                <wp:simplePos x="0" y="0"/>
                <wp:positionH relativeFrom="column">
                  <wp:posOffset>3866384</wp:posOffset>
                </wp:positionH>
                <wp:positionV relativeFrom="paragraph">
                  <wp:posOffset>820581</wp:posOffset>
                </wp:positionV>
                <wp:extent cx="57960" cy="102600"/>
                <wp:effectExtent l="38100" t="38100" r="37465" b="5016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579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854E4" id="Ink 1198" o:spid="_x0000_s1026" type="#_x0000_t75" style="position:absolute;margin-left:304.15pt;margin-top:64.15pt;width:5.3pt;height:9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">
                <v:imagedata r:id="rId225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 wp14:anchorId="7652FEB9" wp14:editId="6902F7D7">
                <wp:simplePos x="0" y="0"/>
                <wp:positionH relativeFrom="column">
                  <wp:posOffset>3561824</wp:posOffset>
                </wp:positionH>
                <wp:positionV relativeFrom="paragraph">
                  <wp:posOffset>824541</wp:posOffset>
                </wp:positionV>
                <wp:extent cx="281880" cy="103320"/>
                <wp:effectExtent l="38100" t="38100" r="23495" b="4953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281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E77EE" id="Ink 1197" o:spid="_x0000_s1026" type="#_x0000_t75" style="position:absolute;margin-left:280pt;margin-top:64.45pt;width:22.85pt;height:9.0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">
                <v:imagedata r:id="rId225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31EADE08" wp14:editId="1A54941A">
                <wp:simplePos x="0" y="0"/>
                <wp:positionH relativeFrom="column">
                  <wp:posOffset>3501704</wp:posOffset>
                </wp:positionH>
                <wp:positionV relativeFrom="paragraph">
                  <wp:posOffset>838941</wp:posOffset>
                </wp:positionV>
                <wp:extent cx="26280" cy="88200"/>
                <wp:effectExtent l="38100" t="38100" r="31115" b="45720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262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28258" id="Ink 1196" o:spid="_x0000_s1026" type="#_x0000_t75" style="position:absolute;margin-left:275.25pt;margin-top:65.6pt;width:2.7pt;height:7.8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">
                <v:imagedata r:id="rId226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 wp14:anchorId="39C26FF4" wp14:editId="734DBA8E">
                <wp:simplePos x="0" y="0"/>
                <wp:positionH relativeFrom="column">
                  <wp:posOffset>3391544</wp:posOffset>
                </wp:positionH>
                <wp:positionV relativeFrom="paragraph">
                  <wp:posOffset>842541</wp:posOffset>
                </wp:positionV>
                <wp:extent cx="95760" cy="19080"/>
                <wp:effectExtent l="38100" t="38100" r="38100" b="38100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957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39DD7" id="Ink 1195" o:spid="_x0000_s1026" type="#_x0000_t75" style="position:absolute;margin-left:266.6pt;margin-top:66.15pt;width:8.2pt;height:2.1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">
                <v:imagedata r:id="rId226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 wp14:anchorId="07FACE67" wp14:editId="3BCCFFCA">
                <wp:simplePos x="0" y="0"/>
                <wp:positionH relativeFrom="column">
                  <wp:posOffset>3431144</wp:posOffset>
                </wp:positionH>
                <wp:positionV relativeFrom="paragraph">
                  <wp:posOffset>796461</wp:posOffset>
                </wp:positionV>
                <wp:extent cx="21240" cy="138960"/>
                <wp:effectExtent l="38100" t="38100" r="36195" b="3302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212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8711C" id="Ink 1194" o:spid="_x0000_s1026" type="#_x0000_t75" style="position:absolute;margin-left:269.7pt;margin-top:62.25pt;width:2.55pt;height:11.8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">
                <v:imagedata r:id="rId226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427DAEF7" wp14:editId="6AAE179D">
                <wp:simplePos x="0" y="0"/>
                <wp:positionH relativeFrom="column">
                  <wp:posOffset>3095624</wp:posOffset>
                </wp:positionH>
                <wp:positionV relativeFrom="paragraph">
                  <wp:posOffset>791061</wp:posOffset>
                </wp:positionV>
                <wp:extent cx="81720" cy="155520"/>
                <wp:effectExtent l="19050" t="38100" r="33020" b="3556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817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FC458" id="Ink 1193" o:spid="_x0000_s1026" type="#_x0000_t75" style="position:absolute;margin-left:243.4pt;margin-top:61.85pt;width:7.3pt;height:13.2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">
                <v:imagedata r:id="rId226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33CCD2BA" wp14:editId="53BD0A9A">
                <wp:simplePos x="0" y="0"/>
                <wp:positionH relativeFrom="column">
                  <wp:posOffset>3053504</wp:posOffset>
                </wp:positionH>
                <wp:positionV relativeFrom="paragraph">
                  <wp:posOffset>893301</wp:posOffset>
                </wp:positionV>
                <wp:extent cx="17280" cy="10800"/>
                <wp:effectExtent l="38100" t="19050" r="40005" b="4635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17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86DFA" id="Ink 1192" o:spid="_x0000_s1026" type="#_x0000_t75" style="position:absolute;margin-left:240pt;margin-top:70.2pt;width:1.95pt;height:1.4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">
                <v:imagedata r:id="rId226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164C9867" wp14:editId="137F74D2">
                <wp:simplePos x="0" y="0"/>
                <wp:positionH relativeFrom="column">
                  <wp:posOffset>2931104</wp:posOffset>
                </wp:positionH>
                <wp:positionV relativeFrom="paragraph">
                  <wp:posOffset>784941</wp:posOffset>
                </wp:positionV>
                <wp:extent cx="75600" cy="141480"/>
                <wp:effectExtent l="38100" t="38100" r="38735" b="3048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756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42A9D" id="Ink 1191" o:spid="_x0000_s1026" type="#_x0000_t75" style="position:absolute;margin-left:230.35pt;margin-top:61.35pt;width:6.85pt;height:11.8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">
                <v:imagedata r:id="rId227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1BB1681E" wp14:editId="7FF419D7">
                <wp:simplePos x="0" y="0"/>
                <wp:positionH relativeFrom="column">
                  <wp:posOffset>2622584</wp:posOffset>
                </wp:positionH>
                <wp:positionV relativeFrom="paragraph">
                  <wp:posOffset>840741</wp:posOffset>
                </wp:positionV>
                <wp:extent cx="56160" cy="110880"/>
                <wp:effectExtent l="38100" t="38100" r="39370" b="4191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561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0A9C7" id="Ink 1190" o:spid="_x0000_s1026" type="#_x0000_t75" style="position:absolute;margin-left:206.05pt;margin-top:65.8pt;width:5.3pt;height:9.6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">
                <v:imagedata r:id="rId227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 wp14:anchorId="5290503B" wp14:editId="0562BC7B">
                <wp:simplePos x="0" y="0"/>
                <wp:positionH relativeFrom="column">
                  <wp:posOffset>2576144</wp:posOffset>
                </wp:positionH>
                <wp:positionV relativeFrom="paragraph">
                  <wp:posOffset>841821</wp:posOffset>
                </wp:positionV>
                <wp:extent cx="22320" cy="91080"/>
                <wp:effectExtent l="38100" t="38100" r="34925" b="42545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22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80B16" id="Ink 1189" o:spid="_x0000_s1026" type="#_x0000_t75" style="position:absolute;margin-left:202.4pt;margin-top:65.9pt;width:2.4pt;height:8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">
                <v:imagedata r:id="rId227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37E57461" wp14:editId="78AE81D4">
                <wp:simplePos x="0" y="0"/>
                <wp:positionH relativeFrom="column">
                  <wp:posOffset>2274824</wp:posOffset>
                </wp:positionH>
                <wp:positionV relativeFrom="paragraph">
                  <wp:posOffset>853341</wp:posOffset>
                </wp:positionV>
                <wp:extent cx="123840" cy="19080"/>
                <wp:effectExtent l="38100" t="38100" r="28575" b="3810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1238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DA253" id="Ink 1188" o:spid="_x0000_s1026" type="#_x0000_t75" style="position:absolute;margin-left:178.75pt;margin-top:66.95pt;width:10.3pt;height:2.1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">
                <v:imagedata r:id="rId227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59B7A4FD" wp14:editId="75416B3A">
                <wp:simplePos x="0" y="0"/>
                <wp:positionH relativeFrom="column">
                  <wp:posOffset>2316584</wp:posOffset>
                </wp:positionH>
                <wp:positionV relativeFrom="paragraph">
                  <wp:posOffset>815901</wp:posOffset>
                </wp:positionV>
                <wp:extent cx="21600" cy="110520"/>
                <wp:effectExtent l="38100" t="38100" r="35560" b="4191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216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9A1C6" id="Ink 1187" o:spid="_x0000_s1026" type="#_x0000_t75" style="position:absolute;margin-left:181.95pt;margin-top:63.8pt;width:2.5pt;height:9.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">
                <v:imagedata r:id="rId227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69BB90CB" wp14:editId="5BAEBE58">
                <wp:simplePos x="0" y="0"/>
                <wp:positionH relativeFrom="column">
                  <wp:posOffset>2249264</wp:posOffset>
                </wp:positionH>
                <wp:positionV relativeFrom="paragraph">
                  <wp:posOffset>806901</wp:posOffset>
                </wp:positionV>
                <wp:extent cx="25200" cy="136800"/>
                <wp:effectExtent l="38100" t="38100" r="32385" b="3492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252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25072" id="Ink 1186" o:spid="_x0000_s1026" type="#_x0000_t75" style="position:absolute;margin-left:176.65pt;margin-top:63.15pt;width:2.7pt;height:11.5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">
                <v:imagedata r:id="rId228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59C926CF" wp14:editId="14E2C22C">
                <wp:simplePos x="0" y="0"/>
                <wp:positionH relativeFrom="column">
                  <wp:posOffset>1901144</wp:posOffset>
                </wp:positionH>
                <wp:positionV relativeFrom="paragraph">
                  <wp:posOffset>847581</wp:posOffset>
                </wp:positionV>
                <wp:extent cx="65520" cy="127440"/>
                <wp:effectExtent l="38100" t="38100" r="10795" b="4445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655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C8B38" id="Ink 1185" o:spid="_x0000_s1026" type="#_x0000_t75" style="position:absolute;margin-left:149.25pt;margin-top:66.3pt;width:6.05pt;height:10.9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">
                <v:imagedata r:id="rId228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 wp14:anchorId="5A3FC5D5" wp14:editId="5B9570E4">
                <wp:simplePos x="0" y="0"/>
                <wp:positionH relativeFrom="column">
                  <wp:posOffset>1801424</wp:posOffset>
                </wp:positionH>
                <wp:positionV relativeFrom="paragraph">
                  <wp:posOffset>930021</wp:posOffset>
                </wp:positionV>
                <wp:extent cx="137520" cy="6120"/>
                <wp:effectExtent l="38100" t="38100" r="34290" b="3238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137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0F81B" id="Ink 1184" o:spid="_x0000_s1026" type="#_x0000_t75" style="position:absolute;margin-left:141.4pt;margin-top:73.05pt;width:11.5pt;height:1.2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">
                <v:imagedata r:id="rId228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 wp14:anchorId="0F18C5FB" wp14:editId="446FD7EB">
                <wp:simplePos x="0" y="0"/>
                <wp:positionH relativeFrom="column">
                  <wp:posOffset>1784144</wp:posOffset>
                </wp:positionH>
                <wp:positionV relativeFrom="paragraph">
                  <wp:posOffset>903741</wp:posOffset>
                </wp:positionV>
                <wp:extent cx="136800" cy="5040"/>
                <wp:effectExtent l="38100" t="38100" r="34925" b="3365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136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F88CA" id="Ink 1183" o:spid="_x0000_s1026" type="#_x0000_t75" style="position:absolute;margin-left:140.05pt;margin-top:70.75pt;width:11.35pt;height:1.3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">
                <v:imagedata r:id="rId228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11BB32E2" wp14:editId="559BB9C7">
                <wp:simplePos x="0" y="0"/>
                <wp:positionH relativeFrom="column">
                  <wp:posOffset>1448264</wp:posOffset>
                </wp:positionH>
                <wp:positionV relativeFrom="paragraph">
                  <wp:posOffset>818421</wp:posOffset>
                </wp:positionV>
                <wp:extent cx="109800" cy="143640"/>
                <wp:effectExtent l="38100" t="38100" r="43180" b="4699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1098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27600" id="Ink 1182" o:spid="_x0000_s1026" type="#_x0000_t75" style="position:absolute;margin-left:113.7pt;margin-top:64pt;width:9.5pt;height:12.1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">
                <v:imagedata r:id="rId228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 wp14:anchorId="5232F18A" wp14:editId="07692AB4">
                <wp:simplePos x="0" y="0"/>
                <wp:positionH relativeFrom="column">
                  <wp:posOffset>1420184</wp:posOffset>
                </wp:positionH>
                <wp:positionV relativeFrom="paragraph">
                  <wp:posOffset>943701</wp:posOffset>
                </wp:positionV>
                <wp:extent cx="11160" cy="10080"/>
                <wp:effectExtent l="19050" t="38100" r="46355" b="47625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11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58BF2" id="Ink 1181" o:spid="_x0000_s1026" type="#_x0000_t75" style="position:absolute;margin-left:111.4pt;margin-top:73.85pt;width:1.5pt;height:1.7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">
                <v:imagedata r:id="rId229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 wp14:anchorId="6898009F" wp14:editId="2A5CCDAC">
                <wp:simplePos x="0" y="0"/>
                <wp:positionH relativeFrom="column">
                  <wp:posOffset>1286264</wp:posOffset>
                </wp:positionH>
                <wp:positionV relativeFrom="paragraph">
                  <wp:posOffset>805461</wp:posOffset>
                </wp:positionV>
                <wp:extent cx="75240" cy="143640"/>
                <wp:effectExtent l="38100" t="38100" r="39370" b="4699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752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047D5" id="Ink 1180" o:spid="_x0000_s1026" type="#_x0000_t75" style="position:absolute;margin-left:100.85pt;margin-top:62.95pt;width:6.75pt;height:12.1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">
                <v:imagedata r:id="rId229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 wp14:anchorId="454B0744" wp14:editId="6A6295FD">
                <wp:simplePos x="0" y="0"/>
                <wp:positionH relativeFrom="column">
                  <wp:posOffset>1059104</wp:posOffset>
                </wp:positionH>
                <wp:positionV relativeFrom="paragraph">
                  <wp:posOffset>926781</wp:posOffset>
                </wp:positionV>
                <wp:extent cx="68400" cy="9000"/>
                <wp:effectExtent l="38100" t="19050" r="46355" b="4826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68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77D7C" id="Ink 1179" o:spid="_x0000_s1026" type="#_x0000_t75" style="position:absolute;margin-left:82.95pt;margin-top:72.7pt;width:6.05pt;height:1.4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">
                <v:imagedata r:id="rId229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63210664" wp14:editId="04FF115C">
                <wp:simplePos x="0" y="0"/>
                <wp:positionH relativeFrom="column">
                  <wp:posOffset>1060184</wp:posOffset>
                </wp:positionH>
                <wp:positionV relativeFrom="paragraph">
                  <wp:posOffset>887541</wp:posOffset>
                </wp:positionV>
                <wp:extent cx="61200" cy="8280"/>
                <wp:effectExtent l="38100" t="19050" r="34290" b="4889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612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97E79" id="Ink 1178" o:spid="_x0000_s1026" type="#_x0000_t75" style="position:absolute;margin-left:83.05pt;margin-top:69.45pt;width:5.4pt;height:1.4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">
                <v:imagedata r:id="rId229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4849A088" wp14:editId="4BA05E64">
                <wp:simplePos x="0" y="0"/>
                <wp:positionH relativeFrom="column">
                  <wp:posOffset>866144</wp:posOffset>
                </wp:positionH>
                <wp:positionV relativeFrom="paragraph">
                  <wp:posOffset>924981</wp:posOffset>
                </wp:positionV>
                <wp:extent cx="69840" cy="65880"/>
                <wp:effectExtent l="19050" t="38100" r="45085" b="4889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698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A7AE1" id="Ink 1177" o:spid="_x0000_s1026" type="#_x0000_t75" style="position:absolute;margin-left:67.75pt;margin-top:72.4pt;width:6.2pt;height:6.1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">
                <v:imagedata r:id="rId229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62520C20" wp14:editId="00A813C0">
                <wp:simplePos x="0" y="0"/>
                <wp:positionH relativeFrom="column">
                  <wp:posOffset>828704</wp:posOffset>
                </wp:positionH>
                <wp:positionV relativeFrom="paragraph">
                  <wp:posOffset>976461</wp:posOffset>
                </wp:positionV>
                <wp:extent cx="21240" cy="4680"/>
                <wp:effectExtent l="38100" t="38100" r="36195" b="3365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21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0D563" id="Ink 1176" o:spid="_x0000_s1026" type="#_x0000_t75" style="position:absolute;margin-left:64.8pt;margin-top:76.75pt;width:2.25pt;height:.9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">
                <v:imagedata r:id="rId230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 wp14:anchorId="4B0A6459" wp14:editId="68B87BA1">
                <wp:simplePos x="0" y="0"/>
                <wp:positionH relativeFrom="column">
                  <wp:posOffset>742304</wp:posOffset>
                </wp:positionH>
                <wp:positionV relativeFrom="paragraph">
                  <wp:posOffset>943341</wp:posOffset>
                </wp:positionV>
                <wp:extent cx="56520" cy="48240"/>
                <wp:effectExtent l="38100" t="38100" r="38735" b="4762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565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81DE2" id="Ink 1175" o:spid="_x0000_s1026" type="#_x0000_t75" style="position:absolute;margin-left:58pt;margin-top:73.85pt;width:5.05pt;height:4.7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">
                <v:imagedata r:id="rId230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086BB7DE" wp14:editId="2779741A">
                <wp:simplePos x="0" y="0"/>
                <wp:positionH relativeFrom="column">
                  <wp:posOffset>603344</wp:posOffset>
                </wp:positionH>
                <wp:positionV relativeFrom="paragraph">
                  <wp:posOffset>966381</wp:posOffset>
                </wp:positionV>
                <wp:extent cx="90360" cy="91440"/>
                <wp:effectExtent l="38100" t="38100" r="43180" b="41910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903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6F123" id="Ink 1174" o:spid="_x0000_s1026" type="#_x0000_t75" style="position:absolute;margin-left:47.05pt;margin-top:75.65pt;width:7.95pt;height:8.0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">
                <v:imagedata r:id="rId230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7967C29D" wp14:editId="1CA1F194">
                <wp:simplePos x="0" y="0"/>
                <wp:positionH relativeFrom="column">
                  <wp:posOffset>552224</wp:posOffset>
                </wp:positionH>
                <wp:positionV relativeFrom="paragraph">
                  <wp:posOffset>956301</wp:posOffset>
                </wp:positionV>
                <wp:extent cx="22320" cy="105480"/>
                <wp:effectExtent l="38100" t="38100" r="34925" b="4699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22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FAE6D" id="Ink 1173" o:spid="_x0000_s1026" type="#_x0000_t75" style="position:absolute;margin-left:43.05pt;margin-top:74.85pt;width:2.35pt;height:9.0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">
                <v:imagedata r:id="rId230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0BBD8E04" wp14:editId="01FDDB5D">
                <wp:simplePos x="0" y="0"/>
                <wp:positionH relativeFrom="column">
                  <wp:posOffset>561584</wp:posOffset>
                </wp:positionH>
                <wp:positionV relativeFrom="paragraph">
                  <wp:posOffset>867381</wp:posOffset>
                </wp:positionV>
                <wp:extent cx="334080" cy="23040"/>
                <wp:effectExtent l="38100" t="38100" r="46990" b="3429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3340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472AE" id="Ink 1172" o:spid="_x0000_s1026" type="#_x0000_t75" style="position:absolute;margin-left:43.75pt;margin-top:68pt;width:27.15pt;height:2.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">
                <v:imagedata r:id="rId230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02D54333" wp14:editId="4A7FA8C9">
                <wp:simplePos x="0" y="0"/>
                <wp:positionH relativeFrom="column">
                  <wp:posOffset>868304</wp:posOffset>
                </wp:positionH>
                <wp:positionV relativeFrom="paragraph">
                  <wp:posOffset>659301</wp:posOffset>
                </wp:positionV>
                <wp:extent cx="47520" cy="92880"/>
                <wp:effectExtent l="38100" t="38100" r="29210" b="4064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475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A2FEB" id="Ink 1171" o:spid="_x0000_s1026" type="#_x0000_t75" style="position:absolute;margin-left:67.9pt;margin-top:51.45pt;width:4.7pt;height:7.9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">
                <v:imagedata r:id="rId231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1E7B0CC5" wp14:editId="71A5A706">
                <wp:simplePos x="0" y="0"/>
                <wp:positionH relativeFrom="column">
                  <wp:posOffset>824384</wp:posOffset>
                </wp:positionH>
                <wp:positionV relativeFrom="paragraph">
                  <wp:posOffset>711141</wp:posOffset>
                </wp:positionV>
                <wp:extent cx="21960" cy="10440"/>
                <wp:effectExtent l="38100" t="19050" r="35560" b="4699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21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54739" id="Ink 1170" o:spid="_x0000_s1026" type="#_x0000_t75" style="position:absolute;margin-left:64.45pt;margin-top:55.8pt;width:2.4pt;height:1.4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">
                <v:imagedata r:id="rId231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7B0579A0" wp14:editId="1C17F76C">
                <wp:simplePos x="0" y="0"/>
                <wp:positionH relativeFrom="column">
                  <wp:posOffset>742304</wp:posOffset>
                </wp:positionH>
                <wp:positionV relativeFrom="paragraph">
                  <wp:posOffset>658221</wp:posOffset>
                </wp:positionV>
                <wp:extent cx="47520" cy="76320"/>
                <wp:effectExtent l="38100" t="38100" r="48260" b="3810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475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300E1" id="Ink 1169" o:spid="_x0000_s1026" type="#_x0000_t75" style="position:absolute;margin-left:58pt;margin-top:51.4pt;width:4.65pt;height:6.8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">
                <v:imagedata r:id="rId231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 wp14:anchorId="5E7BAD4B" wp14:editId="49B405E4">
                <wp:simplePos x="0" y="0"/>
                <wp:positionH relativeFrom="column">
                  <wp:posOffset>590744</wp:posOffset>
                </wp:positionH>
                <wp:positionV relativeFrom="paragraph">
                  <wp:posOffset>723381</wp:posOffset>
                </wp:positionV>
                <wp:extent cx="95760" cy="128520"/>
                <wp:effectExtent l="38100" t="38100" r="38100" b="4318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957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52AB6" id="Ink 1168" o:spid="_x0000_s1026" type="#_x0000_t75" style="position:absolute;margin-left:46.05pt;margin-top:56.5pt;width:8.45pt;height:10.9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">
                <v:imagedata r:id="rId231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 wp14:anchorId="1A52C808" wp14:editId="74D0AA54">
                <wp:simplePos x="0" y="0"/>
                <wp:positionH relativeFrom="column">
                  <wp:posOffset>540704</wp:posOffset>
                </wp:positionH>
                <wp:positionV relativeFrom="paragraph">
                  <wp:posOffset>698901</wp:posOffset>
                </wp:positionV>
                <wp:extent cx="25200" cy="158040"/>
                <wp:effectExtent l="38100" t="38100" r="32385" b="33020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252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9862A" id="Ink 1167" o:spid="_x0000_s1026" type="#_x0000_t75" style="position:absolute;margin-left:42.15pt;margin-top:54.6pt;width:2.7pt;height:13.3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">
                <v:imagedata r:id="rId231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 wp14:anchorId="0423470A" wp14:editId="5868FB1C">
                <wp:simplePos x="0" y="0"/>
                <wp:positionH relativeFrom="column">
                  <wp:posOffset>203744</wp:posOffset>
                </wp:positionH>
                <wp:positionV relativeFrom="paragraph">
                  <wp:posOffset>595581</wp:posOffset>
                </wp:positionV>
                <wp:extent cx="45360" cy="171360"/>
                <wp:effectExtent l="19050" t="38100" r="50165" b="3873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453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DE342" id="Ink 1161" o:spid="_x0000_s1026" type="#_x0000_t75" style="position:absolute;margin-left:15.65pt;margin-top:46.5pt;width:4.4pt;height:14.3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">
                <v:imagedata r:id="rId232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 wp14:anchorId="4E764F04" wp14:editId="2BC2313C">
                <wp:simplePos x="0" y="0"/>
                <wp:positionH relativeFrom="column">
                  <wp:posOffset>116264</wp:posOffset>
                </wp:positionH>
                <wp:positionV relativeFrom="paragraph">
                  <wp:posOffset>603501</wp:posOffset>
                </wp:positionV>
                <wp:extent cx="15480" cy="6480"/>
                <wp:effectExtent l="38100" t="38100" r="41910" b="3175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15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6956F" id="Ink 1160" o:spid="_x0000_s1026" type="#_x0000_t75" style="position:absolute;margin-left:8.7pt;margin-top:47.05pt;width:1.85pt;height:1.3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">
                <v:imagedata r:id="rId232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 wp14:anchorId="53E78A09" wp14:editId="74A760CB">
                <wp:simplePos x="0" y="0"/>
                <wp:positionH relativeFrom="column">
                  <wp:posOffset>107264</wp:posOffset>
                </wp:positionH>
                <wp:positionV relativeFrom="paragraph">
                  <wp:posOffset>666141</wp:posOffset>
                </wp:positionV>
                <wp:extent cx="14760" cy="48600"/>
                <wp:effectExtent l="38100" t="38100" r="42545" b="4699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147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9E33A" id="Ink 1159" o:spid="_x0000_s1026" type="#_x0000_t75" style="position:absolute;margin-left:8pt;margin-top:52pt;width:1.75pt;height:4.7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">
                <v:imagedata r:id="rId232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543950AB" wp14:editId="35D892F4">
                <wp:simplePos x="0" y="0"/>
                <wp:positionH relativeFrom="column">
                  <wp:posOffset>46784</wp:posOffset>
                </wp:positionH>
                <wp:positionV relativeFrom="paragraph">
                  <wp:posOffset>596301</wp:posOffset>
                </wp:positionV>
                <wp:extent cx="2160" cy="10080"/>
                <wp:effectExtent l="38100" t="19050" r="36195" b="4762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2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84828" id="Ink 1158" o:spid="_x0000_s1026" type="#_x0000_t75" style="position:absolute;margin-left:3.25pt;margin-top:46.5pt;width:1pt;height:1.6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">
                <v:imagedata r:id="rId232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 wp14:anchorId="508A6485" wp14:editId="683F1FE6">
                <wp:simplePos x="0" y="0"/>
                <wp:positionH relativeFrom="column">
                  <wp:posOffset>42824</wp:posOffset>
                </wp:positionH>
                <wp:positionV relativeFrom="paragraph">
                  <wp:posOffset>631941</wp:posOffset>
                </wp:positionV>
                <wp:extent cx="4320" cy="88560"/>
                <wp:effectExtent l="38100" t="38100" r="34290" b="4508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43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3A732" id="Ink 1157" o:spid="_x0000_s1026" type="#_x0000_t75" style="position:absolute;margin-left:2.9pt;margin-top:49.35pt;width:1.3pt;height:7.7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">
                <v:imagedata r:id="rId232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58B7B5BC" wp14:editId="1AC3DED1">
                <wp:simplePos x="0" y="0"/>
                <wp:positionH relativeFrom="column">
                  <wp:posOffset>854984</wp:posOffset>
                </wp:positionH>
                <wp:positionV relativeFrom="paragraph">
                  <wp:posOffset>351861</wp:posOffset>
                </wp:positionV>
                <wp:extent cx="289440" cy="98640"/>
                <wp:effectExtent l="38100" t="38100" r="34925" b="3492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2894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110D7" id="Ink 1156" o:spid="_x0000_s1026" type="#_x0000_t75" style="position:absolute;margin-left:66.85pt;margin-top:27.25pt;width:23.45pt;height:8.6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">
                <v:imagedata r:id="rId233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 wp14:anchorId="6747B285" wp14:editId="449873CE">
                <wp:simplePos x="0" y="0"/>
                <wp:positionH relativeFrom="column">
                  <wp:posOffset>737264</wp:posOffset>
                </wp:positionH>
                <wp:positionV relativeFrom="paragraph">
                  <wp:posOffset>389661</wp:posOffset>
                </wp:positionV>
                <wp:extent cx="91440" cy="209160"/>
                <wp:effectExtent l="19050" t="38100" r="41910" b="3873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9144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87C97" id="Ink 1155" o:spid="_x0000_s1026" type="#_x0000_t75" style="position:absolute;margin-left:57.75pt;margin-top:30.25pt;width:7.95pt;height:17.3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">
                <v:imagedata r:id="rId233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 wp14:anchorId="279F775C" wp14:editId="2BB2CFE0">
                <wp:simplePos x="0" y="0"/>
                <wp:positionH relativeFrom="column">
                  <wp:posOffset>632144</wp:posOffset>
                </wp:positionH>
                <wp:positionV relativeFrom="paragraph">
                  <wp:posOffset>365541</wp:posOffset>
                </wp:positionV>
                <wp:extent cx="94320" cy="100080"/>
                <wp:effectExtent l="38100" t="38100" r="39370" b="3365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943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38A67" id="Ink 1154" o:spid="_x0000_s1026" type="#_x0000_t75" style="position:absolute;margin-left:49.35pt;margin-top:28.35pt;width:8.05pt;height:8.8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">
                <v:imagedata r:id="rId233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05DD9AD9" wp14:editId="218A1B79">
                <wp:simplePos x="0" y="0"/>
                <wp:positionH relativeFrom="column">
                  <wp:posOffset>497504</wp:posOffset>
                </wp:positionH>
                <wp:positionV relativeFrom="paragraph">
                  <wp:posOffset>361941</wp:posOffset>
                </wp:positionV>
                <wp:extent cx="84960" cy="90000"/>
                <wp:effectExtent l="38100" t="38100" r="29845" b="43815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849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11C9A" id="Ink 1153" o:spid="_x0000_s1026" type="#_x0000_t75" style="position:absolute;margin-left:38.7pt;margin-top:28.05pt;width:7.35pt;height:8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">
                <v:imagedata r:id="rId2337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4A4CC3FA" wp14:editId="7E07318C">
                <wp:simplePos x="0" y="0"/>
                <wp:positionH relativeFrom="column">
                  <wp:posOffset>451064</wp:posOffset>
                </wp:positionH>
                <wp:positionV relativeFrom="paragraph">
                  <wp:posOffset>364461</wp:posOffset>
                </wp:positionV>
                <wp:extent cx="19080" cy="75240"/>
                <wp:effectExtent l="38100" t="38100" r="38100" b="3937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190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3B478" id="Ink 1152" o:spid="_x0000_s1026" type="#_x0000_t75" style="position:absolute;margin-left:35.05pt;margin-top:28.25pt;width:2.1pt;height:6.7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">
                <v:imagedata r:id="rId2339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7504BEFE" wp14:editId="52200F48">
                <wp:simplePos x="0" y="0"/>
                <wp:positionH relativeFrom="column">
                  <wp:posOffset>336584</wp:posOffset>
                </wp:positionH>
                <wp:positionV relativeFrom="paragraph">
                  <wp:posOffset>350421</wp:posOffset>
                </wp:positionV>
                <wp:extent cx="81720" cy="104040"/>
                <wp:effectExtent l="38100" t="38100" r="33020" b="4889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81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9B350" id="Ink 1151" o:spid="_x0000_s1026" type="#_x0000_t75" style="position:absolute;margin-left:26.05pt;margin-top:27.15pt;width:7.05pt;height:9.1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">
                <v:imagedata r:id="rId2341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32F7247C" wp14:editId="4E3F6F08">
                <wp:simplePos x="0" y="0"/>
                <wp:positionH relativeFrom="column">
                  <wp:posOffset>110864</wp:posOffset>
                </wp:positionH>
                <wp:positionV relativeFrom="paragraph">
                  <wp:posOffset>312981</wp:posOffset>
                </wp:positionV>
                <wp:extent cx="43560" cy="141840"/>
                <wp:effectExtent l="38100" t="38100" r="33020" b="4889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435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86C38" id="Ink 1150" o:spid="_x0000_s1026" type="#_x0000_t75" style="position:absolute;margin-left:8.3pt;margin-top:24.2pt;width:4.35pt;height:12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">
                <v:imagedata r:id="rId2343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 wp14:anchorId="72935268" wp14:editId="18CD4B15">
                <wp:simplePos x="0" y="0"/>
                <wp:positionH relativeFrom="column">
                  <wp:posOffset>-20536</wp:posOffset>
                </wp:positionH>
                <wp:positionV relativeFrom="paragraph">
                  <wp:posOffset>307221</wp:posOffset>
                </wp:positionV>
                <wp:extent cx="16200" cy="9720"/>
                <wp:effectExtent l="38100" t="19050" r="41275" b="4762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16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9BCCE" id="Ink 1149" o:spid="_x0000_s1026" type="#_x0000_t75" style="position:absolute;margin-left:-2.05pt;margin-top:23.75pt;width:1.9pt;height:1.35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">
                <v:imagedata r:id="rId2345" o:title=""/>
              </v:shape>
            </w:pict>
          </mc:Fallback>
        </mc:AlternateContent>
      </w:r>
      <w:r>
        <w:rPr>
          <w:noProof/>
          <w:sz w:val="24"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 wp14:anchorId="16C61C4E" wp14:editId="49388E3D">
                <wp:simplePos x="0" y="0"/>
                <wp:positionH relativeFrom="column">
                  <wp:posOffset>30944</wp:posOffset>
                </wp:positionH>
                <wp:positionV relativeFrom="paragraph">
                  <wp:posOffset>368421</wp:posOffset>
                </wp:positionV>
                <wp:extent cx="3240" cy="64080"/>
                <wp:effectExtent l="38100" t="38100" r="34925" b="5080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32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BD7E5" id="Ink 1148" o:spid="_x0000_s1026" type="#_x0000_t75" style="position:absolute;margin-left:2.15pt;margin-top:28.55pt;width:1pt;height:5.9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">
                <v:imagedata r:id="rId2347" o:title=""/>
              </v:shape>
            </w:pict>
          </mc:Fallback>
        </mc:AlternateContent>
      </w:r>
      <w:r w:rsidR="0034284C" w:rsidRPr="00A102F6">
        <w:rPr>
          <w:sz w:val="24"/>
          <w:szCs w:val="24"/>
          <w:lang w:val="en-US"/>
        </w:rPr>
        <w:t>ii)  How many times as acidic is the sample?</w:t>
      </w:r>
    </w:p>
    <w:p w14:paraId="3FC775F9" w14:textId="77777777" w:rsidR="000C74CE" w:rsidRPr="00A102F6" w:rsidRDefault="000C74CE">
      <w:pPr>
        <w:pStyle w:val="NoSpacing"/>
        <w:rPr>
          <w:sz w:val="24"/>
          <w:szCs w:val="24"/>
          <w:lang w:val="en-US"/>
        </w:rPr>
      </w:pPr>
    </w:p>
    <w:sectPr w:rsidR="000C74CE" w:rsidRPr="00A102F6" w:rsidSect="008D206B">
      <w:pgSz w:w="12240" w:h="15840"/>
      <w:pgMar w:top="907" w:right="1134" w:bottom="113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206B"/>
    <w:rsid w:val="000C74CE"/>
    <w:rsid w:val="0016066D"/>
    <w:rsid w:val="00204E25"/>
    <w:rsid w:val="002F3328"/>
    <w:rsid w:val="0034284C"/>
    <w:rsid w:val="0035550E"/>
    <w:rsid w:val="006A09B5"/>
    <w:rsid w:val="00727DDA"/>
    <w:rsid w:val="007528E9"/>
    <w:rsid w:val="007854A3"/>
    <w:rsid w:val="007F708A"/>
    <w:rsid w:val="008D206B"/>
    <w:rsid w:val="0092169D"/>
    <w:rsid w:val="00922AB9"/>
    <w:rsid w:val="00983C5F"/>
    <w:rsid w:val="00A102F6"/>
    <w:rsid w:val="00A86034"/>
    <w:rsid w:val="00AA3B1D"/>
    <w:rsid w:val="00AD0090"/>
    <w:rsid w:val="00AE1FAC"/>
    <w:rsid w:val="00B523A7"/>
    <w:rsid w:val="00BC09DE"/>
    <w:rsid w:val="00C07546"/>
    <w:rsid w:val="00C61449"/>
    <w:rsid w:val="00DF3BA6"/>
    <w:rsid w:val="00E00A8C"/>
    <w:rsid w:val="00E63B2B"/>
    <w:rsid w:val="00E7089F"/>
    <w:rsid w:val="00FA18D4"/>
    <w:rsid w:val="00FB25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D3577B"/>
  <w15:docId w15:val="{F04176A2-D5F0-456F-B15F-DB151D3D5E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F33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206B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D20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206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F70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894.xml"/><Relationship Id="rId170" Type="http://schemas.openxmlformats.org/officeDocument/2006/relationships/image" Target="media/image84.emf"/><Relationship Id="rId987" Type="http://schemas.openxmlformats.org/officeDocument/2006/relationships/customXml" Target="ink/ink476.xml"/><Relationship Id="rId847" Type="http://schemas.openxmlformats.org/officeDocument/2006/relationships/customXml" Target="ink/ink409.xml"/><Relationship Id="rId1477" Type="http://schemas.openxmlformats.org/officeDocument/2006/relationships/customXml" Target="ink/ink720.xml"/><Relationship Id="rId1684" Type="http://schemas.openxmlformats.org/officeDocument/2006/relationships/image" Target="media/image841.emf"/><Relationship Id="rId1891" Type="http://schemas.openxmlformats.org/officeDocument/2006/relationships/customXml" Target="ink/ink926.xml"/><Relationship Id="rId707" Type="http://schemas.openxmlformats.org/officeDocument/2006/relationships/customXml" Target="ink/ink339.xml"/><Relationship Id="rId914" Type="http://schemas.openxmlformats.org/officeDocument/2006/relationships/image" Target="media/image456.emf"/><Relationship Id="rId1337" Type="http://schemas.openxmlformats.org/officeDocument/2006/relationships/customXml" Target="ink/ink650.xml"/><Relationship Id="rId1544" Type="http://schemas.openxmlformats.org/officeDocument/2006/relationships/image" Target="media/image771.emf"/><Relationship Id="rId1751" Type="http://schemas.openxmlformats.org/officeDocument/2006/relationships/customXml" Target="ink/ink856.xml"/><Relationship Id="rId43" Type="http://schemas.openxmlformats.org/officeDocument/2006/relationships/image" Target="media/image20.emf"/><Relationship Id="rId1404" Type="http://schemas.openxmlformats.org/officeDocument/2006/relationships/image" Target="media/image701.emf"/><Relationship Id="rId1611" Type="http://schemas.openxmlformats.org/officeDocument/2006/relationships/customXml" Target="ink/ink786.xml"/><Relationship Id="rId497" Type="http://schemas.openxmlformats.org/officeDocument/2006/relationships/customXml" Target="ink/ink241.xml"/><Relationship Id="rId2178" Type="http://schemas.openxmlformats.org/officeDocument/2006/relationships/customXml" Target="ink/ink1070.xml"/><Relationship Id="rId357" Type="http://schemas.openxmlformats.org/officeDocument/2006/relationships/customXml" Target="ink/ink175.xml"/><Relationship Id="rId1194" Type="http://schemas.openxmlformats.org/officeDocument/2006/relationships/image" Target="media/image596.emf"/><Relationship Id="rId2038" Type="http://schemas.openxmlformats.org/officeDocument/2006/relationships/customXml" Target="ink/ink1000.xml"/><Relationship Id="rId217" Type="http://schemas.openxmlformats.org/officeDocument/2006/relationships/customXml" Target="ink/ink105.xml"/><Relationship Id="rId564" Type="http://schemas.openxmlformats.org/officeDocument/2006/relationships/image" Target="media/image281.emf"/><Relationship Id="rId771" Type="http://schemas.openxmlformats.org/officeDocument/2006/relationships/customXml" Target="ink/ink371.xml"/><Relationship Id="rId2245" Type="http://schemas.openxmlformats.org/officeDocument/2006/relationships/image" Target="media/image1121.emf"/><Relationship Id="rId424" Type="http://schemas.openxmlformats.org/officeDocument/2006/relationships/image" Target="media/image211.emf"/><Relationship Id="rId631" Type="http://schemas.openxmlformats.org/officeDocument/2006/relationships/customXml" Target="ink/ink302.xml"/><Relationship Id="rId1054" Type="http://schemas.openxmlformats.org/officeDocument/2006/relationships/image" Target="media/image526.emf"/><Relationship Id="rId1261" Type="http://schemas.openxmlformats.org/officeDocument/2006/relationships/customXml" Target="ink/ink613.xml"/><Relationship Id="rId2105" Type="http://schemas.openxmlformats.org/officeDocument/2006/relationships/image" Target="media/image1051.emf"/><Relationship Id="rId2312" Type="http://schemas.openxmlformats.org/officeDocument/2006/relationships/customXml" Target="ink/ink1137.xml"/><Relationship Id="rId1121" Type="http://schemas.openxmlformats.org/officeDocument/2006/relationships/customXml" Target="ink/ink543.xml"/><Relationship Id="rId1938" Type="http://schemas.openxmlformats.org/officeDocument/2006/relationships/image" Target="media/image968.emf"/><Relationship Id="rId281" Type="http://schemas.openxmlformats.org/officeDocument/2006/relationships/customXml" Target="ink/ink137.xml"/><Relationship Id="rId141" Type="http://schemas.openxmlformats.org/officeDocument/2006/relationships/image" Target="media/image69.emf"/><Relationship Id="rId7" Type="http://schemas.openxmlformats.org/officeDocument/2006/relationships/oleObject" Target="embeddings/oleObject2.bin"/><Relationship Id="rId958" Type="http://schemas.openxmlformats.org/officeDocument/2006/relationships/image" Target="media/image478.emf"/><Relationship Id="rId1588" Type="http://schemas.openxmlformats.org/officeDocument/2006/relationships/image" Target="media/image793.emf"/><Relationship Id="rId1795" Type="http://schemas.openxmlformats.org/officeDocument/2006/relationships/customXml" Target="ink/ink878.xml"/><Relationship Id="rId87" Type="http://schemas.openxmlformats.org/officeDocument/2006/relationships/image" Target="media/image42.emf"/><Relationship Id="rId818" Type="http://schemas.openxmlformats.org/officeDocument/2006/relationships/image" Target="media/image408.emf"/><Relationship Id="rId1448" Type="http://schemas.openxmlformats.org/officeDocument/2006/relationships/image" Target="media/image723.emf"/><Relationship Id="rId1655" Type="http://schemas.openxmlformats.org/officeDocument/2006/relationships/customXml" Target="ink/ink808.xml"/><Relationship Id="rId1308" Type="http://schemas.openxmlformats.org/officeDocument/2006/relationships/image" Target="media/image653.emf"/><Relationship Id="rId1862" Type="http://schemas.openxmlformats.org/officeDocument/2006/relationships/image" Target="media/image930.emf"/><Relationship Id="rId1515" Type="http://schemas.openxmlformats.org/officeDocument/2006/relationships/customXml" Target="ink/ink739.xml"/><Relationship Id="rId1722" Type="http://schemas.openxmlformats.org/officeDocument/2006/relationships/image" Target="media/image860.emf"/><Relationship Id="rId14" Type="http://schemas.openxmlformats.org/officeDocument/2006/relationships/customXml" Target="ink/ink4.xml"/><Relationship Id="rId2289" Type="http://schemas.openxmlformats.org/officeDocument/2006/relationships/image" Target="media/image1143.emf"/><Relationship Id="rId468" Type="http://schemas.openxmlformats.org/officeDocument/2006/relationships/image" Target="media/image233.emf"/><Relationship Id="rId675" Type="http://schemas.openxmlformats.org/officeDocument/2006/relationships/customXml" Target="ink/ink324.xml"/><Relationship Id="rId882" Type="http://schemas.openxmlformats.org/officeDocument/2006/relationships/image" Target="media/image440.emf"/><Relationship Id="rId1098" Type="http://schemas.openxmlformats.org/officeDocument/2006/relationships/image" Target="media/image548.emf"/><Relationship Id="rId2149" Type="http://schemas.openxmlformats.org/officeDocument/2006/relationships/image" Target="media/image1073.emf"/><Relationship Id="rId328" Type="http://schemas.openxmlformats.org/officeDocument/2006/relationships/image" Target="media/image163.emf"/><Relationship Id="rId535" Type="http://schemas.openxmlformats.org/officeDocument/2006/relationships/customXml" Target="ink/ink259.xml"/><Relationship Id="rId742" Type="http://schemas.openxmlformats.org/officeDocument/2006/relationships/image" Target="media/image370.emf"/><Relationship Id="rId1165" Type="http://schemas.openxmlformats.org/officeDocument/2006/relationships/customXml" Target="ink/ink565.xml"/><Relationship Id="rId1372" Type="http://schemas.openxmlformats.org/officeDocument/2006/relationships/image" Target="media/image685.emf"/><Relationship Id="rId2009" Type="http://schemas.openxmlformats.org/officeDocument/2006/relationships/image" Target="media/image1003.emf"/><Relationship Id="rId2216" Type="http://schemas.openxmlformats.org/officeDocument/2006/relationships/customXml" Target="ink/ink1089.xml"/><Relationship Id="rId602" Type="http://schemas.openxmlformats.org/officeDocument/2006/relationships/image" Target="media/image300.emf"/><Relationship Id="rId1025" Type="http://schemas.openxmlformats.org/officeDocument/2006/relationships/customXml" Target="ink/ink495.xml"/><Relationship Id="rId1232" Type="http://schemas.openxmlformats.org/officeDocument/2006/relationships/image" Target="media/image615.emf"/><Relationship Id="rId185" Type="http://schemas.openxmlformats.org/officeDocument/2006/relationships/customXml" Target="ink/ink89.xml"/><Relationship Id="rId1909" Type="http://schemas.openxmlformats.org/officeDocument/2006/relationships/customXml" Target="ink/ink935.xml"/><Relationship Id="rId392" Type="http://schemas.openxmlformats.org/officeDocument/2006/relationships/image" Target="media/image195.emf"/><Relationship Id="rId2073" Type="http://schemas.openxmlformats.org/officeDocument/2006/relationships/image" Target="media/image1035.emf"/><Relationship Id="rId2280" Type="http://schemas.openxmlformats.org/officeDocument/2006/relationships/customXml" Target="ink/ink1121.xml"/><Relationship Id="rId252" Type="http://schemas.openxmlformats.org/officeDocument/2006/relationships/image" Target="media/image125.emf"/><Relationship Id="rId2140" Type="http://schemas.openxmlformats.org/officeDocument/2006/relationships/customXml" Target="ink/ink1051.xml"/><Relationship Id="rId112" Type="http://schemas.openxmlformats.org/officeDocument/2006/relationships/customXml" Target="ink/ink53.xml"/><Relationship Id="rId1699" Type="http://schemas.openxmlformats.org/officeDocument/2006/relationships/customXml" Target="ink/ink830.xml"/><Relationship Id="rId2000" Type="http://schemas.openxmlformats.org/officeDocument/2006/relationships/customXml" Target="ink/ink981.xml"/><Relationship Id="rId929" Type="http://schemas.openxmlformats.org/officeDocument/2006/relationships/customXml" Target="ink/ink447.xml"/><Relationship Id="rId1559" Type="http://schemas.openxmlformats.org/officeDocument/2006/relationships/customXml" Target="ink/ink761.xml"/><Relationship Id="rId1766" Type="http://schemas.openxmlformats.org/officeDocument/2006/relationships/image" Target="media/image882.emf"/><Relationship Id="rId1973" Type="http://schemas.openxmlformats.org/officeDocument/2006/relationships/customXml" Target="ink/ink967.xml"/><Relationship Id="rId58" Type="http://schemas.openxmlformats.org/officeDocument/2006/relationships/customXml" Target="ink/ink26.xml"/><Relationship Id="rId1419" Type="http://schemas.openxmlformats.org/officeDocument/2006/relationships/customXml" Target="ink/ink691.xml"/><Relationship Id="rId1626" Type="http://schemas.openxmlformats.org/officeDocument/2006/relationships/image" Target="media/image812.emf"/><Relationship Id="rId1833" Type="http://schemas.openxmlformats.org/officeDocument/2006/relationships/customXml" Target="ink/ink897.xml"/><Relationship Id="rId1900" Type="http://schemas.openxmlformats.org/officeDocument/2006/relationships/image" Target="media/image949.emf"/><Relationship Id="rId579" Type="http://schemas.openxmlformats.org/officeDocument/2006/relationships/customXml" Target="ink/ink280.xml"/><Relationship Id="rId786" Type="http://schemas.openxmlformats.org/officeDocument/2006/relationships/image" Target="media/image392.emf"/><Relationship Id="rId993" Type="http://schemas.openxmlformats.org/officeDocument/2006/relationships/customXml" Target="ink/ink479.xml"/><Relationship Id="rId439" Type="http://schemas.openxmlformats.org/officeDocument/2006/relationships/customXml" Target="ink/ink215.xml"/><Relationship Id="rId646" Type="http://schemas.openxmlformats.org/officeDocument/2006/relationships/image" Target="media/image322.emf"/><Relationship Id="rId1069" Type="http://schemas.openxmlformats.org/officeDocument/2006/relationships/customXml" Target="ink/ink517.xml"/><Relationship Id="rId1276" Type="http://schemas.openxmlformats.org/officeDocument/2006/relationships/image" Target="media/image637.emf"/><Relationship Id="rId1483" Type="http://schemas.openxmlformats.org/officeDocument/2006/relationships/customXml" Target="ink/ink723.xml"/><Relationship Id="rId2327" Type="http://schemas.openxmlformats.org/officeDocument/2006/relationships/image" Target="media/image1162.emf"/><Relationship Id="rId506" Type="http://schemas.openxmlformats.org/officeDocument/2006/relationships/image" Target="media/image252.emf"/><Relationship Id="rId853" Type="http://schemas.openxmlformats.org/officeDocument/2006/relationships/customXml" Target="ink/ink412.xml"/><Relationship Id="rId1136" Type="http://schemas.openxmlformats.org/officeDocument/2006/relationships/image" Target="media/image567.emf"/><Relationship Id="rId1690" Type="http://schemas.openxmlformats.org/officeDocument/2006/relationships/image" Target="media/image844.emf"/><Relationship Id="rId713" Type="http://schemas.openxmlformats.org/officeDocument/2006/relationships/customXml" Target="ink/ink342.xml"/><Relationship Id="rId920" Type="http://schemas.openxmlformats.org/officeDocument/2006/relationships/image" Target="media/image459.emf"/><Relationship Id="rId1343" Type="http://schemas.openxmlformats.org/officeDocument/2006/relationships/customXml" Target="ink/ink653.xml"/><Relationship Id="rId1550" Type="http://schemas.openxmlformats.org/officeDocument/2006/relationships/image" Target="media/image774.emf"/><Relationship Id="rId1203" Type="http://schemas.openxmlformats.org/officeDocument/2006/relationships/customXml" Target="ink/ink584.xml"/><Relationship Id="rId1410" Type="http://schemas.openxmlformats.org/officeDocument/2006/relationships/image" Target="media/image704.emf"/><Relationship Id="rId296" Type="http://schemas.openxmlformats.org/officeDocument/2006/relationships/image" Target="media/image147.emf"/><Relationship Id="rId2184" Type="http://schemas.openxmlformats.org/officeDocument/2006/relationships/customXml" Target="ink/ink1073.xml"/><Relationship Id="rId156" Type="http://schemas.openxmlformats.org/officeDocument/2006/relationships/image" Target="media/image77.emf"/><Relationship Id="rId363" Type="http://schemas.openxmlformats.org/officeDocument/2006/relationships/customXml" Target="ink/ink178.xml"/><Relationship Id="rId570" Type="http://schemas.openxmlformats.org/officeDocument/2006/relationships/image" Target="media/image284.emf"/><Relationship Id="rId2044" Type="http://schemas.openxmlformats.org/officeDocument/2006/relationships/customXml" Target="ink/ink1003.xml"/><Relationship Id="rId2251" Type="http://schemas.openxmlformats.org/officeDocument/2006/relationships/image" Target="media/image1124.emf"/><Relationship Id="rId223" Type="http://schemas.openxmlformats.org/officeDocument/2006/relationships/customXml" Target="ink/ink108.xml"/><Relationship Id="rId430" Type="http://schemas.openxmlformats.org/officeDocument/2006/relationships/image" Target="media/image214.emf"/><Relationship Id="rId1060" Type="http://schemas.openxmlformats.org/officeDocument/2006/relationships/image" Target="media/image529.emf"/><Relationship Id="rId2111" Type="http://schemas.openxmlformats.org/officeDocument/2006/relationships/image" Target="media/image1054.emf"/><Relationship Id="rId1877" Type="http://schemas.openxmlformats.org/officeDocument/2006/relationships/customXml" Target="ink/ink919.xml"/><Relationship Id="rId1737" Type="http://schemas.openxmlformats.org/officeDocument/2006/relationships/customXml" Target="ink/ink849.xml"/><Relationship Id="rId1944" Type="http://schemas.openxmlformats.org/officeDocument/2006/relationships/image" Target="media/image971.emf"/><Relationship Id="rId29" Type="http://schemas.openxmlformats.org/officeDocument/2006/relationships/image" Target="media/image13.emf"/><Relationship Id="rId1804" Type="http://schemas.openxmlformats.org/officeDocument/2006/relationships/image" Target="media/image901.emf"/><Relationship Id="rId897" Type="http://schemas.openxmlformats.org/officeDocument/2006/relationships/customXml" Target="ink/ink433.xml"/><Relationship Id="rId757" Type="http://schemas.openxmlformats.org/officeDocument/2006/relationships/customXml" Target="ink/ink364.xml"/><Relationship Id="rId964" Type="http://schemas.openxmlformats.org/officeDocument/2006/relationships/image" Target="media/image481.emf"/><Relationship Id="rId1387" Type="http://schemas.openxmlformats.org/officeDocument/2006/relationships/customXml" Target="ink/ink675.xml"/><Relationship Id="rId1594" Type="http://schemas.openxmlformats.org/officeDocument/2006/relationships/image" Target="media/image796.emf"/><Relationship Id="rId93" Type="http://schemas.openxmlformats.org/officeDocument/2006/relationships/image" Target="media/image45.emf"/><Relationship Id="rId617" Type="http://schemas.openxmlformats.org/officeDocument/2006/relationships/customXml" Target="ink/ink296.xml"/><Relationship Id="rId824" Type="http://schemas.openxmlformats.org/officeDocument/2006/relationships/image" Target="media/image411.emf"/><Relationship Id="rId1247" Type="http://schemas.openxmlformats.org/officeDocument/2006/relationships/customXml" Target="ink/ink606.xml"/><Relationship Id="rId1454" Type="http://schemas.openxmlformats.org/officeDocument/2006/relationships/image" Target="media/image726.emf"/><Relationship Id="rId1661" Type="http://schemas.openxmlformats.org/officeDocument/2006/relationships/customXml" Target="ink/ink811.xml"/><Relationship Id="rId1107" Type="http://schemas.openxmlformats.org/officeDocument/2006/relationships/customXml" Target="ink/ink536.xml"/><Relationship Id="rId1314" Type="http://schemas.openxmlformats.org/officeDocument/2006/relationships/image" Target="media/image656.emf"/><Relationship Id="rId1521" Type="http://schemas.openxmlformats.org/officeDocument/2006/relationships/customXml" Target="ink/ink742.xml"/><Relationship Id="rId20" Type="http://schemas.openxmlformats.org/officeDocument/2006/relationships/customXml" Target="ink/ink7.xml"/><Relationship Id="rId2088" Type="http://schemas.openxmlformats.org/officeDocument/2006/relationships/customXml" Target="ink/ink1025.xml"/><Relationship Id="rId2295" Type="http://schemas.openxmlformats.org/officeDocument/2006/relationships/image" Target="media/image1146.emf"/><Relationship Id="rId267" Type="http://schemas.openxmlformats.org/officeDocument/2006/relationships/customXml" Target="ink/ink130.xml"/><Relationship Id="rId474" Type="http://schemas.openxmlformats.org/officeDocument/2006/relationships/image" Target="media/image236.emf"/><Relationship Id="rId2155" Type="http://schemas.openxmlformats.org/officeDocument/2006/relationships/image" Target="media/image1076.emf"/><Relationship Id="rId127" Type="http://schemas.openxmlformats.org/officeDocument/2006/relationships/image" Target="media/image62.emf"/><Relationship Id="rId681" Type="http://schemas.openxmlformats.org/officeDocument/2006/relationships/customXml" Target="ink/ink327.xml"/><Relationship Id="rId334" Type="http://schemas.openxmlformats.org/officeDocument/2006/relationships/image" Target="media/image166.emf"/><Relationship Id="rId541" Type="http://schemas.openxmlformats.org/officeDocument/2006/relationships/customXml" Target="ink/ink262.xml"/><Relationship Id="rId1171" Type="http://schemas.openxmlformats.org/officeDocument/2006/relationships/customXml" Target="ink/ink568.xml"/><Relationship Id="rId2015" Type="http://schemas.openxmlformats.org/officeDocument/2006/relationships/image" Target="media/image1006.emf"/><Relationship Id="rId2222" Type="http://schemas.openxmlformats.org/officeDocument/2006/relationships/customXml" Target="ink/ink1092.xml"/><Relationship Id="rId401" Type="http://schemas.openxmlformats.org/officeDocument/2006/relationships/customXml" Target="ink/ink197.xml"/><Relationship Id="rId1031" Type="http://schemas.openxmlformats.org/officeDocument/2006/relationships/customXml" Target="ink/ink498.xml"/><Relationship Id="rId1988" Type="http://schemas.openxmlformats.org/officeDocument/2006/relationships/image" Target="media/image993.emf"/><Relationship Id="rId1848" Type="http://schemas.openxmlformats.org/officeDocument/2006/relationships/image" Target="media/image923.emf"/><Relationship Id="rId191" Type="http://schemas.openxmlformats.org/officeDocument/2006/relationships/customXml" Target="ink/ink92.xml"/><Relationship Id="rId1708" Type="http://schemas.openxmlformats.org/officeDocument/2006/relationships/image" Target="media/image853.emf"/><Relationship Id="rId1915" Type="http://schemas.openxmlformats.org/officeDocument/2006/relationships/customXml" Target="ink/ink938.xml"/><Relationship Id="rId868" Type="http://schemas.openxmlformats.org/officeDocument/2006/relationships/image" Target="media/image433.emf"/><Relationship Id="rId1498" Type="http://schemas.openxmlformats.org/officeDocument/2006/relationships/image" Target="media/image748.emf"/><Relationship Id="rId728" Type="http://schemas.openxmlformats.org/officeDocument/2006/relationships/image" Target="media/image363.emf"/><Relationship Id="rId935" Type="http://schemas.openxmlformats.org/officeDocument/2006/relationships/customXml" Target="ink/ink450.xml"/><Relationship Id="rId1358" Type="http://schemas.openxmlformats.org/officeDocument/2006/relationships/image" Target="media/image678.emf"/><Relationship Id="rId1565" Type="http://schemas.openxmlformats.org/officeDocument/2006/relationships/customXml" Target="ink/ink763.xml"/><Relationship Id="rId1772" Type="http://schemas.openxmlformats.org/officeDocument/2006/relationships/image" Target="media/image885.emf"/><Relationship Id="rId64" Type="http://schemas.openxmlformats.org/officeDocument/2006/relationships/customXml" Target="ink/ink29.xml"/><Relationship Id="rId1218" Type="http://schemas.openxmlformats.org/officeDocument/2006/relationships/image" Target="media/image608.emf"/><Relationship Id="rId1425" Type="http://schemas.openxmlformats.org/officeDocument/2006/relationships/customXml" Target="ink/ink694.xml"/><Relationship Id="rId1632" Type="http://schemas.openxmlformats.org/officeDocument/2006/relationships/image" Target="media/image815.emf"/><Relationship Id="rId2199" Type="http://schemas.openxmlformats.org/officeDocument/2006/relationships/image" Target="media/image1098.emf"/><Relationship Id="rId378" Type="http://schemas.openxmlformats.org/officeDocument/2006/relationships/image" Target="media/image188.emf"/><Relationship Id="rId585" Type="http://schemas.openxmlformats.org/officeDocument/2006/relationships/image" Target="media/image11.wmf"/><Relationship Id="rId792" Type="http://schemas.openxmlformats.org/officeDocument/2006/relationships/image" Target="media/image395.emf"/><Relationship Id="rId2059" Type="http://schemas.openxmlformats.org/officeDocument/2006/relationships/image" Target="media/image1028.emf"/><Relationship Id="rId2266" Type="http://schemas.openxmlformats.org/officeDocument/2006/relationships/customXml" Target="ink/ink1114.xml"/><Relationship Id="rId6" Type="http://schemas.openxmlformats.org/officeDocument/2006/relationships/image" Target="media/image2.wmf"/><Relationship Id="rId238" Type="http://schemas.openxmlformats.org/officeDocument/2006/relationships/image" Target="media/image118.emf"/><Relationship Id="rId445" Type="http://schemas.openxmlformats.org/officeDocument/2006/relationships/customXml" Target="ink/ink218.xml"/><Relationship Id="rId652" Type="http://schemas.openxmlformats.org/officeDocument/2006/relationships/image" Target="media/image325.emf"/><Relationship Id="rId1075" Type="http://schemas.openxmlformats.org/officeDocument/2006/relationships/customXml" Target="ink/ink520.xml"/><Relationship Id="rId1282" Type="http://schemas.openxmlformats.org/officeDocument/2006/relationships/image" Target="media/image640.emf"/><Relationship Id="rId2126" Type="http://schemas.openxmlformats.org/officeDocument/2006/relationships/customXml" Target="ink/ink1044.xml"/><Relationship Id="rId2333" Type="http://schemas.openxmlformats.org/officeDocument/2006/relationships/image" Target="media/image1165.emf"/><Relationship Id="rId305" Type="http://schemas.openxmlformats.org/officeDocument/2006/relationships/customXml" Target="ink/ink149.xml"/><Relationship Id="rId512" Type="http://schemas.openxmlformats.org/officeDocument/2006/relationships/image" Target="media/image255.emf"/><Relationship Id="rId957" Type="http://schemas.openxmlformats.org/officeDocument/2006/relationships/customXml" Target="ink/ink461.xml"/><Relationship Id="rId1142" Type="http://schemas.openxmlformats.org/officeDocument/2006/relationships/image" Target="media/image570.emf"/><Relationship Id="rId1587" Type="http://schemas.openxmlformats.org/officeDocument/2006/relationships/customXml" Target="ink/ink774.xml"/><Relationship Id="rId1794" Type="http://schemas.openxmlformats.org/officeDocument/2006/relationships/image" Target="media/image896.emf"/><Relationship Id="rId86" Type="http://schemas.openxmlformats.org/officeDocument/2006/relationships/customXml" Target="ink/ink40.xml"/><Relationship Id="rId817" Type="http://schemas.openxmlformats.org/officeDocument/2006/relationships/customXml" Target="ink/ink394.xml"/><Relationship Id="rId1002" Type="http://schemas.openxmlformats.org/officeDocument/2006/relationships/image" Target="media/image500.emf"/><Relationship Id="rId1447" Type="http://schemas.openxmlformats.org/officeDocument/2006/relationships/customXml" Target="ink/ink705.xml"/><Relationship Id="rId1654" Type="http://schemas.openxmlformats.org/officeDocument/2006/relationships/image" Target="media/image826.emf"/><Relationship Id="rId1861" Type="http://schemas.openxmlformats.org/officeDocument/2006/relationships/customXml" Target="ink/ink911.xml"/><Relationship Id="rId1307" Type="http://schemas.openxmlformats.org/officeDocument/2006/relationships/customXml" Target="ink/ink635.xml"/><Relationship Id="rId1514" Type="http://schemas.openxmlformats.org/officeDocument/2006/relationships/image" Target="media/image756.emf"/><Relationship Id="rId1721" Type="http://schemas.openxmlformats.org/officeDocument/2006/relationships/customXml" Target="ink/ink841.xml"/><Relationship Id="rId1959" Type="http://schemas.openxmlformats.org/officeDocument/2006/relationships/customXml" Target="ink/ink960.xml"/><Relationship Id="rId13" Type="http://schemas.openxmlformats.org/officeDocument/2006/relationships/image" Target="media/image5.emf"/><Relationship Id="rId1819" Type="http://schemas.openxmlformats.org/officeDocument/2006/relationships/customXml" Target="ink/ink890.xml"/><Relationship Id="rId2190" Type="http://schemas.openxmlformats.org/officeDocument/2006/relationships/customXml" Target="ink/ink1076.xml"/><Relationship Id="rId2288" Type="http://schemas.openxmlformats.org/officeDocument/2006/relationships/customXml" Target="ink/ink1125.xml"/><Relationship Id="rId162" Type="http://schemas.openxmlformats.org/officeDocument/2006/relationships/image" Target="media/image80.emf"/><Relationship Id="rId467" Type="http://schemas.openxmlformats.org/officeDocument/2006/relationships/customXml" Target="ink/ink228.xml"/><Relationship Id="rId1097" Type="http://schemas.openxmlformats.org/officeDocument/2006/relationships/customXml" Target="ink/ink531.xml"/><Relationship Id="rId2050" Type="http://schemas.openxmlformats.org/officeDocument/2006/relationships/customXml" Target="ink/ink1006.xml"/><Relationship Id="rId2148" Type="http://schemas.openxmlformats.org/officeDocument/2006/relationships/customXml" Target="ink/ink1055.xml"/><Relationship Id="rId674" Type="http://schemas.openxmlformats.org/officeDocument/2006/relationships/image" Target="media/image336.emf"/><Relationship Id="rId881" Type="http://schemas.openxmlformats.org/officeDocument/2006/relationships/customXml" Target="ink/ink425.xml"/><Relationship Id="rId979" Type="http://schemas.openxmlformats.org/officeDocument/2006/relationships/customXml" Target="ink/ink472.xml"/><Relationship Id="rId327" Type="http://schemas.openxmlformats.org/officeDocument/2006/relationships/customXml" Target="ink/ink160.xml"/><Relationship Id="rId534" Type="http://schemas.openxmlformats.org/officeDocument/2006/relationships/image" Target="media/image266.emf"/><Relationship Id="rId741" Type="http://schemas.openxmlformats.org/officeDocument/2006/relationships/customXml" Target="ink/ink356.xml"/><Relationship Id="rId839" Type="http://schemas.openxmlformats.org/officeDocument/2006/relationships/customXml" Target="ink/ink405.xml"/><Relationship Id="rId1164" Type="http://schemas.openxmlformats.org/officeDocument/2006/relationships/image" Target="media/image581.emf"/><Relationship Id="rId1371" Type="http://schemas.openxmlformats.org/officeDocument/2006/relationships/customXml" Target="ink/ink667.xml"/><Relationship Id="rId1469" Type="http://schemas.openxmlformats.org/officeDocument/2006/relationships/customXml" Target="ink/ink716.xml"/><Relationship Id="rId2008" Type="http://schemas.openxmlformats.org/officeDocument/2006/relationships/customXml" Target="ink/ink985.xml"/><Relationship Id="rId2215" Type="http://schemas.openxmlformats.org/officeDocument/2006/relationships/image" Target="media/image1106.emf"/><Relationship Id="rId601" Type="http://schemas.openxmlformats.org/officeDocument/2006/relationships/customXml" Target="ink/ink289.xml"/><Relationship Id="rId1024" Type="http://schemas.openxmlformats.org/officeDocument/2006/relationships/image" Target="media/image511.emf"/><Relationship Id="rId1231" Type="http://schemas.openxmlformats.org/officeDocument/2006/relationships/customXml" Target="ink/ink598.xml"/><Relationship Id="rId1676" Type="http://schemas.openxmlformats.org/officeDocument/2006/relationships/image" Target="media/image837.emf"/><Relationship Id="rId1883" Type="http://schemas.openxmlformats.org/officeDocument/2006/relationships/customXml" Target="ink/ink922.xml"/><Relationship Id="rId906" Type="http://schemas.openxmlformats.org/officeDocument/2006/relationships/image" Target="media/image452.emf"/><Relationship Id="rId1329" Type="http://schemas.openxmlformats.org/officeDocument/2006/relationships/customXml" Target="ink/ink646.xml"/><Relationship Id="rId1536" Type="http://schemas.openxmlformats.org/officeDocument/2006/relationships/image" Target="media/image767.emf"/><Relationship Id="rId1743" Type="http://schemas.openxmlformats.org/officeDocument/2006/relationships/customXml" Target="ink/ink852.xml"/><Relationship Id="rId1950" Type="http://schemas.openxmlformats.org/officeDocument/2006/relationships/image" Target="media/image974.emf"/><Relationship Id="rId35" Type="http://schemas.openxmlformats.org/officeDocument/2006/relationships/image" Target="media/image16.emf"/><Relationship Id="rId1603" Type="http://schemas.openxmlformats.org/officeDocument/2006/relationships/customXml" Target="ink/ink782.xml"/><Relationship Id="rId1810" Type="http://schemas.openxmlformats.org/officeDocument/2006/relationships/image" Target="media/image904.emf"/><Relationship Id="rId184" Type="http://schemas.openxmlformats.org/officeDocument/2006/relationships/image" Target="media/image91.emf"/><Relationship Id="rId391" Type="http://schemas.openxmlformats.org/officeDocument/2006/relationships/customXml" Target="ink/ink192.xml"/><Relationship Id="rId1908" Type="http://schemas.openxmlformats.org/officeDocument/2006/relationships/image" Target="media/image953.emf"/><Relationship Id="rId2072" Type="http://schemas.openxmlformats.org/officeDocument/2006/relationships/customXml" Target="ink/ink1017.xml"/><Relationship Id="rId251" Type="http://schemas.openxmlformats.org/officeDocument/2006/relationships/customXml" Target="ink/ink122.xml"/><Relationship Id="rId489" Type="http://schemas.openxmlformats.org/officeDocument/2006/relationships/customXml" Target="ink/ink237.xml"/><Relationship Id="rId696" Type="http://schemas.openxmlformats.org/officeDocument/2006/relationships/image" Target="media/image347.emf"/><Relationship Id="rId349" Type="http://schemas.openxmlformats.org/officeDocument/2006/relationships/customXml" Target="ink/ink171.xml"/><Relationship Id="rId556" Type="http://schemas.openxmlformats.org/officeDocument/2006/relationships/image" Target="media/image277.emf"/><Relationship Id="rId763" Type="http://schemas.openxmlformats.org/officeDocument/2006/relationships/customXml" Target="ink/ink367.xml"/><Relationship Id="rId1186" Type="http://schemas.openxmlformats.org/officeDocument/2006/relationships/image" Target="media/image592.emf"/><Relationship Id="rId1393" Type="http://schemas.openxmlformats.org/officeDocument/2006/relationships/customXml" Target="ink/ink678.xml"/><Relationship Id="rId2237" Type="http://schemas.openxmlformats.org/officeDocument/2006/relationships/image" Target="media/image1117.emf"/><Relationship Id="rId111" Type="http://schemas.openxmlformats.org/officeDocument/2006/relationships/image" Target="media/image54.emf"/><Relationship Id="rId209" Type="http://schemas.openxmlformats.org/officeDocument/2006/relationships/customXml" Target="ink/ink101.xml"/><Relationship Id="rId416" Type="http://schemas.openxmlformats.org/officeDocument/2006/relationships/image" Target="media/image207.emf"/><Relationship Id="rId970" Type="http://schemas.openxmlformats.org/officeDocument/2006/relationships/image" Target="media/image484.emf"/><Relationship Id="rId1046" Type="http://schemas.openxmlformats.org/officeDocument/2006/relationships/image" Target="media/image522.emf"/><Relationship Id="rId1253" Type="http://schemas.openxmlformats.org/officeDocument/2006/relationships/customXml" Target="ink/ink609.xml"/><Relationship Id="rId1698" Type="http://schemas.openxmlformats.org/officeDocument/2006/relationships/image" Target="media/image848.emf"/><Relationship Id="rId623" Type="http://schemas.openxmlformats.org/officeDocument/2006/relationships/customXml" Target="ink/ink299.xml"/><Relationship Id="rId830" Type="http://schemas.openxmlformats.org/officeDocument/2006/relationships/image" Target="media/image414.emf"/><Relationship Id="rId928" Type="http://schemas.openxmlformats.org/officeDocument/2006/relationships/image" Target="media/image463.emf"/><Relationship Id="rId1460" Type="http://schemas.openxmlformats.org/officeDocument/2006/relationships/image" Target="media/image729.emf"/><Relationship Id="rId1558" Type="http://schemas.openxmlformats.org/officeDocument/2006/relationships/image" Target="media/image778.emf"/><Relationship Id="rId1765" Type="http://schemas.openxmlformats.org/officeDocument/2006/relationships/customXml" Target="ink/ink863.xml"/><Relationship Id="rId2304" Type="http://schemas.openxmlformats.org/officeDocument/2006/relationships/customXml" Target="ink/ink1133.xml"/><Relationship Id="rId57" Type="http://schemas.openxmlformats.org/officeDocument/2006/relationships/image" Target="media/image27.emf"/><Relationship Id="rId1113" Type="http://schemas.openxmlformats.org/officeDocument/2006/relationships/customXml" Target="ink/ink539.xml"/><Relationship Id="rId1320" Type="http://schemas.openxmlformats.org/officeDocument/2006/relationships/image" Target="media/image659.emf"/><Relationship Id="rId1418" Type="http://schemas.openxmlformats.org/officeDocument/2006/relationships/image" Target="media/image708.emf"/><Relationship Id="rId1972" Type="http://schemas.openxmlformats.org/officeDocument/2006/relationships/image" Target="media/image985.emf"/><Relationship Id="rId1625" Type="http://schemas.openxmlformats.org/officeDocument/2006/relationships/customXml" Target="ink/ink793.xml"/><Relationship Id="rId1832" Type="http://schemas.openxmlformats.org/officeDocument/2006/relationships/image" Target="media/image915.emf"/><Relationship Id="rId2094" Type="http://schemas.openxmlformats.org/officeDocument/2006/relationships/customXml" Target="ink/ink1028.xml"/><Relationship Id="rId273" Type="http://schemas.openxmlformats.org/officeDocument/2006/relationships/customXml" Target="ink/ink133.xml"/><Relationship Id="rId480" Type="http://schemas.openxmlformats.org/officeDocument/2006/relationships/image" Target="media/image239.emf"/><Relationship Id="rId2161" Type="http://schemas.openxmlformats.org/officeDocument/2006/relationships/image" Target="media/image1079.emf"/><Relationship Id="rId133" Type="http://schemas.openxmlformats.org/officeDocument/2006/relationships/image" Target="media/image65.emf"/><Relationship Id="rId340" Type="http://schemas.openxmlformats.org/officeDocument/2006/relationships/image" Target="media/image169.emf"/><Relationship Id="rId578" Type="http://schemas.openxmlformats.org/officeDocument/2006/relationships/image" Target="media/image288.emf"/><Relationship Id="rId785" Type="http://schemas.openxmlformats.org/officeDocument/2006/relationships/customXml" Target="ink/ink378.xml"/><Relationship Id="rId992" Type="http://schemas.openxmlformats.org/officeDocument/2006/relationships/image" Target="media/image495.emf"/><Relationship Id="rId2021" Type="http://schemas.openxmlformats.org/officeDocument/2006/relationships/image" Target="media/image1009.emf"/><Relationship Id="rId2259" Type="http://schemas.openxmlformats.org/officeDocument/2006/relationships/image" Target="media/image1128.emf"/><Relationship Id="rId200" Type="http://schemas.openxmlformats.org/officeDocument/2006/relationships/image" Target="media/image99.emf"/><Relationship Id="rId438" Type="http://schemas.openxmlformats.org/officeDocument/2006/relationships/image" Target="media/image218.emf"/><Relationship Id="rId645" Type="http://schemas.openxmlformats.org/officeDocument/2006/relationships/customXml" Target="ink/ink309.xml"/><Relationship Id="rId852" Type="http://schemas.openxmlformats.org/officeDocument/2006/relationships/image" Target="media/image425.emf"/><Relationship Id="rId1068" Type="http://schemas.openxmlformats.org/officeDocument/2006/relationships/image" Target="media/image533.emf"/><Relationship Id="rId1275" Type="http://schemas.openxmlformats.org/officeDocument/2006/relationships/customXml" Target="ink/ink620.xml"/><Relationship Id="rId1482" Type="http://schemas.openxmlformats.org/officeDocument/2006/relationships/image" Target="media/image740.emf"/><Relationship Id="rId2119" Type="http://schemas.openxmlformats.org/officeDocument/2006/relationships/image" Target="media/image1058.emf"/><Relationship Id="rId2326" Type="http://schemas.openxmlformats.org/officeDocument/2006/relationships/customXml" Target="ink/ink1144.xml"/><Relationship Id="rId505" Type="http://schemas.openxmlformats.org/officeDocument/2006/relationships/customXml" Target="ink/ink245.xml"/><Relationship Id="rId712" Type="http://schemas.openxmlformats.org/officeDocument/2006/relationships/image" Target="media/image355.emf"/><Relationship Id="rId1135" Type="http://schemas.openxmlformats.org/officeDocument/2006/relationships/customXml" Target="ink/ink550.xml"/><Relationship Id="rId1342" Type="http://schemas.openxmlformats.org/officeDocument/2006/relationships/image" Target="media/image670.emf"/><Relationship Id="rId1787" Type="http://schemas.openxmlformats.org/officeDocument/2006/relationships/customXml" Target="ink/ink874.xml"/><Relationship Id="rId1994" Type="http://schemas.openxmlformats.org/officeDocument/2006/relationships/customXml" Target="ink/ink978.xml"/><Relationship Id="rId79" Type="http://schemas.openxmlformats.org/officeDocument/2006/relationships/image" Target="media/image38.emf"/><Relationship Id="rId1202" Type="http://schemas.openxmlformats.org/officeDocument/2006/relationships/image" Target="media/image600.emf"/><Relationship Id="rId1647" Type="http://schemas.openxmlformats.org/officeDocument/2006/relationships/customXml" Target="ink/ink804.xml"/><Relationship Id="rId1854" Type="http://schemas.openxmlformats.org/officeDocument/2006/relationships/image" Target="media/image926.emf"/><Relationship Id="rId1507" Type="http://schemas.openxmlformats.org/officeDocument/2006/relationships/customXml" Target="ink/ink735.xml"/><Relationship Id="rId1714" Type="http://schemas.openxmlformats.org/officeDocument/2006/relationships/image" Target="media/image856.emf"/><Relationship Id="rId295" Type="http://schemas.openxmlformats.org/officeDocument/2006/relationships/customXml" Target="ink/ink144.xml"/><Relationship Id="rId1921" Type="http://schemas.openxmlformats.org/officeDocument/2006/relationships/customXml" Target="ink/ink941.xml"/><Relationship Id="rId2183" Type="http://schemas.openxmlformats.org/officeDocument/2006/relationships/image" Target="media/image1090.emf"/><Relationship Id="rId155" Type="http://schemas.openxmlformats.org/officeDocument/2006/relationships/customXml" Target="ink/ink74.xml"/><Relationship Id="rId362" Type="http://schemas.openxmlformats.org/officeDocument/2006/relationships/image" Target="media/image180.emf"/><Relationship Id="rId1297" Type="http://schemas.openxmlformats.org/officeDocument/2006/relationships/customXml" Target="ink/ink631.xml"/><Relationship Id="rId2043" Type="http://schemas.openxmlformats.org/officeDocument/2006/relationships/image" Target="media/image1020.emf"/><Relationship Id="rId2250" Type="http://schemas.openxmlformats.org/officeDocument/2006/relationships/customXml" Target="ink/ink1106.xml"/><Relationship Id="rId222" Type="http://schemas.openxmlformats.org/officeDocument/2006/relationships/image" Target="media/image110.emf"/><Relationship Id="rId667" Type="http://schemas.openxmlformats.org/officeDocument/2006/relationships/customXml" Target="ink/ink320.xml"/><Relationship Id="rId874" Type="http://schemas.openxmlformats.org/officeDocument/2006/relationships/image" Target="media/image436.emf"/><Relationship Id="rId2110" Type="http://schemas.openxmlformats.org/officeDocument/2006/relationships/customXml" Target="ink/ink1036.xml"/><Relationship Id="rId2348" Type="http://schemas.openxmlformats.org/officeDocument/2006/relationships/fontTable" Target="fontTable.xml"/><Relationship Id="rId527" Type="http://schemas.openxmlformats.org/officeDocument/2006/relationships/customXml" Target="ink/ink255.xml"/><Relationship Id="rId734" Type="http://schemas.openxmlformats.org/officeDocument/2006/relationships/image" Target="media/image366.emf"/><Relationship Id="rId941" Type="http://schemas.openxmlformats.org/officeDocument/2006/relationships/customXml" Target="ink/ink453.xml"/><Relationship Id="rId1157" Type="http://schemas.openxmlformats.org/officeDocument/2006/relationships/customXml" Target="ink/ink561.xml"/><Relationship Id="rId1364" Type="http://schemas.openxmlformats.org/officeDocument/2006/relationships/image" Target="media/image681.emf"/><Relationship Id="rId1571" Type="http://schemas.openxmlformats.org/officeDocument/2006/relationships/customXml" Target="ink/ink766.xml"/><Relationship Id="rId2208" Type="http://schemas.openxmlformats.org/officeDocument/2006/relationships/customXml" Target="ink/ink1085.xml"/><Relationship Id="rId70" Type="http://schemas.openxmlformats.org/officeDocument/2006/relationships/customXml" Target="ink/ink32.xml"/><Relationship Id="rId801" Type="http://schemas.openxmlformats.org/officeDocument/2006/relationships/customXml" Target="ink/ink386.xml"/><Relationship Id="rId1017" Type="http://schemas.openxmlformats.org/officeDocument/2006/relationships/customXml" Target="ink/ink491.xml"/><Relationship Id="rId1224" Type="http://schemas.openxmlformats.org/officeDocument/2006/relationships/image" Target="media/image611.emf"/><Relationship Id="rId1431" Type="http://schemas.openxmlformats.org/officeDocument/2006/relationships/customXml" Target="ink/ink697.xml"/><Relationship Id="rId1669" Type="http://schemas.openxmlformats.org/officeDocument/2006/relationships/customXml" Target="ink/ink815.xml"/><Relationship Id="rId1876" Type="http://schemas.openxmlformats.org/officeDocument/2006/relationships/image" Target="media/image937.emf"/><Relationship Id="rId1529" Type="http://schemas.openxmlformats.org/officeDocument/2006/relationships/customXml" Target="ink/ink746.xml"/><Relationship Id="rId1736" Type="http://schemas.openxmlformats.org/officeDocument/2006/relationships/image" Target="media/image867.emf"/><Relationship Id="rId1943" Type="http://schemas.openxmlformats.org/officeDocument/2006/relationships/customXml" Target="ink/ink952.xml"/><Relationship Id="rId28" Type="http://schemas.openxmlformats.org/officeDocument/2006/relationships/customXml" Target="ink/ink11.xml"/><Relationship Id="rId1803" Type="http://schemas.openxmlformats.org/officeDocument/2006/relationships/customXml" Target="ink/ink882.xml"/><Relationship Id="rId177" Type="http://schemas.openxmlformats.org/officeDocument/2006/relationships/customXml" Target="ink/ink85.xml"/><Relationship Id="rId384" Type="http://schemas.openxmlformats.org/officeDocument/2006/relationships/image" Target="media/image191.emf"/><Relationship Id="rId591" Type="http://schemas.openxmlformats.org/officeDocument/2006/relationships/customXml" Target="ink/ink284.xml"/><Relationship Id="rId2065" Type="http://schemas.openxmlformats.org/officeDocument/2006/relationships/image" Target="media/image1031.emf"/><Relationship Id="rId2272" Type="http://schemas.openxmlformats.org/officeDocument/2006/relationships/customXml" Target="ink/ink1117.xml"/><Relationship Id="rId244" Type="http://schemas.openxmlformats.org/officeDocument/2006/relationships/image" Target="media/image121.emf"/><Relationship Id="rId689" Type="http://schemas.openxmlformats.org/officeDocument/2006/relationships/customXml" Target="ink/ink331.xml"/><Relationship Id="rId896" Type="http://schemas.openxmlformats.org/officeDocument/2006/relationships/image" Target="media/image447.emf"/><Relationship Id="rId1081" Type="http://schemas.openxmlformats.org/officeDocument/2006/relationships/customXml" Target="ink/ink523.xml"/><Relationship Id="rId451" Type="http://schemas.openxmlformats.org/officeDocument/2006/relationships/customXml" Target="ink/ink220.xml"/><Relationship Id="rId549" Type="http://schemas.openxmlformats.org/officeDocument/2006/relationships/customXml" Target="ink/ink266.xml"/><Relationship Id="rId756" Type="http://schemas.openxmlformats.org/officeDocument/2006/relationships/image" Target="media/image377.emf"/><Relationship Id="rId1179" Type="http://schemas.openxmlformats.org/officeDocument/2006/relationships/customXml" Target="ink/ink572.xml"/><Relationship Id="rId1386" Type="http://schemas.openxmlformats.org/officeDocument/2006/relationships/image" Target="media/image692.emf"/><Relationship Id="rId1593" Type="http://schemas.openxmlformats.org/officeDocument/2006/relationships/customXml" Target="ink/ink777.xml"/><Relationship Id="rId2132" Type="http://schemas.openxmlformats.org/officeDocument/2006/relationships/customXml" Target="ink/ink1047.xml"/><Relationship Id="rId104" Type="http://schemas.openxmlformats.org/officeDocument/2006/relationships/customXml" Target="ink/ink49.xml"/><Relationship Id="rId311" Type="http://schemas.openxmlformats.org/officeDocument/2006/relationships/customXml" Target="ink/ink152.xml"/><Relationship Id="rId409" Type="http://schemas.openxmlformats.org/officeDocument/2006/relationships/customXml" Target="ink/ink201.xml"/><Relationship Id="rId963" Type="http://schemas.openxmlformats.org/officeDocument/2006/relationships/customXml" Target="ink/ink464.xml"/><Relationship Id="rId1039" Type="http://schemas.openxmlformats.org/officeDocument/2006/relationships/customXml" Target="ink/ink502.xml"/><Relationship Id="rId1246" Type="http://schemas.openxmlformats.org/officeDocument/2006/relationships/image" Target="media/image622.emf"/><Relationship Id="rId1898" Type="http://schemas.openxmlformats.org/officeDocument/2006/relationships/image" Target="media/image948.emf"/><Relationship Id="rId92" Type="http://schemas.openxmlformats.org/officeDocument/2006/relationships/customXml" Target="ink/ink43.xml"/><Relationship Id="rId616" Type="http://schemas.openxmlformats.org/officeDocument/2006/relationships/oleObject" Target="embeddings/oleObject11.bin"/><Relationship Id="rId823" Type="http://schemas.openxmlformats.org/officeDocument/2006/relationships/customXml" Target="ink/ink397.xml"/><Relationship Id="rId1453" Type="http://schemas.openxmlformats.org/officeDocument/2006/relationships/customXml" Target="ink/ink708.xml"/><Relationship Id="rId1660" Type="http://schemas.openxmlformats.org/officeDocument/2006/relationships/image" Target="media/image829.emf"/><Relationship Id="rId1758" Type="http://schemas.openxmlformats.org/officeDocument/2006/relationships/image" Target="media/image878.emf"/><Relationship Id="rId1106" Type="http://schemas.openxmlformats.org/officeDocument/2006/relationships/image" Target="media/image552.emf"/><Relationship Id="rId1313" Type="http://schemas.openxmlformats.org/officeDocument/2006/relationships/customXml" Target="ink/ink638.xml"/><Relationship Id="rId1520" Type="http://schemas.openxmlformats.org/officeDocument/2006/relationships/image" Target="media/image759.emf"/><Relationship Id="rId1965" Type="http://schemas.openxmlformats.org/officeDocument/2006/relationships/customXml" Target="ink/ink963.xml"/><Relationship Id="rId1618" Type="http://schemas.openxmlformats.org/officeDocument/2006/relationships/image" Target="media/image808.emf"/><Relationship Id="rId1825" Type="http://schemas.openxmlformats.org/officeDocument/2006/relationships/customXml" Target="ink/ink893.xml"/><Relationship Id="rId199" Type="http://schemas.openxmlformats.org/officeDocument/2006/relationships/customXml" Target="ink/ink96.xml"/><Relationship Id="rId2087" Type="http://schemas.openxmlformats.org/officeDocument/2006/relationships/image" Target="media/image1042.emf"/><Relationship Id="rId2294" Type="http://schemas.openxmlformats.org/officeDocument/2006/relationships/customXml" Target="ink/ink1128.xml"/><Relationship Id="rId266" Type="http://schemas.openxmlformats.org/officeDocument/2006/relationships/image" Target="media/image132.emf"/><Relationship Id="rId473" Type="http://schemas.openxmlformats.org/officeDocument/2006/relationships/customXml" Target="ink/ink230.xml"/><Relationship Id="rId680" Type="http://schemas.openxmlformats.org/officeDocument/2006/relationships/image" Target="media/image339.emf"/><Relationship Id="rId2154" Type="http://schemas.openxmlformats.org/officeDocument/2006/relationships/customXml" Target="ink/ink1058.xml"/><Relationship Id="rId126" Type="http://schemas.openxmlformats.org/officeDocument/2006/relationships/customXml" Target="ink/ink60.xml"/><Relationship Id="rId333" Type="http://schemas.openxmlformats.org/officeDocument/2006/relationships/customXml" Target="ink/ink163.xml"/><Relationship Id="rId540" Type="http://schemas.openxmlformats.org/officeDocument/2006/relationships/image" Target="media/image269.emf"/><Relationship Id="rId778" Type="http://schemas.openxmlformats.org/officeDocument/2006/relationships/image" Target="media/image388.emf"/><Relationship Id="rId985" Type="http://schemas.openxmlformats.org/officeDocument/2006/relationships/customXml" Target="ink/ink475.xml"/><Relationship Id="rId1170" Type="http://schemas.openxmlformats.org/officeDocument/2006/relationships/image" Target="media/image584.emf"/><Relationship Id="rId2014" Type="http://schemas.openxmlformats.org/officeDocument/2006/relationships/customXml" Target="ink/ink988.xml"/><Relationship Id="rId2221" Type="http://schemas.openxmlformats.org/officeDocument/2006/relationships/image" Target="media/image1109.emf"/><Relationship Id="rId638" Type="http://schemas.openxmlformats.org/officeDocument/2006/relationships/image" Target="media/image318.emf"/><Relationship Id="rId845" Type="http://schemas.openxmlformats.org/officeDocument/2006/relationships/customXml" Target="ink/ink408.xml"/><Relationship Id="rId1030" Type="http://schemas.openxmlformats.org/officeDocument/2006/relationships/image" Target="media/image514.emf"/><Relationship Id="rId1268" Type="http://schemas.openxmlformats.org/officeDocument/2006/relationships/image" Target="media/image633.emf"/><Relationship Id="rId1475" Type="http://schemas.openxmlformats.org/officeDocument/2006/relationships/customXml" Target="ink/ink719.xml"/><Relationship Id="rId1682" Type="http://schemas.openxmlformats.org/officeDocument/2006/relationships/image" Target="media/image840.emf"/><Relationship Id="rId2319" Type="http://schemas.openxmlformats.org/officeDocument/2006/relationships/image" Target="media/image1158.emf"/><Relationship Id="rId400" Type="http://schemas.openxmlformats.org/officeDocument/2006/relationships/image" Target="media/image199.emf"/><Relationship Id="rId705" Type="http://schemas.openxmlformats.org/officeDocument/2006/relationships/customXml" Target="ink/ink338.xml"/><Relationship Id="rId1128" Type="http://schemas.openxmlformats.org/officeDocument/2006/relationships/image" Target="media/image563.emf"/><Relationship Id="rId1335" Type="http://schemas.openxmlformats.org/officeDocument/2006/relationships/customXml" Target="ink/ink649.xml"/><Relationship Id="rId1542" Type="http://schemas.openxmlformats.org/officeDocument/2006/relationships/image" Target="media/image770.emf"/><Relationship Id="rId1987" Type="http://schemas.openxmlformats.org/officeDocument/2006/relationships/customXml" Target="ink/ink974.xml"/><Relationship Id="rId912" Type="http://schemas.openxmlformats.org/officeDocument/2006/relationships/image" Target="media/image455.emf"/><Relationship Id="rId1847" Type="http://schemas.openxmlformats.org/officeDocument/2006/relationships/customXml" Target="ink/ink904.xml"/><Relationship Id="rId41" Type="http://schemas.openxmlformats.org/officeDocument/2006/relationships/image" Target="media/image19.emf"/><Relationship Id="rId1402" Type="http://schemas.openxmlformats.org/officeDocument/2006/relationships/image" Target="media/image700.emf"/><Relationship Id="rId1707" Type="http://schemas.openxmlformats.org/officeDocument/2006/relationships/customXml" Target="ink/ink834.xml"/><Relationship Id="rId190" Type="http://schemas.openxmlformats.org/officeDocument/2006/relationships/image" Target="media/image94.emf"/><Relationship Id="rId288" Type="http://schemas.openxmlformats.org/officeDocument/2006/relationships/image" Target="media/image143.emf"/><Relationship Id="rId1914" Type="http://schemas.openxmlformats.org/officeDocument/2006/relationships/image" Target="media/image956.emf"/><Relationship Id="rId495" Type="http://schemas.openxmlformats.org/officeDocument/2006/relationships/customXml" Target="ink/ink240.xml"/><Relationship Id="rId2176" Type="http://schemas.openxmlformats.org/officeDocument/2006/relationships/customXml" Target="ink/ink1069.xml"/><Relationship Id="rId148" Type="http://schemas.openxmlformats.org/officeDocument/2006/relationships/image" Target="media/image73.emf"/><Relationship Id="rId355" Type="http://schemas.openxmlformats.org/officeDocument/2006/relationships/customXml" Target="ink/ink174.xml"/><Relationship Id="rId562" Type="http://schemas.openxmlformats.org/officeDocument/2006/relationships/image" Target="media/image280.emf"/><Relationship Id="rId1192" Type="http://schemas.openxmlformats.org/officeDocument/2006/relationships/image" Target="media/image595.emf"/><Relationship Id="rId2036" Type="http://schemas.openxmlformats.org/officeDocument/2006/relationships/customXml" Target="ink/ink999.xml"/><Relationship Id="rId2243" Type="http://schemas.openxmlformats.org/officeDocument/2006/relationships/image" Target="media/image1120.emf"/><Relationship Id="rId215" Type="http://schemas.openxmlformats.org/officeDocument/2006/relationships/customXml" Target="ink/ink104.xml"/><Relationship Id="rId422" Type="http://schemas.openxmlformats.org/officeDocument/2006/relationships/image" Target="media/image210.emf"/><Relationship Id="rId867" Type="http://schemas.openxmlformats.org/officeDocument/2006/relationships/customXml" Target="ink/ink418.xml"/><Relationship Id="rId1052" Type="http://schemas.openxmlformats.org/officeDocument/2006/relationships/image" Target="media/image525.emf"/><Relationship Id="rId1497" Type="http://schemas.openxmlformats.org/officeDocument/2006/relationships/customXml" Target="ink/ink730.xml"/><Relationship Id="rId2103" Type="http://schemas.openxmlformats.org/officeDocument/2006/relationships/image" Target="media/image1050.emf"/><Relationship Id="rId2310" Type="http://schemas.openxmlformats.org/officeDocument/2006/relationships/customXml" Target="ink/ink1136.xml"/><Relationship Id="rId727" Type="http://schemas.openxmlformats.org/officeDocument/2006/relationships/customXml" Target="ink/ink349.xml"/><Relationship Id="rId934" Type="http://schemas.openxmlformats.org/officeDocument/2006/relationships/image" Target="media/image466.emf"/><Relationship Id="rId1357" Type="http://schemas.openxmlformats.org/officeDocument/2006/relationships/customXml" Target="ink/ink660.xml"/><Relationship Id="rId1564" Type="http://schemas.openxmlformats.org/officeDocument/2006/relationships/image" Target="media/image781.emf"/><Relationship Id="rId1771" Type="http://schemas.openxmlformats.org/officeDocument/2006/relationships/customXml" Target="ink/ink866.xml"/><Relationship Id="rId63" Type="http://schemas.openxmlformats.org/officeDocument/2006/relationships/image" Target="media/image30.emf"/><Relationship Id="rId1217" Type="http://schemas.openxmlformats.org/officeDocument/2006/relationships/customXml" Target="ink/ink591.xml"/><Relationship Id="rId1424" Type="http://schemas.openxmlformats.org/officeDocument/2006/relationships/image" Target="media/image711.emf"/><Relationship Id="rId1631" Type="http://schemas.openxmlformats.org/officeDocument/2006/relationships/customXml" Target="ink/ink796.xml"/><Relationship Id="rId1869" Type="http://schemas.openxmlformats.org/officeDocument/2006/relationships/customXml" Target="ink/ink915.xml"/><Relationship Id="rId1729" Type="http://schemas.openxmlformats.org/officeDocument/2006/relationships/customXml" Target="ink/ink845.xml"/><Relationship Id="rId1936" Type="http://schemas.openxmlformats.org/officeDocument/2006/relationships/image" Target="media/image967.emf"/><Relationship Id="rId2198" Type="http://schemas.openxmlformats.org/officeDocument/2006/relationships/customXml" Target="ink/ink1080.xml"/><Relationship Id="rId377" Type="http://schemas.openxmlformats.org/officeDocument/2006/relationships/customXml" Target="ink/ink185.xml"/><Relationship Id="rId584" Type="http://schemas.openxmlformats.org/officeDocument/2006/relationships/image" Target="media/image291.emf"/><Relationship Id="rId2058" Type="http://schemas.openxmlformats.org/officeDocument/2006/relationships/customXml" Target="ink/ink1010.xml"/><Relationship Id="rId2265" Type="http://schemas.openxmlformats.org/officeDocument/2006/relationships/image" Target="media/image1131.emf"/><Relationship Id="rId5" Type="http://schemas.openxmlformats.org/officeDocument/2006/relationships/oleObject" Target="embeddings/oleObject1.bin"/><Relationship Id="rId237" Type="http://schemas.openxmlformats.org/officeDocument/2006/relationships/customXml" Target="ink/ink115.xml"/><Relationship Id="rId791" Type="http://schemas.openxmlformats.org/officeDocument/2006/relationships/customXml" Target="ink/ink381.xml"/><Relationship Id="rId889" Type="http://schemas.openxmlformats.org/officeDocument/2006/relationships/customXml" Target="ink/ink429.xml"/><Relationship Id="rId1074" Type="http://schemas.openxmlformats.org/officeDocument/2006/relationships/image" Target="media/image536.emf"/><Relationship Id="rId444" Type="http://schemas.openxmlformats.org/officeDocument/2006/relationships/image" Target="media/image221.emf"/><Relationship Id="rId651" Type="http://schemas.openxmlformats.org/officeDocument/2006/relationships/customXml" Target="ink/ink312.xml"/><Relationship Id="rId749" Type="http://schemas.openxmlformats.org/officeDocument/2006/relationships/customXml" Target="ink/ink360.xml"/><Relationship Id="rId1281" Type="http://schemas.openxmlformats.org/officeDocument/2006/relationships/customXml" Target="ink/ink623.xml"/><Relationship Id="rId1379" Type="http://schemas.openxmlformats.org/officeDocument/2006/relationships/customXml" Target="ink/ink671.xml"/><Relationship Id="rId1586" Type="http://schemas.openxmlformats.org/officeDocument/2006/relationships/image" Target="media/image792.emf"/><Relationship Id="rId2125" Type="http://schemas.openxmlformats.org/officeDocument/2006/relationships/image" Target="media/image1061.emf"/><Relationship Id="rId2332" Type="http://schemas.openxmlformats.org/officeDocument/2006/relationships/customXml" Target="ink/ink1147.xml"/><Relationship Id="rId304" Type="http://schemas.openxmlformats.org/officeDocument/2006/relationships/image" Target="media/image151.emf"/><Relationship Id="rId511" Type="http://schemas.openxmlformats.org/officeDocument/2006/relationships/customXml" Target="ink/ink248.xml"/><Relationship Id="rId609" Type="http://schemas.openxmlformats.org/officeDocument/2006/relationships/customXml" Target="ink/ink293.xml"/><Relationship Id="rId956" Type="http://schemas.openxmlformats.org/officeDocument/2006/relationships/image" Target="media/image477.emf"/><Relationship Id="rId1141" Type="http://schemas.openxmlformats.org/officeDocument/2006/relationships/customXml" Target="ink/ink553.xml"/><Relationship Id="rId1239" Type="http://schemas.openxmlformats.org/officeDocument/2006/relationships/customXml" Target="ink/ink602.xml"/><Relationship Id="rId1793" Type="http://schemas.openxmlformats.org/officeDocument/2006/relationships/customXml" Target="ink/ink877.xml"/><Relationship Id="rId85" Type="http://schemas.openxmlformats.org/officeDocument/2006/relationships/image" Target="media/image41.emf"/><Relationship Id="rId816" Type="http://schemas.openxmlformats.org/officeDocument/2006/relationships/image" Target="media/image407.emf"/><Relationship Id="rId1001" Type="http://schemas.openxmlformats.org/officeDocument/2006/relationships/customXml" Target="ink/ink483.xml"/><Relationship Id="rId1446" Type="http://schemas.openxmlformats.org/officeDocument/2006/relationships/image" Target="media/image722.emf"/><Relationship Id="rId1653" Type="http://schemas.openxmlformats.org/officeDocument/2006/relationships/customXml" Target="ink/ink807.xml"/><Relationship Id="rId1860" Type="http://schemas.openxmlformats.org/officeDocument/2006/relationships/image" Target="media/image929.emf"/><Relationship Id="rId1306" Type="http://schemas.openxmlformats.org/officeDocument/2006/relationships/oleObject" Target="embeddings/oleObject17.bin"/><Relationship Id="rId1513" Type="http://schemas.openxmlformats.org/officeDocument/2006/relationships/customXml" Target="ink/ink738.xml"/><Relationship Id="rId1720" Type="http://schemas.openxmlformats.org/officeDocument/2006/relationships/image" Target="media/image859.emf"/><Relationship Id="rId1958" Type="http://schemas.openxmlformats.org/officeDocument/2006/relationships/image" Target="media/image978.emf"/><Relationship Id="rId12" Type="http://schemas.openxmlformats.org/officeDocument/2006/relationships/customXml" Target="ink/ink3.xml"/><Relationship Id="rId1818" Type="http://schemas.openxmlformats.org/officeDocument/2006/relationships/image" Target="media/image908.emf"/><Relationship Id="rId161" Type="http://schemas.openxmlformats.org/officeDocument/2006/relationships/customXml" Target="ink/ink77.xml"/><Relationship Id="rId399" Type="http://schemas.openxmlformats.org/officeDocument/2006/relationships/customXml" Target="ink/ink196.xml"/><Relationship Id="rId2287" Type="http://schemas.openxmlformats.org/officeDocument/2006/relationships/image" Target="media/image1142.emf"/><Relationship Id="rId259" Type="http://schemas.openxmlformats.org/officeDocument/2006/relationships/customXml" Target="ink/ink126.xml"/><Relationship Id="rId466" Type="http://schemas.openxmlformats.org/officeDocument/2006/relationships/image" Target="media/image232.emf"/><Relationship Id="rId673" Type="http://schemas.openxmlformats.org/officeDocument/2006/relationships/customXml" Target="ink/ink323.xml"/><Relationship Id="rId880" Type="http://schemas.openxmlformats.org/officeDocument/2006/relationships/image" Target="media/image439.emf"/><Relationship Id="rId1096" Type="http://schemas.openxmlformats.org/officeDocument/2006/relationships/image" Target="media/image547.emf"/><Relationship Id="rId2147" Type="http://schemas.openxmlformats.org/officeDocument/2006/relationships/image" Target="media/image1072.emf"/><Relationship Id="rId119" Type="http://schemas.openxmlformats.org/officeDocument/2006/relationships/image" Target="media/image58.emf"/><Relationship Id="rId326" Type="http://schemas.openxmlformats.org/officeDocument/2006/relationships/image" Target="media/image162.emf"/><Relationship Id="rId533" Type="http://schemas.openxmlformats.org/officeDocument/2006/relationships/customXml" Target="ink/ink258.xml"/><Relationship Id="rId978" Type="http://schemas.openxmlformats.org/officeDocument/2006/relationships/image" Target="media/image488.emf"/><Relationship Id="rId1163" Type="http://schemas.openxmlformats.org/officeDocument/2006/relationships/customXml" Target="ink/ink564.xml"/><Relationship Id="rId1370" Type="http://schemas.openxmlformats.org/officeDocument/2006/relationships/image" Target="media/image684.emf"/><Relationship Id="rId2007" Type="http://schemas.openxmlformats.org/officeDocument/2006/relationships/image" Target="media/image1002.emf"/><Relationship Id="rId2214" Type="http://schemas.openxmlformats.org/officeDocument/2006/relationships/customXml" Target="ink/ink1088.xml"/><Relationship Id="rId740" Type="http://schemas.openxmlformats.org/officeDocument/2006/relationships/image" Target="media/image369.emf"/><Relationship Id="rId838" Type="http://schemas.openxmlformats.org/officeDocument/2006/relationships/image" Target="media/image418.emf"/><Relationship Id="rId1023" Type="http://schemas.openxmlformats.org/officeDocument/2006/relationships/customXml" Target="ink/ink494.xml"/><Relationship Id="rId1468" Type="http://schemas.openxmlformats.org/officeDocument/2006/relationships/image" Target="media/image733.emf"/><Relationship Id="rId1675" Type="http://schemas.openxmlformats.org/officeDocument/2006/relationships/customXml" Target="ink/ink818.xml"/><Relationship Id="rId1882" Type="http://schemas.openxmlformats.org/officeDocument/2006/relationships/image" Target="media/image940.emf"/><Relationship Id="rId600" Type="http://schemas.openxmlformats.org/officeDocument/2006/relationships/image" Target="media/image299.emf"/><Relationship Id="rId1230" Type="http://schemas.openxmlformats.org/officeDocument/2006/relationships/image" Target="media/image614.emf"/><Relationship Id="rId1328" Type="http://schemas.openxmlformats.org/officeDocument/2006/relationships/image" Target="media/image663.emf"/><Relationship Id="rId1535" Type="http://schemas.openxmlformats.org/officeDocument/2006/relationships/customXml" Target="ink/ink749.xml"/><Relationship Id="rId905" Type="http://schemas.openxmlformats.org/officeDocument/2006/relationships/customXml" Target="ink/ink437.xml"/><Relationship Id="rId1742" Type="http://schemas.openxmlformats.org/officeDocument/2006/relationships/image" Target="media/image870.emf"/><Relationship Id="rId34" Type="http://schemas.openxmlformats.org/officeDocument/2006/relationships/customXml" Target="ink/ink14.xml"/><Relationship Id="rId1602" Type="http://schemas.openxmlformats.org/officeDocument/2006/relationships/image" Target="media/image800.emf"/><Relationship Id="rId183" Type="http://schemas.openxmlformats.org/officeDocument/2006/relationships/customXml" Target="ink/ink88.xml"/><Relationship Id="rId390" Type="http://schemas.openxmlformats.org/officeDocument/2006/relationships/image" Target="media/image194.emf"/><Relationship Id="rId1907" Type="http://schemas.openxmlformats.org/officeDocument/2006/relationships/customXml" Target="ink/ink934.xml"/><Relationship Id="rId2071" Type="http://schemas.openxmlformats.org/officeDocument/2006/relationships/image" Target="media/image1034.emf"/><Relationship Id="rId250" Type="http://schemas.openxmlformats.org/officeDocument/2006/relationships/image" Target="media/image124.emf"/><Relationship Id="rId488" Type="http://schemas.openxmlformats.org/officeDocument/2006/relationships/image" Target="media/image243.emf"/><Relationship Id="rId695" Type="http://schemas.openxmlformats.org/officeDocument/2006/relationships/customXml" Target="ink/ink334.xml"/><Relationship Id="rId2169" Type="http://schemas.openxmlformats.org/officeDocument/2006/relationships/image" Target="media/image1083.emf"/><Relationship Id="rId110" Type="http://schemas.openxmlformats.org/officeDocument/2006/relationships/customXml" Target="ink/ink52.xml"/><Relationship Id="rId348" Type="http://schemas.openxmlformats.org/officeDocument/2006/relationships/image" Target="media/image173.emf"/><Relationship Id="rId555" Type="http://schemas.openxmlformats.org/officeDocument/2006/relationships/customXml" Target="ink/ink269.xml"/><Relationship Id="rId762" Type="http://schemas.openxmlformats.org/officeDocument/2006/relationships/image" Target="media/image380.emf"/><Relationship Id="rId1185" Type="http://schemas.openxmlformats.org/officeDocument/2006/relationships/customXml" Target="ink/ink575.xml"/><Relationship Id="rId1392" Type="http://schemas.openxmlformats.org/officeDocument/2006/relationships/image" Target="media/image695.emf"/><Relationship Id="rId2029" Type="http://schemas.openxmlformats.org/officeDocument/2006/relationships/image" Target="media/image1013.emf"/><Relationship Id="rId2236" Type="http://schemas.openxmlformats.org/officeDocument/2006/relationships/customXml" Target="ink/ink1099.xml"/><Relationship Id="rId208" Type="http://schemas.openxmlformats.org/officeDocument/2006/relationships/image" Target="media/image103.emf"/><Relationship Id="rId415" Type="http://schemas.openxmlformats.org/officeDocument/2006/relationships/customXml" Target="ink/ink204.xml"/><Relationship Id="rId622" Type="http://schemas.openxmlformats.org/officeDocument/2006/relationships/image" Target="media/image310.emf"/><Relationship Id="rId1045" Type="http://schemas.openxmlformats.org/officeDocument/2006/relationships/customXml" Target="ink/ink505.xml"/><Relationship Id="rId1252" Type="http://schemas.openxmlformats.org/officeDocument/2006/relationships/image" Target="media/image625.emf"/><Relationship Id="rId1697" Type="http://schemas.openxmlformats.org/officeDocument/2006/relationships/customXml" Target="ink/ink829.xml"/><Relationship Id="rId2303" Type="http://schemas.openxmlformats.org/officeDocument/2006/relationships/image" Target="media/image1150.emf"/><Relationship Id="rId927" Type="http://schemas.openxmlformats.org/officeDocument/2006/relationships/customXml" Target="ink/ink446.xml"/><Relationship Id="rId1112" Type="http://schemas.openxmlformats.org/officeDocument/2006/relationships/image" Target="media/image555.emf"/><Relationship Id="rId1557" Type="http://schemas.openxmlformats.org/officeDocument/2006/relationships/customXml" Target="ink/ink760.xml"/><Relationship Id="rId1764" Type="http://schemas.openxmlformats.org/officeDocument/2006/relationships/image" Target="media/image881.emf"/><Relationship Id="rId1971" Type="http://schemas.openxmlformats.org/officeDocument/2006/relationships/customXml" Target="ink/ink966.xml"/><Relationship Id="rId56" Type="http://schemas.openxmlformats.org/officeDocument/2006/relationships/customXml" Target="ink/ink25.xml"/><Relationship Id="rId1417" Type="http://schemas.openxmlformats.org/officeDocument/2006/relationships/customXml" Target="ink/ink690.xml"/><Relationship Id="rId1624" Type="http://schemas.openxmlformats.org/officeDocument/2006/relationships/image" Target="media/image811.emf"/><Relationship Id="rId1831" Type="http://schemas.openxmlformats.org/officeDocument/2006/relationships/customXml" Target="ink/ink896.xml"/><Relationship Id="rId1929" Type="http://schemas.openxmlformats.org/officeDocument/2006/relationships/customXml" Target="ink/ink945.xml"/><Relationship Id="rId2093" Type="http://schemas.openxmlformats.org/officeDocument/2006/relationships/image" Target="media/image1045.emf"/><Relationship Id="rId272" Type="http://schemas.openxmlformats.org/officeDocument/2006/relationships/image" Target="media/image135.emf"/><Relationship Id="rId577" Type="http://schemas.openxmlformats.org/officeDocument/2006/relationships/customXml" Target="ink/ink279.xml"/><Relationship Id="rId2160" Type="http://schemas.openxmlformats.org/officeDocument/2006/relationships/customXml" Target="ink/ink1061.xml"/><Relationship Id="rId2258" Type="http://schemas.openxmlformats.org/officeDocument/2006/relationships/customXml" Target="ink/ink1110.xml"/><Relationship Id="rId132" Type="http://schemas.openxmlformats.org/officeDocument/2006/relationships/customXml" Target="ink/ink63.xml"/><Relationship Id="rId784" Type="http://schemas.openxmlformats.org/officeDocument/2006/relationships/image" Target="media/image391.emf"/><Relationship Id="rId991" Type="http://schemas.openxmlformats.org/officeDocument/2006/relationships/customXml" Target="ink/ink478.xml"/><Relationship Id="rId1067" Type="http://schemas.openxmlformats.org/officeDocument/2006/relationships/customXml" Target="ink/ink516.xml"/><Relationship Id="rId2020" Type="http://schemas.openxmlformats.org/officeDocument/2006/relationships/customXml" Target="ink/ink991.xml"/><Relationship Id="rId437" Type="http://schemas.openxmlformats.org/officeDocument/2006/relationships/customXml" Target="ink/ink214.xml"/><Relationship Id="rId644" Type="http://schemas.openxmlformats.org/officeDocument/2006/relationships/image" Target="media/image321.emf"/><Relationship Id="rId851" Type="http://schemas.openxmlformats.org/officeDocument/2006/relationships/customXml" Target="ink/ink411.xml"/><Relationship Id="rId1274" Type="http://schemas.openxmlformats.org/officeDocument/2006/relationships/image" Target="media/image636.emf"/><Relationship Id="rId1481" Type="http://schemas.openxmlformats.org/officeDocument/2006/relationships/customXml" Target="ink/ink722.xml"/><Relationship Id="rId1579" Type="http://schemas.openxmlformats.org/officeDocument/2006/relationships/customXml" Target="ink/ink770.xml"/><Relationship Id="rId2118" Type="http://schemas.openxmlformats.org/officeDocument/2006/relationships/customXml" Target="ink/ink1040.xml"/><Relationship Id="rId2325" Type="http://schemas.openxmlformats.org/officeDocument/2006/relationships/image" Target="media/image1161.emf"/><Relationship Id="rId504" Type="http://schemas.openxmlformats.org/officeDocument/2006/relationships/image" Target="media/image251.emf"/><Relationship Id="rId711" Type="http://schemas.openxmlformats.org/officeDocument/2006/relationships/customXml" Target="ink/ink341.xml"/><Relationship Id="rId949" Type="http://schemas.openxmlformats.org/officeDocument/2006/relationships/customXml" Target="ink/ink457.xml"/><Relationship Id="rId1134" Type="http://schemas.openxmlformats.org/officeDocument/2006/relationships/image" Target="media/image566.emf"/><Relationship Id="rId1341" Type="http://schemas.openxmlformats.org/officeDocument/2006/relationships/customXml" Target="ink/ink652.xml"/><Relationship Id="rId1786" Type="http://schemas.openxmlformats.org/officeDocument/2006/relationships/image" Target="media/image892.emf"/><Relationship Id="rId1993" Type="http://schemas.openxmlformats.org/officeDocument/2006/relationships/customXml" Target="ink/ink977.xml"/><Relationship Id="rId78" Type="http://schemas.openxmlformats.org/officeDocument/2006/relationships/customXml" Target="ink/ink36.xml"/><Relationship Id="rId809" Type="http://schemas.openxmlformats.org/officeDocument/2006/relationships/customXml" Target="ink/ink390.xml"/><Relationship Id="rId1201" Type="http://schemas.openxmlformats.org/officeDocument/2006/relationships/customXml" Target="ink/ink583.xml"/><Relationship Id="rId1439" Type="http://schemas.openxmlformats.org/officeDocument/2006/relationships/customXml" Target="ink/ink701.xml"/><Relationship Id="rId1646" Type="http://schemas.openxmlformats.org/officeDocument/2006/relationships/image" Target="media/image822.emf"/><Relationship Id="rId1853" Type="http://schemas.openxmlformats.org/officeDocument/2006/relationships/customXml" Target="ink/ink907.xml"/><Relationship Id="rId1506" Type="http://schemas.openxmlformats.org/officeDocument/2006/relationships/image" Target="media/image752.emf"/><Relationship Id="rId1713" Type="http://schemas.openxmlformats.org/officeDocument/2006/relationships/customXml" Target="ink/ink837.xml"/><Relationship Id="rId1920" Type="http://schemas.openxmlformats.org/officeDocument/2006/relationships/image" Target="media/image959.emf"/><Relationship Id="rId294" Type="http://schemas.openxmlformats.org/officeDocument/2006/relationships/image" Target="media/image146.emf"/><Relationship Id="rId2182" Type="http://schemas.openxmlformats.org/officeDocument/2006/relationships/customXml" Target="ink/ink1072.xml"/><Relationship Id="rId154" Type="http://schemas.openxmlformats.org/officeDocument/2006/relationships/image" Target="media/image76.emf"/><Relationship Id="rId361" Type="http://schemas.openxmlformats.org/officeDocument/2006/relationships/customXml" Target="ink/ink177.xml"/><Relationship Id="rId599" Type="http://schemas.openxmlformats.org/officeDocument/2006/relationships/customXml" Target="ink/ink288.xml"/><Relationship Id="rId2042" Type="http://schemas.openxmlformats.org/officeDocument/2006/relationships/customXml" Target="ink/ink1002.xml"/><Relationship Id="rId459" Type="http://schemas.openxmlformats.org/officeDocument/2006/relationships/customXml" Target="ink/ink224.xml"/><Relationship Id="rId666" Type="http://schemas.openxmlformats.org/officeDocument/2006/relationships/image" Target="media/image332.emf"/><Relationship Id="rId873" Type="http://schemas.openxmlformats.org/officeDocument/2006/relationships/customXml" Target="ink/ink421.xml"/><Relationship Id="rId1089" Type="http://schemas.openxmlformats.org/officeDocument/2006/relationships/customXml" Target="ink/ink527.xml"/><Relationship Id="rId1296" Type="http://schemas.openxmlformats.org/officeDocument/2006/relationships/image" Target="media/image647.emf"/><Relationship Id="rId2347" Type="http://schemas.openxmlformats.org/officeDocument/2006/relationships/image" Target="media/image1172.emf"/><Relationship Id="rId221" Type="http://schemas.openxmlformats.org/officeDocument/2006/relationships/customXml" Target="ink/ink107.xml"/><Relationship Id="rId319" Type="http://schemas.openxmlformats.org/officeDocument/2006/relationships/customXml" Target="ink/ink156.xml"/><Relationship Id="rId526" Type="http://schemas.openxmlformats.org/officeDocument/2006/relationships/image" Target="media/image262.emf"/><Relationship Id="rId1156" Type="http://schemas.openxmlformats.org/officeDocument/2006/relationships/image" Target="media/image577.emf"/><Relationship Id="rId1363" Type="http://schemas.openxmlformats.org/officeDocument/2006/relationships/customXml" Target="ink/ink663.xml"/><Relationship Id="rId2207" Type="http://schemas.openxmlformats.org/officeDocument/2006/relationships/image" Target="media/image1102.emf"/><Relationship Id="rId733" Type="http://schemas.openxmlformats.org/officeDocument/2006/relationships/customXml" Target="ink/ink352.xml"/><Relationship Id="rId940" Type="http://schemas.openxmlformats.org/officeDocument/2006/relationships/image" Target="media/image469.emf"/><Relationship Id="rId1016" Type="http://schemas.openxmlformats.org/officeDocument/2006/relationships/image" Target="media/image507.emf"/><Relationship Id="rId1570" Type="http://schemas.openxmlformats.org/officeDocument/2006/relationships/image" Target="media/image784.emf"/><Relationship Id="rId1668" Type="http://schemas.openxmlformats.org/officeDocument/2006/relationships/image" Target="media/image833.emf"/><Relationship Id="rId1875" Type="http://schemas.openxmlformats.org/officeDocument/2006/relationships/customXml" Target="ink/ink918.xml"/><Relationship Id="rId800" Type="http://schemas.openxmlformats.org/officeDocument/2006/relationships/image" Target="media/image399.emf"/><Relationship Id="rId1223" Type="http://schemas.openxmlformats.org/officeDocument/2006/relationships/customXml" Target="ink/ink594.xml"/><Relationship Id="rId1430" Type="http://schemas.openxmlformats.org/officeDocument/2006/relationships/image" Target="media/image714.emf"/><Relationship Id="rId1528" Type="http://schemas.openxmlformats.org/officeDocument/2006/relationships/image" Target="media/image763.emf"/><Relationship Id="rId1735" Type="http://schemas.openxmlformats.org/officeDocument/2006/relationships/customXml" Target="ink/ink848.xml"/><Relationship Id="rId1942" Type="http://schemas.openxmlformats.org/officeDocument/2006/relationships/image" Target="media/image970.emf"/><Relationship Id="rId27" Type="http://schemas.openxmlformats.org/officeDocument/2006/relationships/image" Target="media/image12.emf"/><Relationship Id="rId1802" Type="http://schemas.openxmlformats.org/officeDocument/2006/relationships/image" Target="media/image900.emf"/><Relationship Id="rId176" Type="http://schemas.openxmlformats.org/officeDocument/2006/relationships/image" Target="media/image87.emf"/><Relationship Id="rId383" Type="http://schemas.openxmlformats.org/officeDocument/2006/relationships/customXml" Target="ink/ink188.xml"/><Relationship Id="rId590" Type="http://schemas.openxmlformats.org/officeDocument/2006/relationships/image" Target="media/image294.emf"/><Relationship Id="rId2064" Type="http://schemas.openxmlformats.org/officeDocument/2006/relationships/customXml" Target="ink/ink1013.xml"/><Relationship Id="rId2271" Type="http://schemas.openxmlformats.org/officeDocument/2006/relationships/image" Target="media/image1134.emf"/><Relationship Id="rId243" Type="http://schemas.openxmlformats.org/officeDocument/2006/relationships/customXml" Target="ink/ink118.xml"/><Relationship Id="rId450" Type="http://schemas.openxmlformats.org/officeDocument/2006/relationships/oleObject" Target="embeddings/oleObject4.bin"/><Relationship Id="rId688" Type="http://schemas.openxmlformats.org/officeDocument/2006/relationships/image" Target="media/image343.emf"/><Relationship Id="rId895" Type="http://schemas.openxmlformats.org/officeDocument/2006/relationships/customXml" Target="ink/ink432.xml"/><Relationship Id="rId1080" Type="http://schemas.openxmlformats.org/officeDocument/2006/relationships/image" Target="media/image539.emf"/><Relationship Id="rId2131" Type="http://schemas.openxmlformats.org/officeDocument/2006/relationships/image" Target="media/image1064.emf"/><Relationship Id="rId103" Type="http://schemas.openxmlformats.org/officeDocument/2006/relationships/image" Target="media/image50.emf"/><Relationship Id="rId310" Type="http://schemas.openxmlformats.org/officeDocument/2006/relationships/image" Target="media/image154.emf"/><Relationship Id="rId548" Type="http://schemas.openxmlformats.org/officeDocument/2006/relationships/image" Target="media/image273.emf"/><Relationship Id="rId755" Type="http://schemas.openxmlformats.org/officeDocument/2006/relationships/customXml" Target="ink/ink363.xml"/><Relationship Id="rId962" Type="http://schemas.openxmlformats.org/officeDocument/2006/relationships/image" Target="media/image480.emf"/><Relationship Id="rId1178" Type="http://schemas.openxmlformats.org/officeDocument/2006/relationships/image" Target="media/image588.emf"/><Relationship Id="rId1385" Type="http://schemas.openxmlformats.org/officeDocument/2006/relationships/customXml" Target="ink/ink674.xml"/><Relationship Id="rId1592" Type="http://schemas.openxmlformats.org/officeDocument/2006/relationships/image" Target="media/image795.emf"/><Relationship Id="rId2229" Type="http://schemas.openxmlformats.org/officeDocument/2006/relationships/image" Target="media/image1113.emf"/><Relationship Id="rId91" Type="http://schemas.openxmlformats.org/officeDocument/2006/relationships/image" Target="media/image44.emf"/><Relationship Id="rId408" Type="http://schemas.openxmlformats.org/officeDocument/2006/relationships/image" Target="media/image203.emf"/><Relationship Id="rId615" Type="http://schemas.openxmlformats.org/officeDocument/2006/relationships/image" Target="media/image12.wmf"/><Relationship Id="rId822" Type="http://schemas.openxmlformats.org/officeDocument/2006/relationships/image" Target="media/image410.emf"/><Relationship Id="rId1038" Type="http://schemas.openxmlformats.org/officeDocument/2006/relationships/image" Target="media/image518.emf"/><Relationship Id="rId1245" Type="http://schemas.openxmlformats.org/officeDocument/2006/relationships/customXml" Target="ink/ink605.xml"/><Relationship Id="rId1452" Type="http://schemas.openxmlformats.org/officeDocument/2006/relationships/image" Target="media/image725.emf"/><Relationship Id="rId1897" Type="http://schemas.openxmlformats.org/officeDocument/2006/relationships/customXml" Target="ink/ink929.xml"/><Relationship Id="rId1105" Type="http://schemas.openxmlformats.org/officeDocument/2006/relationships/customXml" Target="ink/ink535.xml"/><Relationship Id="rId1312" Type="http://schemas.openxmlformats.org/officeDocument/2006/relationships/image" Target="media/image655.emf"/><Relationship Id="rId1757" Type="http://schemas.openxmlformats.org/officeDocument/2006/relationships/customXml" Target="ink/ink859.xml"/><Relationship Id="rId1964" Type="http://schemas.openxmlformats.org/officeDocument/2006/relationships/image" Target="media/image981.emf"/><Relationship Id="rId49" Type="http://schemas.openxmlformats.org/officeDocument/2006/relationships/image" Target="media/image23.emf"/><Relationship Id="rId1617" Type="http://schemas.openxmlformats.org/officeDocument/2006/relationships/customXml" Target="ink/ink789.xml"/><Relationship Id="rId1824" Type="http://schemas.openxmlformats.org/officeDocument/2006/relationships/image" Target="media/image911.emf"/><Relationship Id="rId198" Type="http://schemas.openxmlformats.org/officeDocument/2006/relationships/image" Target="media/image98.emf"/><Relationship Id="rId2086" Type="http://schemas.openxmlformats.org/officeDocument/2006/relationships/customXml" Target="ink/ink1024.xml"/><Relationship Id="rId2293" Type="http://schemas.openxmlformats.org/officeDocument/2006/relationships/image" Target="media/image1145.emf"/><Relationship Id="rId265" Type="http://schemas.openxmlformats.org/officeDocument/2006/relationships/customXml" Target="ink/ink129.xml"/><Relationship Id="rId472" Type="http://schemas.openxmlformats.org/officeDocument/2006/relationships/image" Target="media/image235.emf"/><Relationship Id="rId2153" Type="http://schemas.openxmlformats.org/officeDocument/2006/relationships/image" Target="media/image1075.emf"/><Relationship Id="rId125" Type="http://schemas.openxmlformats.org/officeDocument/2006/relationships/image" Target="media/image61.emf"/><Relationship Id="rId332" Type="http://schemas.openxmlformats.org/officeDocument/2006/relationships/image" Target="media/image165.emf"/><Relationship Id="rId777" Type="http://schemas.openxmlformats.org/officeDocument/2006/relationships/customXml" Target="ink/ink374.xml"/><Relationship Id="rId984" Type="http://schemas.openxmlformats.org/officeDocument/2006/relationships/image" Target="media/image491.emf"/><Relationship Id="rId2013" Type="http://schemas.openxmlformats.org/officeDocument/2006/relationships/image" Target="media/image1005.emf"/><Relationship Id="rId2220" Type="http://schemas.openxmlformats.org/officeDocument/2006/relationships/customXml" Target="ink/ink1091.xml"/><Relationship Id="rId637" Type="http://schemas.openxmlformats.org/officeDocument/2006/relationships/customXml" Target="ink/ink305.xml"/><Relationship Id="rId844" Type="http://schemas.openxmlformats.org/officeDocument/2006/relationships/image" Target="media/image421.emf"/><Relationship Id="rId1267" Type="http://schemas.openxmlformats.org/officeDocument/2006/relationships/customXml" Target="ink/ink616.xml"/><Relationship Id="rId1474" Type="http://schemas.openxmlformats.org/officeDocument/2006/relationships/image" Target="media/image736.emf"/><Relationship Id="rId1681" Type="http://schemas.openxmlformats.org/officeDocument/2006/relationships/customXml" Target="ink/ink821.xml"/><Relationship Id="rId2318" Type="http://schemas.openxmlformats.org/officeDocument/2006/relationships/customXml" Target="ink/ink1140.xml"/><Relationship Id="rId704" Type="http://schemas.openxmlformats.org/officeDocument/2006/relationships/image" Target="media/image351.emf"/><Relationship Id="rId911" Type="http://schemas.openxmlformats.org/officeDocument/2006/relationships/customXml" Target="ink/ink440.xml"/><Relationship Id="rId1127" Type="http://schemas.openxmlformats.org/officeDocument/2006/relationships/customXml" Target="ink/ink546.xml"/><Relationship Id="rId1334" Type="http://schemas.openxmlformats.org/officeDocument/2006/relationships/image" Target="media/image666.emf"/><Relationship Id="rId1541" Type="http://schemas.openxmlformats.org/officeDocument/2006/relationships/customXml" Target="ink/ink752.xml"/><Relationship Id="rId1779" Type="http://schemas.openxmlformats.org/officeDocument/2006/relationships/customXml" Target="ink/ink870.xml"/><Relationship Id="rId1986" Type="http://schemas.openxmlformats.org/officeDocument/2006/relationships/image" Target="media/image992.emf"/><Relationship Id="rId40" Type="http://schemas.openxmlformats.org/officeDocument/2006/relationships/customXml" Target="ink/ink17.xml"/><Relationship Id="rId1401" Type="http://schemas.openxmlformats.org/officeDocument/2006/relationships/customXml" Target="ink/ink682.xml"/><Relationship Id="rId1639" Type="http://schemas.openxmlformats.org/officeDocument/2006/relationships/customXml" Target="ink/ink800.xml"/><Relationship Id="rId1846" Type="http://schemas.openxmlformats.org/officeDocument/2006/relationships/image" Target="media/image922.emf"/><Relationship Id="rId1706" Type="http://schemas.openxmlformats.org/officeDocument/2006/relationships/image" Target="media/image852.emf"/><Relationship Id="rId1913" Type="http://schemas.openxmlformats.org/officeDocument/2006/relationships/customXml" Target="ink/ink937.xml"/><Relationship Id="rId287" Type="http://schemas.openxmlformats.org/officeDocument/2006/relationships/customXml" Target="ink/ink140.xml"/><Relationship Id="rId494" Type="http://schemas.openxmlformats.org/officeDocument/2006/relationships/image" Target="media/image246.emf"/><Relationship Id="rId2175" Type="http://schemas.openxmlformats.org/officeDocument/2006/relationships/image" Target="media/image1086.emf"/><Relationship Id="rId147" Type="http://schemas.openxmlformats.org/officeDocument/2006/relationships/customXml" Target="ink/ink70.xml"/><Relationship Id="rId354" Type="http://schemas.openxmlformats.org/officeDocument/2006/relationships/image" Target="media/image176.emf"/><Relationship Id="rId799" Type="http://schemas.openxmlformats.org/officeDocument/2006/relationships/customXml" Target="ink/ink385.xml"/><Relationship Id="rId1191" Type="http://schemas.openxmlformats.org/officeDocument/2006/relationships/customXml" Target="ink/ink578.xml"/><Relationship Id="rId2035" Type="http://schemas.openxmlformats.org/officeDocument/2006/relationships/image" Target="media/image1016.emf"/><Relationship Id="rId561" Type="http://schemas.openxmlformats.org/officeDocument/2006/relationships/customXml" Target="ink/ink271.xml"/><Relationship Id="rId659" Type="http://schemas.openxmlformats.org/officeDocument/2006/relationships/customXml" Target="ink/ink316.xml"/><Relationship Id="rId866" Type="http://schemas.openxmlformats.org/officeDocument/2006/relationships/image" Target="media/image432.emf"/><Relationship Id="rId1289" Type="http://schemas.openxmlformats.org/officeDocument/2006/relationships/customXml" Target="ink/ink627.xml"/><Relationship Id="rId1496" Type="http://schemas.openxmlformats.org/officeDocument/2006/relationships/image" Target="media/image747.emf"/><Relationship Id="rId2242" Type="http://schemas.openxmlformats.org/officeDocument/2006/relationships/customXml" Target="ink/ink1102.xml"/><Relationship Id="rId214" Type="http://schemas.openxmlformats.org/officeDocument/2006/relationships/image" Target="media/image106.emf"/><Relationship Id="rId421" Type="http://schemas.openxmlformats.org/officeDocument/2006/relationships/customXml" Target="ink/ink207.xml"/><Relationship Id="rId519" Type="http://schemas.openxmlformats.org/officeDocument/2006/relationships/customXml" Target="ink/ink252.xml"/><Relationship Id="rId1051" Type="http://schemas.openxmlformats.org/officeDocument/2006/relationships/customXml" Target="ink/ink508.xml"/><Relationship Id="rId1149" Type="http://schemas.openxmlformats.org/officeDocument/2006/relationships/customXml" Target="ink/ink557.xml"/><Relationship Id="rId1356" Type="http://schemas.openxmlformats.org/officeDocument/2006/relationships/image" Target="media/image677.emf"/><Relationship Id="rId2102" Type="http://schemas.openxmlformats.org/officeDocument/2006/relationships/customXml" Target="ink/ink1032.xml"/><Relationship Id="rId726" Type="http://schemas.openxmlformats.org/officeDocument/2006/relationships/image" Target="media/image362.emf"/><Relationship Id="rId933" Type="http://schemas.openxmlformats.org/officeDocument/2006/relationships/customXml" Target="ink/ink449.xml"/><Relationship Id="rId1009" Type="http://schemas.openxmlformats.org/officeDocument/2006/relationships/customXml" Target="ink/ink487.xml"/><Relationship Id="rId1563" Type="http://schemas.openxmlformats.org/officeDocument/2006/relationships/customXml" Target="ink/ink762.xml"/><Relationship Id="rId1770" Type="http://schemas.openxmlformats.org/officeDocument/2006/relationships/image" Target="media/image884.emf"/><Relationship Id="rId1868" Type="http://schemas.openxmlformats.org/officeDocument/2006/relationships/image" Target="media/image933.emf"/><Relationship Id="rId62" Type="http://schemas.openxmlformats.org/officeDocument/2006/relationships/customXml" Target="ink/ink28.xml"/><Relationship Id="rId1216" Type="http://schemas.openxmlformats.org/officeDocument/2006/relationships/image" Target="media/image607.emf"/><Relationship Id="rId1423" Type="http://schemas.openxmlformats.org/officeDocument/2006/relationships/customXml" Target="ink/ink693.xml"/><Relationship Id="rId1630" Type="http://schemas.openxmlformats.org/officeDocument/2006/relationships/image" Target="media/image814.emf"/><Relationship Id="rId1728" Type="http://schemas.openxmlformats.org/officeDocument/2006/relationships/image" Target="media/image863.emf"/><Relationship Id="rId1935" Type="http://schemas.openxmlformats.org/officeDocument/2006/relationships/customXml" Target="ink/ink948.xml"/><Relationship Id="rId2197" Type="http://schemas.openxmlformats.org/officeDocument/2006/relationships/image" Target="media/image1097.emf"/><Relationship Id="rId169" Type="http://schemas.openxmlformats.org/officeDocument/2006/relationships/customXml" Target="ink/ink81.xml"/><Relationship Id="rId376" Type="http://schemas.openxmlformats.org/officeDocument/2006/relationships/image" Target="media/image187.emf"/><Relationship Id="rId583" Type="http://schemas.openxmlformats.org/officeDocument/2006/relationships/customXml" Target="ink/ink281.xml"/><Relationship Id="rId790" Type="http://schemas.openxmlformats.org/officeDocument/2006/relationships/image" Target="media/image394.emf"/><Relationship Id="rId2057" Type="http://schemas.openxmlformats.org/officeDocument/2006/relationships/image" Target="media/image1027.emf"/><Relationship Id="rId2264" Type="http://schemas.openxmlformats.org/officeDocument/2006/relationships/customXml" Target="ink/ink1113.xml"/><Relationship Id="rId4" Type="http://schemas.openxmlformats.org/officeDocument/2006/relationships/image" Target="media/image1.wmf"/><Relationship Id="rId236" Type="http://schemas.openxmlformats.org/officeDocument/2006/relationships/image" Target="media/image117.emf"/><Relationship Id="rId443" Type="http://schemas.openxmlformats.org/officeDocument/2006/relationships/customXml" Target="ink/ink217.xml"/><Relationship Id="rId650" Type="http://schemas.openxmlformats.org/officeDocument/2006/relationships/image" Target="media/image324.emf"/><Relationship Id="rId888" Type="http://schemas.openxmlformats.org/officeDocument/2006/relationships/image" Target="media/image443.emf"/><Relationship Id="rId1073" Type="http://schemas.openxmlformats.org/officeDocument/2006/relationships/customXml" Target="ink/ink519.xml"/><Relationship Id="rId1280" Type="http://schemas.openxmlformats.org/officeDocument/2006/relationships/image" Target="media/image639.emf"/><Relationship Id="rId2124" Type="http://schemas.openxmlformats.org/officeDocument/2006/relationships/customXml" Target="ink/ink1043.xml"/><Relationship Id="rId2331" Type="http://schemas.openxmlformats.org/officeDocument/2006/relationships/image" Target="media/image1164.emf"/><Relationship Id="rId303" Type="http://schemas.openxmlformats.org/officeDocument/2006/relationships/customXml" Target="ink/ink148.xml"/><Relationship Id="rId748" Type="http://schemas.openxmlformats.org/officeDocument/2006/relationships/image" Target="media/image373.emf"/><Relationship Id="rId955" Type="http://schemas.openxmlformats.org/officeDocument/2006/relationships/customXml" Target="ink/ink460.xml"/><Relationship Id="rId1140" Type="http://schemas.openxmlformats.org/officeDocument/2006/relationships/image" Target="media/image569.emf"/><Relationship Id="rId1378" Type="http://schemas.openxmlformats.org/officeDocument/2006/relationships/image" Target="media/image688.emf"/><Relationship Id="rId1585" Type="http://schemas.openxmlformats.org/officeDocument/2006/relationships/customXml" Target="ink/ink773.xml"/><Relationship Id="rId1792" Type="http://schemas.openxmlformats.org/officeDocument/2006/relationships/image" Target="media/image895.emf"/><Relationship Id="rId84" Type="http://schemas.openxmlformats.org/officeDocument/2006/relationships/customXml" Target="ink/ink39.xml"/><Relationship Id="rId510" Type="http://schemas.openxmlformats.org/officeDocument/2006/relationships/image" Target="media/image254.emf"/><Relationship Id="rId608" Type="http://schemas.openxmlformats.org/officeDocument/2006/relationships/image" Target="media/image303.emf"/><Relationship Id="rId815" Type="http://schemas.openxmlformats.org/officeDocument/2006/relationships/customXml" Target="ink/ink393.xml"/><Relationship Id="rId1238" Type="http://schemas.openxmlformats.org/officeDocument/2006/relationships/image" Target="media/image618.emf"/><Relationship Id="rId1445" Type="http://schemas.openxmlformats.org/officeDocument/2006/relationships/customXml" Target="ink/ink704.xml"/><Relationship Id="rId1652" Type="http://schemas.openxmlformats.org/officeDocument/2006/relationships/image" Target="media/image825.emf"/><Relationship Id="rId1000" Type="http://schemas.openxmlformats.org/officeDocument/2006/relationships/image" Target="media/image499.emf"/><Relationship Id="rId1305" Type="http://schemas.openxmlformats.org/officeDocument/2006/relationships/image" Target="media/image18.wmf"/><Relationship Id="rId1957" Type="http://schemas.openxmlformats.org/officeDocument/2006/relationships/customXml" Target="ink/ink959.xml"/><Relationship Id="rId1512" Type="http://schemas.openxmlformats.org/officeDocument/2006/relationships/image" Target="media/image755.emf"/><Relationship Id="rId1817" Type="http://schemas.openxmlformats.org/officeDocument/2006/relationships/customXml" Target="ink/ink889.xml"/><Relationship Id="rId11" Type="http://schemas.openxmlformats.org/officeDocument/2006/relationships/image" Target="media/image4.emf"/><Relationship Id="rId398" Type="http://schemas.openxmlformats.org/officeDocument/2006/relationships/image" Target="media/image198.emf"/><Relationship Id="rId2079" Type="http://schemas.openxmlformats.org/officeDocument/2006/relationships/image" Target="media/image1038.emf"/><Relationship Id="rId160" Type="http://schemas.openxmlformats.org/officeDocument/2006/relationships/image" Target="media/image79.emf"/><Relationship Id="rId2286" Type="http://schemas.openxmlformats.org/officeDocument/2006/relationships/customXml" Target="ink/ink1124.xml"/><Relationship Id="rId258" Type="http://schemas.openxmlformats.org/officeDocument/2006/relationships/image" Target="media/image128.emf"/><Relationship Id="rId465" Type="http://schemas.openxmlformats.org/officeDocument/2006/relationships/customXml" Target="ink/ink227.xml"/><Relationship Id="rId672" Type="http://schemas.openxmlformats.org/officeDocument/2006/relationships/image" Target="media/image335.emf"/><Relationship Id="rId1095" Type="http://schemas.openxmlformats.org/officeDocument/2006/relationships/customXml" Target="ink/ink530.xml"/><Relationship Id="rId2146" Type="http://schemas.openxmlformats.org/officeDocument/2006/relationships/customXml" Target="ink/ink1054.xml"/><Relationship Id="rId118" Type="http://schemas.openxmlformats.org/officeDocument/2006/relationships/customXml" Target="ink/ink56.xml"/><Relationship Id="rId325" Type="http://schemas.openxmlformats.org/officeDocument/2006/relationships/customXml" Target="ink/ink159.xml"/><Relationship Id="rId532" Type="http://schemas.openxmlformats.org/officeDocument/2006/relationships/image" Target="media/image265.emf"/><Relationship Id="rId977" Type="http://schemas.openxmlformats.org/officeDocument/2006/relationships/customXml" Target="ink/ink471.xml"/><Relationship Id="rId1162" Type="http://schemas.openxmlformats.org/officeDocument/2006/relationships/image" Target="media/image580.emf"/><Relationship Id="rId2006" Type="http://schemas.openxmlformats.org/officeDocument/2006/relationships/customXml" Target="ink/ink984.xml"/><Relationship Id="rId2213" Type="http://schemas.openxmlformats.org/officeDocument/2006/relationships/image" Target="media/image1105.emf"/><Relationship Id="rId837" Type="http://schemas.openxmlformats.org/officeDocument/2006/relationships/customXml" Target="ink/ink404.xml"/><Relationship Id="rId1022" Type="http://schemas.openxmlformats.org/officeDocument/2006/relationships/image" Target="media/image510.emf"/><Relationship Id="rId1467" Type="http://schemas.openxmlformats.org/officeDocument/2006/relationships/customXml" Target="ink/ink715.xml"/><Relationship Id="rId1674" Type="http://schemas.openxmlformats.org/officeDocument/2006/relationships/image" Target="media/image836.emf"/><Relationship Id="rId1881" Type="http://schemas.openxmlformats.org/officeDocument/2006/relationships/customXml" Target="ink/ink921.xml"/><Relationship Id="rId904" Type="http://schemas.openxmlformats.org/officeDocument/2006/relationships/image" Target="media/image451.emf"/><Relationship Id="rId1327" Type="http://schemas.openxmlformats.org/officeDocument/2006/relationships/customXml" Target="ink/ink645.xml"/><Relationship Id="rId1534" Type="http://schemas.openxmlformats.org/officeDocument/2006/relationships/image" Target="media/image766.emf"/><Relationship Id="rId1741" Type="http://schemas.openxmlformats.org/officeDocument/2006/relationships/customXml" Target="ink/ink851.xml"/><Relationship Id="rId1979" Type="http://schemas.openxmlformats.org/officeDocument/2006/relationships/customXml" Target="ink/ink970.xml"/><Relationship Id="rId33" Type="http://schemas.openxmlformats.org/officeDocument/2006/relationships/image" Target="media/image15.emf"/><Relationship Id="rId1601" Type="http://schemas.openxmlformats.org/officeDocument/2006/relationships/customXml" Target="ink/ink781.xml"/><Relationship Id="rId1839" Type="http://schemas.openxmlformats.org/officeDocument/2006/relationships/customXml" Target="ink/ink900.xml"/><Relationship Id="rId182" Type="http://schemas.openxmlformats.org/officeDocument/2006/relationships/image" Target="media/image90.emf"/><Relationship Id="rId1906" Type="http://schemas.openxmlformats.org/officeDocument/2006/relationships/image" Target="media/image952.emf"/><Relationship Id="rId487" Type="http://schemas.openxmlformats.org/officeDocument/2006/relationships/customXml" Target="ink/ink236.xml"/><Relationship Id="rId694" Type="http://schemas.openxmlformats.org/officeDocument/2006/relationships/image" Target="media/image346.emf"/><Relationship Id="rId2070" Type="http://schemas.openxmlformats.org/officeDocument/2006/relationships/customXml" Target="ink/ink1016.xml"/><Relationship Id="rId2168" Type="http://schemas.openxmlformats.org/officeDocument/2006/relationships/customXml" Target="ink/ink1065.xml"/><Relationship Id="rId347" Type="http://schemas.openxmlformats.org/officeDocument/2006/relationships/customXml" Target="ink/ink170.xml"/><Relationship Id="rId999" Type="http://schemas.openxmlformats.org/officeDocument/2006/relationships/customXml" Target="ink/ink482.xml"/><Relationship Id="rId1184" Type="http://schemas.openxmlformats.org/officeDocument/2006/relationships/image" Target="media/image591.emf"/><Relationship Id="rId2028" Type="http://schemas.openxmlformats.org/officeDocument/2006/relationships/customXml" Target="ink/ink995.xml"/><Relationship Id="rId554" Type="http://schemas.openxmlformats.org/officeDocument/2006/relationships/image" Target="media/image276.emf"/><Relationship Id="rId761" Type="http://schemas.openxmlformats.org/officeDocument/2006/relationships/customXml" Target="ink/ink366.xml"/><Relationship Id="rId859" Type="http://schemas.openxmlformats.org/officeDocument/2006/relationships/customXml" Target="ink/ink415.xml"/><Relationship Id="rId1391" Type="http://schemas.openxmlformats.org/officeDocument/2006/relationships/customXml" Target="ink/ink677.xml"/><Relationship Id="rId1489" Type="http://schemas.openxmlformats.org/officeDocument/2006/relationships/customXml" Target="ink/ink726.xml"/><Relationship Id="rId1696" Type="http://schemas.openxmlformats.org/officeDocument/2006/relationships/image" Target="media/image847.emf"/><Relationship Id="rId2235" Type="http://schemas.openxmlformats.org/officeDocument/2006/relationships/image" Target="media/image1116.emf"/><Relationship Id="rId207" Type="http://schemas.openxmlformats.org/officeDocument/2006/relationships/customXml" Target="ink/ink100.xml"/><Relationship Id="rId414" Type="http://schemas.openxmlformats.org/officeDocument/2006/relationships/image" Target="media/image206.emf"/><Relationship Id="rId621" Type="http://schemas.openxmlformats.org/officeDocument/2006/relationships/customXml" Target="ink/ink298.xml"/><Relationship Id="rId1044" Type="http://schemas.openxmlformats.org/officeDocument/2006/relationships/image" Target="media/image521.emf"/><Relationship Id="rId1251" Type="http://schemas.openxmlformats.org/officeDocument/2006/relationships/customXml" Target="ink/ink608.xml"/><Relationship Id="rId1349" Type="http://schemas.openxmlformats.org/officeDocument/2006/relationships/customXml" Target="ink/ink656.xml"/><Relationship Id="rId2302" Type="http://schemas.openxmlformats.org/officeDocument/2006/relationships/customXml" Target="ink/ink1132.xml"/><Relationship Id="rId719" Type="http://schemas.openxmlformats.org/officeDocument/2006/relationships/customXml" Target="ink/ink345.xml"/><Relationship Id="rId926" Type="http://schemas.openxmlformats.org/officeDocument/2006/relationships/image" Target="media/image462.emf"/><Relationship Id="rId1111" Type="http://schemas.openxmlformats.org/officeDocument/2006/relationships/customXml" Target="ink/ink538.xml"/><Relationship Id="rId1556" Type="http://schemas.openxmlformats.org/officeDocument/2006/relationships/image" Target="media/image777.emf"/><Relationship Id="rId1763" Type="http://schemas.openxmlformats.org/officeDocument/2006/relationships/customXml" Target="ink/ink862.xml"/><Relationship Id="rId1970" Type="http://schemas.openxmlformats.org/officeDocument/2006/relationships/image" Target="media/image984.emf"/><Relationship Id="rId55" Type="http://schemas.openxmlformats.org/officeDocument/2006/relationships/image" Target="media/image26.emf"/><Relationship Id="rId1209" Type="http://schemas.openxmlformats.org/officeDocument/2006/relationships/customXml" Target="ink/ink587.xml"/><Relationship Id="rId1416" Type="http://schemas.openxmlformats.org/officeDocument/2006/relationships/image" Target="media/image707.emf"/><Relationship Id="rId1623" Type="http://schemas.openxmlformats.org/officeDocument/2006/relationships/customXml" Target="ink/ink792.xml"/><Relationship Id="rId1830" Type="http://schemas.openxmlformats.org/officeDocument/2006/relationships/image" Target="media/image914.emf"/><Relationship Id="rId1928" Type="http://schemas.openxmlformats.org/officeDocument/2006/relationships/image" Target="media/image963.emf"/><Relationship Id="rId2092" Type="http://schemas.openxmlformats.org/officeDocument/2006/relationships/customXml" Target="ink/ink1027.xml"/><Relationship Id="rId271" Type="http://schemas.openxmlformats.org/officeDocument/2006/relationships/customXml" Target="ink/ink132.xml"/><Relationship Id="rId131" Type="http://schemas.openxmlformats.org/officeDocument/2006/relationships/image" Target="media/image64.emf"/><Relationship Id="rId369" Type="http://schemas.openxmlformats.org/officeDocument/2006/relationships/customXml" Target="ink/ink181.xml"/><Relationship Id="rId576" Type="http://schemas.openxmlformats.org/officeDocument/2006/relationships/image" Target="media/image287.emf"/><Relationship Id="rId783" Type="http://schemas.openxmlformats.org/officeDocument/2006/relationships/customXml" Target="ink/ink377.xml"/><Relationship Id="rId990" Type="http://schemas.openxmlformats.org/officeDocument/2006/relationships/image" Target="media/image494.emf"/><Relationship Id="rId2257" Type="http://schemas.openxmlformats.org/officeDocument/2006/relationships/image" Target="media/image1127.emf"/><Relationship Id="rId229" Type="http://schemas.openxmlformats.org/officeDocument/2006/relationships/customXml" Target="ink/ink111.xml"/><Relationship Id="rId436" Type="http://schemas.openxmlformats.org/officeDocument/2006/relationships/oleObject" Target="embeddings/oleObject3.bin"/><Relationship Id="rId643" Type="http://schemas.openxmlformats.org/officeDocument/2006/relationships/customXml" Target="ink/ink308.xml"/><Relationship Id="rId1066" Type="http://schemas.openxmlformats.org/officeDocument/2006/relationships/image" Target="media/image532.emf"/><Relationship Id="rId1273" Type="http://schemas.openxmlformats.org/officeDocument/2006/relationships/customXml" Target="ink/ink619.xml"/><Relationship Id="rId1480" Type="http://schemas.openxmlformats.org/officeDocument/2006/relationships/image" Target="media/image739.emf"/><Relationship Id="rId2117" Type="http://schemas.openxmlformats.org/officeDocument/2006/relationships/image" Target="media/image1057.emf"/><Relationship Id="rId2324" Type="http://schemas.openxmlformats.org/officeDocument/2006/relationships/customXml" Target="ink/ink1143.xml"/><Relationship Id="rId850" Type="http://schemas.openxmlformats.org/officeDocument/2006/relationships/image" Target="media/image424.emf"/><Relationship Id="rId948" Type="http://schemas.openxmlformats.org/officeDocument/2006/relationships/image" Target="media/image473.emf"/><Relationship Id="rId1133" Type="http://schemas.openxmlformats.org/officeDocument/2006/relationships/customXml" Target="ink/ink549.xml"/><Relationship Id="rId1578" Type="http://schemas.openxmlformats.org/officeDocument/2006/relationships/image" Target="media/image788.emf"/><Relationship Id="rId1785" Type="http://schemas.openxmlformats.org/officeDocument/2006/relationships/customXml" Target="ink/ink873.xml"/><Relationship Id="rId1992" Type="http://schemas.openxmlformats.org/officeDocument/2006/relationships/image" Target="media/image995.emf"/><Relationship Id="rId77" Type="http://schemas.openxmlformats.org/officeDocument/2006/relationships/image" Target="media/image37.emf"/><Relationship Id="rId503" Type="http://schemas.openxmlformats.org/officeDocument/2006/relationships/customXml" Target="ink/ink244.xml"/><Relationship Id="rId710" Type="http://schemas.openxmlformats.org/officeDocument/2006/relationships/image" Target="media/image354.emf"/><Relationship Id="rId808" Type="http://schemas.openxmlformats.org/officeDocument/2006/relationships/image" Target="media/image403.emf"/><Relationship Id="rId1340" Type="http://schemas.openxmlformats.org/officeDocument/2006/relationships/image" Target="media/image669.emf"/><Relationship Id="rId1438" Type="http://schemas.openxmlformats.org/officeDocument/2006/relationships/image" Target="media/image718.emf"/><Relationship Id="rId1645" Type="http://schemas.openxmlformats.org/officeDocument/2006/relationships/customXml" Target="ink/ink803.xml"/><Relationship Id="rId1200" Type="http://schemas.openxmlformats.org/officeDocument/2006/relationships/image" Target="media/image599.emf"/><Relationship Id="rId1852" Type="http://schemas.openxmlformats.org/officeDocument/2006/relationships/image" Target="media/image925.emf"/><Relationship Id="rId1505" Type="http://schemas.openxmlformats.org/officeDocument/2006/relationships/customXml" Target="ink/ink734.xml"/><Relationship Id="rId1712" Type="http://schemas.openxmlformats.org/officeDocument/2006/relationships/image" Target="media/image855.emf"/><Relationship Id="rId293" Type="http://schemas.openxmlformats.org/officeDocument/2006/relationships/customXml" Target="ink/ink143.xml"/><Relationship Id="rId2181" Type="http://schemas.openxmlformats.org/officeDocument/2006/relationships/image" Target="media/image1089.emf"/><Relationship Id="rId153" Type="http://schemas.openxmlformats.org/officeDocument/2006/relationships/customXml" Target="ink/ink73.xml"/><Relationship Id="rId360" Type="http://schemas.openxmlformats.org/officeDocument/2006/relationships/image" Target="media/image179.emf"/><Relationship Id="rId598" Type="http://schemas.openxmlformats.org/officeDocument/2006/relationships/image" Target="media/image298.emf"/><Relationship Id="rId2041" Type="http://schemas.openxmlformats.org/officeDocument/2006/relationships/image" Target="media/image1019.emf"/><Relationship Id="rId2279" Type="http://schemas.openxmlformats.org/officeDocument/2006/relationships/image" Target="media/image1138.emf"/><Relationship Id="rId220" Type="http://schemas.openxmlformats.org/officeDocument/2006/relationships/image" Target="media/image109.emf"/><Relationship Id="rId458" Type="http://schemas.openxmlformats.org/officeDocument/2006/relationships/image" Target="media/image228.emf"/><Relationship Id="rId665" Type="http://schemas.openxmlformats.org/officeDocument/2006/relationships/customXml" Target="ink/ink319.xml"/><Relationship Id="rId872" Type="http://schemas.openxmlformats.org/officeDocument/2006/relationships/image" Target="media/image435.emf"/><Relationship Id="rId1088" Type="http://schemas.openxmlformats.org/officeDocument/2006/relationships/image" Target="media/image543.emf"/><Relationship Id="rId1295" Type="http://schemas.openxmlformats.org/officeDocument/2006/relationships/customXml" Target="ink/ink630.xml"/><Relationship Id="rId2139" Type="http://schemas.openxmlformats.org/officeDocument/2006/relationships/image" Target="media/image1068.emf"/><Relationship Id="rId2346" Type="http://schemas.openxmlformats.org/officeDocument/2006/relationships/customXml" Target="ink/ink1154.xml"/><Relationship Id="rId318" Type="http://schemas.openxmlformats.org/officeDocument/2006/relationships/image" Target="media/image158.emf"/><Relationship Id="rId525" Type="http://schemas.openxmlformats.org/officeDocument/2006/relationships/customXml" Target="ink/ink254.xml"/><Relationship Id="rId732" Type="http://schemas.openxmlformats.org/officeDocument/2006/relationships/image" Target="media/image365.emf"/><Relationship Id="rId1155" Type="http://schemas.openxmlformats.org/officeDocument/2006/relationships/customXml" Target="ink/ink560.xml"/><Relationship Id="rId1362" Type="http://schemas.openxmlformats.org/officeDocument/2006/relationships/image" Target="media/image680.emf"/><Relationship Id="rId2206" Type="http://schemas.openxmlformats.org/officeDocument/2006/relationships/customXml" Target="ink/ink1084.xml"/><Relationship Id="rId99" Type="http://schemas.openxmlformats.org/officeDocument/2006/relationships/image" Target="media/image48.emf"/><Relationship Id="rId1015" Type="http://schemas.openxmlformats.org/officeDocument/2006/relationships/customXml" Target="ink/ink490.xml"/><Relationship Id="rId1222" Type="http://schemas.openxmlformats.org/officeDocument/2006/relationships/image" Target="media/image610.emf"/><Relationship Id="rId1667" Type="http://schemas.openxmlformats.org/officeDocument/2006/relationships/customXml" Target="ink/ink814.xml"/><Relationship Id="rId1874" Type="http://schemas.openxmlformats.org/officeDocument/2006/relationships/image" Target="media/image936.emf"/><Relationship Id="rId1527" Type="http://schemas.openxmlformats.org/officeDocument/2006/relationships/customXml" Target="ink/ink745.xml"/><Relationship Id="rId1734" Type="http://schemas.openxmlformats.org/officeDocument/2006/relationships/image" Target="media/image866.emf"/><Relationship Id="rId1941" Type="http://schemas.openxmlformats.org/officeDocument/2006/relationships/customXml" Target="ink/ink951.xml"/><Relationship Id="rId26" Type="http://schemas.openxmlformats.org/officeDocument/2006/relationships/customXml" Target="ink/ink10.xml"/><Relationship Id="rId175" Type="http://schemas.openxmlformats.org/officeDocument/2006/relationships/customXml" Target="ink/ink84.xml"/><Relationship Id="rId1801" Type="http://schemas.openxmlformats.org/officeDocument/2006/relationships/customXml" Target="ink/ink881.xml"/><Relationship Id="rId382" Type="http://schemas.openxmlformats.org/officeDocument/2006/relationships/image" Target="media/image190.emf"/><Relationship Id="rId687" Type="http://schemas.openxmlformats.org/officeDocument/2006/relationships/customXml" Target="ink/ink330.xml"/><Relationship Id="rId2063" Type="http://schemas.openxmlformats.org/officeDocument/2006/relationships/image" Target="media/image1030.emf"/><Relationship Id="rId2270" Type="http://schemas.openxmlformats.org/officeDocument/2006/relationships/customXml" Target="ink/ink1116.xml"/><Relationship Id="rId242" Type="http://schemas.openxmlformats.org/officeDocument/2006/relationships/image" Target="media/image120.emf"/><Relationship Id="rId894" Type="http://schemas.openxmlformats.org/officeDocument/2006/relationships/image" Target="media/image446.emf"/><Relationship Id="rId1177" Type="http://schemas.openxmlformats.org/officeDocument/2006/relationships/customXml" Target="ink/ink571.xml"/><Relationship Id="rId2130" Type="http://schemas.openxmlformats.org/officeDocument/2006/relationships/customXml" Target="ink/ink1046.xml"/><Relationship Id="rId102" Type="http://schemas.openxmlformats.org/officeDocument/2006/relationships/customXml" Target="ink/ink48.xml"/><Relationship Id="rId547" Type="http://schemas.openxmlformats.org/officeDocument/2006/relationships/customXml" Target="ink/ink265.xml"/><Relationship Id="rId754" Type="http://schemas.openxmlformats.org/officeDocument/2006/relationships/image" Target="media/image376.emf"/><Relationship Id="rId961" Type="http://schemas.openxmlformats.org/officeDocument/2006/relationships/customXml" Target="ink/ink463.xml"/><Relationship Id="rId1384" Type="http://schemas.openxmlformats.org/officeDocument/2006/relationships/image" Target="media/image691.emf"/><Relationship Id="rId1591" Type="http://schemas.openxmlformats.org/officeDocument/2006/relationships/customXml" Target="ink/ink776.xml"/><Relationship Id="rId1689" Type="http://schemas.openxmlformats.org/officeDocument/2006/relationships/customXml" Target="ink/ink825.xml"/><Relationship Id="rId2228" Type="http://schemas.openxmlformats.org/officeDocument/2006/relationships/customXml" Target="ink/ink1095.xml"/><Relationship Id="rId90" Type="http://schemas.openxmlformats.org/officeDocument/2006/relationships/customXml" Target="ink/ink42.xml"/><Relationship Id="rId407" Type="http://schemas.openxmlformats.org/officeDocument/2006/relationships/customXml" Target="ink/ink200.xml"/><Relationship Id="rId614" Type="http://schemas.openxmlformats.org/officeDocument/2006/relationships/image" Target="media/image306.emf"/><Relationship Id="rId821" Type="http://schemas.openxmlformats.org/officeDocument/2006/relationships/customXml" Target="ink/ink396.xml"/><Relationship Id="rId1037" Type="http://schemas.openxmlformats.org/officeDocument/2006/relationships/customXml" Target="ink/ink501.xml"/><Relationship Id="rId1244" Type="http://schemas.openxmlformats.org/officeDocument/2006/relationships/image" Target="media/image621.emf"/><Relationship Id="rId1451" Type="http://schemas.openxmlformats.org/officeDocument/2006/relationships/customXml" Target="ink/ink707.xml"/><Relationship Id="rId1896" Type="http://schemas.openxmlformats.org/officeDocument/2006/relationships/image" Target="media/image947.emf"/><Relationship Id="rId919" Type="http://schemas.openxmlformats.org/officeDocument/2006/relationships/customXml" Target="ink/ink442.xml"/><Relationship Id="rId1104" Type="http://schemas.openxmlformats.org/officeDocument/2006/relationships/image" Target="media/image551.emf"/><Relationship Id="rId1311" Type="http://schemas.openxmlformats.org/officeDocument/2006/relationships/customXml" Target="ink/ink637.xml"/><Relationship Id="rId1549" Type="http://schemas.openxmlformats.org/officeDocument/2006/relationships/customXml" Target="ink/ink756.xml"/><Relationship Id="rId1756" Type="http://schemas.openxmlformats.org/officeDocument/2006/relationships/image" Target="media/image877.emf"/><Relationship Id="rId1963" Type="http://schemas.openxmlformats.org/officeDocument/2006/relationships/customXml" Target="ink/ink962.xml"/><Relationship Id="rId48" Type="http://schemas.openxmlformats.org/officeDocument/2006/relationships/customXml" Target="ink/ink21.xml"/><Relationship Id="rId1409" Type="http://schemas.openxmlformats.org/officeDocument/2006/relationships/customXml" Target="ink/ink686.xml"/><Relationship Id="rId1616" Type="http://schemas.openxmlformats.org/officeDocument/2006/relationships/image" Target="media/image807.emf"/><Relationship Id="rId1823" Type="http://schemas.openxmlformats.org/officeDocument/2006/relationships/customXml" Target="ink/ink892.xml"/><Relationship Id="rId197" Type="http://schemas.openxmlformats.org/officeDocument/2006/relationships/customXml" Target="ink/ink95.xml"/><Relationship Id="rId2085" Type="http://schemas.openxmlformats.org/officeDocument/2006/relationships/image" Target="media/image1041.emf"/><Relationship Id="rId2292" Type="http://schemas.openxmlformats.org/officeDocument/2006/relationships/customXml" Target="ink/ink1127.xml"/><Relationship Id="rId264" Type="http://schemas.openxmlformats.org/officeDocument/2006/relationships/image" Target="media/image131.emf"/><Relationship Id="rId471" Type="http://schemas.openxmlformats.org/officeDocument/2006/relationships/customXml" Target="ink/ink229.xml"/><Relationship Id="rId2152" Type="http://schemas.openxmlformats.org/officeDocument/2006/relationships/customXml" Target="ink/ink1057.xml"/><Relationship Id="rId124" Type="http://schemas.openxmlformats.org/officeDocument/2006/relationships/customXml" Target="ink/ink59.xml"/><Relationship Id="rId569" Type="http://schemas.openxmlformats.org/officeDocument/2006/relationships/customXml" Target="ink/ink275.xml"/><Relationship Id="rId776" Type="http://schemas.openxmlformats.org/officeDocument/2006/relationships/image" Target="media/image387.emf"/><Relationship Id="rId983" Type="http://schemas.openxmlformats.org/officeDocument/2006/relationships/customXml" Target="ink/ink474.xml"/><Relationship Id="rId1199" Type="http://schemas.openxmlformats.org/officeDocument/2006/relationships/customXml" Target="ink/ink582.xml"/><Relationship Id="rId331" Type="http://schemas.openxmlformats.org/officeDocument/2006/relationships/customXml" Target="ink/ink162.xml"/><Relationship Id="rId429" Type="http://schemas.openxmlformats.org/officeDocument/2006/relationships/customXml" Target="ink/ink211.xml"/><Relationship Id="rId636" Type="http://schemas.openxmlformats.org/officeDocument/2006/relationships/image" Target="media/image317.emf"/><Relationship Id="rId1059" Type="http://schemas.openxmlformats.org/officeDocument/2006/relationships/customXml" Target="ink/ink512.xml"/><Relationship Id="rId1266" Type="http://schemas.openxmlformats.org/officeDocument/2006/relationships/image" Target="media/image632.emf"/><Relationship Id="rId1473" Type="http://schemas.openxmlformats.org/officeDocument/2006/relationships/customXml" Target="ink/ink718.xml"/><Relationship Id="rId2012" Type="http://schemas.openxmlformats.org/officeDocument/2006/relationships/customXml" Target="ink/ink987.xml"/><Relationship Id="rId2317" Type="http://schemas.openxmlformats.org/officeDocument/2006/relationships/image" Target="media/image1157.emf"/><Relationship Id="rId843" Type="http://schemas.openxmlformats.org/officeDocument/2006/relationships/customXml" Target="ink/ink407.xml"/><Relationship Id="rId1126" Type="http://schemas.openxmlformats.org/officeDocument/2006/relationships/image" Target="media/image562.emf"/><Relationship Id="rId1680" Type="http://schemas.openxmlformats.org/officeDocument/2006/relationships/image" Target="media/image839.emf"/><Relationship Id="rId1778" Type="http://schemas.openxmlformats.org/officeDocument/2006/relationships/image" Target="media/image888.emf"/><Relationship Id="rId1985" Type="http://schemas.openxmlformats.org/officeDocument/2006/relationships/customXml" Target="ink/ink973.xml"/><Relationship Id="rId703" Type="http://schemas.openxmlformats.org/officeDocument/2006/relationships/customXml" Target="ink/ink337.xml"/><Relationship Id="rId910" Type="http://schemas.openxmlformats.org/officeDocument/2006/relationships/image" Target="media/image454.emf"/><Relationship Id="rId1333" Type="http://schemas.openxmlformats.org/officeDocument/2006/relationships/customXml" Target="ink/ink648.xml"/><Relationship Id="rId1540" Type="http://schemas.openxmlformats.org/officeDocument/2006/relationships/image" Target="media/image769.emf"/><Relationship Id="rId1638" Type="http://schemas.openxmlformats.org/officeDocument/2006/relationships/image" Target="media/image818.emf"/><Relationship Id="rId1400" Type="http://schemas.openxmlformats.org/officeDocument/2006/relationships/image" Target="media/image699.emf"/><Relationship Id="rId1845" Type="http://schemas.openxmlformats.org/officeDocument/2006/relationships/customXml" Target="ink/ink903.xml"/><Relationship Id="rId1705" Type="http://schemas.openxmlformats.org/officeDocument/2006/relationships/customXml" Target="ink/ink833.xml"/><Relationship Id="rId1912" Type="http://schemas.openxmlformats.org/officeDocument/2006/relationships/image" Target="media/image955.emf"/><Relationship Id="rId286" Type="http://schemas.openxmlformats.org/officeDocument/2006/relationships/image" Target="media/image142.emf"/><Relationship Id="rId493" Type="http://schemas.openxmlformats.org/officeDocument/2006/relationships/customXml" Target="ink/ink239.xml"/><Relationship Id="rId2174" Type="http://schemas.openxmlformats.org/officeDocument/2006/relationships/customXml" Target="ink/ink1068.xml"/><Relationship Id="rId146" Type="http://schemas.openxmlformats.org/officeDocument/2006/relationships/image" Target="media/image72.emf"/><Relationship Id="rId353" Type="http://schemas.openxmlformats.org/officeDocument/2006/relationships/customXml" Target="ink/ink173.xml"/><Relationship Id="rId560" Type="http://schemas.openxmlformats.org/officeDocument/2006/relationships/image" Target="media/image279.emf"/><Relationship Id="rId798" Type="http://schemas.openxmlformats.org/officeDocument/2006/relationships/image" Target="media/image398.emf"/><Relationship Id="rId1190" Type="http://schemas.openxmlformats.org/officeDocument/2006/relationships/image" Target="media/image594.emf"/><Relationship Id="rId2034" Type="http://schemas.openxmlformats.org/officeDocument/2006/relationships/customXml" Target="ink/ink998.xml"/><Relationship Id="rId2241" Type="http://schemas.openxmlformats.org/officeDocument/2006/relationships/image" Target="media/image1119.emf"/><Relationship Id="rId213" Type="http://schemas.openxmlformats.org/officeDocument/2006/relationships/customXml" Target="ink/ink103.xml"/><Relationship Id="rId420" Type="http://schemas.openxmlformats.org/officeDocument/2006/relationships/image" Target="media/image209.emf"/><Relationship Id="rId658" Type="http://schemas.openxmlformats.org/officeDocument/2006/relationships/image" Target="media/image328.emf"/><Relationship Id="rId865" Type="http://schemas.openxmlformats.org/officeDocument/2006/relationships/customXml" Target="ink/ink417.xml"/><Relationship Id="rId1050" Type="http://schemas.openxmlformats.org/officeDocument/2006/relationships/image" Target="media/image524.emf"/><Relationship Id="rId1288" Type="http://schemas.openxmlformats.org/officeDocument/2006/relationships/image" Target="media/image643.emf"/><Relationship Id="rId1495" Type="http://schemas.openxmlformats.org/officeDocument/2006/relationships/customXml" Target="ink/ink729.xml"/><Relationship Id="rId2101" Type="http://schemas.openxmlformats.org/officeDocument/2006/relationships/image" Target="media/image1049.emf"/><Relationship Id="rId2339" Type="http://schemas.openxmlformats.org/officeDocument/2006/relationships/image" Target="media/image1168.emf"/><Relationship Id="rId518" Type="http://schemas.openxmlformats.org/officeDocument/2006/relationships/image" Target="media/image258.emf"/><Relationship Id="rId725" Type="http://schemas.openxmlformats.org/officeDocument/2006/relationships/customXml" Target="ink/ink348.xml"/><Relationship Id="rId932" Type="http://schemas.openxmlformats.org/officeDocument/2006/relationships/image" Target="media/image465.emf"/><Relationship Id="rId1148" Type="http://schemas.openxmlformats.org/officeDocument/2006/relationships/image" Target="media/image573.emf"/><Relationship Id="rId1355" Type="http://schemas.openxmlformats.org/officeDocument/2006/relationships/customXml" Target="ink/ink659.xml"/><Relationship Id="rId1562" Type="http://schemas.openxmlformats.org/officeDocument/2006/relationships/oleObject" Target="embeddings/oleObject18.bin"/><Relationship Id="rId1008" Type="http://schemas.openxmlformats.org/officeDocument/2006/relationships/image" Target="media/image503.emf"/><Relationship Id="rId1215" Type="http://schemas.openxmlformats.org/officeDocument/2006/relationships/customXml" Target="ink/ink590.xml"/><Relationship Id="rId1422" Type="http://schemas.openxmlformats.org/officeDocument/2006/relationships/image" Target="media/image710.emf"/><Relationship Id="rId1867" Type="http://schemas.openxmlformats.org/officeDocument/2006/relationships/customXml" Target="ink/ink914.xml"/><Relationship Id="rId61" Type="http://schemas.openxmlformats.org/officeDocument/2006/relationships/image" Target="media/image29.emf"/><Relationship Id="rId1727" Type="http://schemas.openxmlformats.org/officeDocument/2006/relationships/customXml" Target="ink/ink844.xml"/><Relationship Id="rId1934" Type="http://schemas.openxmlformats.org/officeDocument/2006/relationships/image" Target="media/image966.emf"/><Relationship Id="rId19" Type="http://schemas.openxmlformats.org/officeDocument/2006/relationships/image" Target="media/image8.emf"/><Relationship Id="rId2196" Type="http://schemas.openxmlformats.org/officeDocument/2006/relationships/customXml" Target="ink/ink1079.xml"/><Relationship Id="rId168" Type="http://schemas.openxmlformats.org/officeDocument/2006/relationships/image" Target="media/image83.emf"/><Relationship Id="rId375" Type="http://schemas.openxmlformats.org/officeDocument/2006/relationships/customXml" Target="ink/ink184.xml"/><Relationship Id="rId582" Type="http://schemas.openxmlformats.org/officeDocument/2006/relationships/oleObject" Target="embeddings/oleObject9.bin"/><Relationship Id="rId2056" Type="http://schemas.openxmlformats.org/officeDocument/2006/relationships/customXml" Target="ink/ink1009.xml"/><Relationship Id="rId2263" Type="http://schemas.openxmlformats.org/officeDocument/2006/relationships/image" Target="media/image1130.emf"/><Relationship Id="rId3" Type="http://schemas.openxmlformats.org/officeDocument/2006/relationships/webSettings" Target="webSettings.xml"/><Relationship Id="rId235" Type="http://schemas.openxmlformats.org/officeDocument/2006/relationships/customXml" Target="ink/ink114.xml"/><Relationship Id="rId442" Type="http://schemas.openxmlformats.org/officeDocument/2006/relationships/image" Target="media/image220.emf"/><Relationship Id="rId887" Type="http://schemas.openxmlformats.org/officeDocument/2006/relationships/customXml" Target="ink/ink428.xml"/><Relationship Id="rId1072" Type="http://schemas.openxmlformats.org/officeDocument/2006/relationships/image" Target="media/image535.emf"/><Relationship Id="rId2123" Type="http://schemas.openxmlformats.org/officeDocument/2006/relationships/image" Target="media/image1060.emf"/><Relationship Id="rId2330" Type="http://schemas.openxmlformats.org/officeDocument/2006/relationships/customXml" Target="ink/ink1146.xml"/><Relationship Id="rId302" Type="http://schemas.openxmlformats.org/officeDocument/2006/relationships/image" Target="media/image150.emf"/><Relationship Id="rId747" Type="http://schemas.openxmlformats.org/officeDocument/2006/relationships/customXml" Target="ink/ink359.xml"/><Relationship Id="rId954" Type="http://schemas.openxmlformats.org/officeDocument/2006/relationships/image" Target="media/image476.emf"/><Relationship Id="rId1377" Type="http://schemas.openxmlformats.org/officeDocument/2006/relationships/customXml" Target="ink/ink670.xml"/><Relationship Id="rId1584" Type="http://schemas.openxmlformats.org/officeDocument/2006/relationships/image" Target="media/image791.emf"/><Relationship Id="rId1791" Type="http://schemas.openxmlformats.org/officeDocument/2006/relationships/customXml" Target="ink/ink876.xml"/><Relationship Id="rId83" Type="http://schemas.openxmlformats.org/officeDocument/2006/relationships/image" Target="media/image40.emf"/><Relationship Id="rId607" Type="http://schemas.openxmlformats.org/officeDocument/2006/relationships/customXml" Target="ink/ink292.xml"/><Relationship Id="rId814" Type="http://schemas.openxmlformats.org/officeDocument/2006/relationships/image" Target="media/image406.emf"/><Relationship Id="rId1237" Type="http://schemas.openxmlformats.org/officeDocument/2006/relationships/customXml" Target="ink/ink601.xml"/><Relationship Id="rId1444" Type="http://schemas.openxmlformats.org/officeDocument/2006/relationships/image" Target="media/image721.emf"/><Relationship Id="rId1651" Type="http://schemas.openxmlformats.org/officeDocument/2006/relationships/customXml" Target="ink/ink806.xml"/><Relationship Id="rId1889" Type="http://schemas.openxmlformats.org/officeDocument/2006/relationships/customXml" Target="ink/ink925.xml"/><Relationship Id="rId1304" Type="http://schemas.openxmlformats.org/officeDocument/2006/relationships/image" Target="media/image651.emf"/><Relationship Id="rId1511" Type="http://schemas.openxmlformats.org/officeDocument/2006/relationships/customXml" Target="ink/ink737.xml"/><Relationship Id="rId1749" Type="http://schemas.openxmlformats.org/officeDocument/2006/relationships/customXml" Target="ink/ink855.xml"/><Relationship Id="rId1956" Type="http://schemas.openxmlformats.org/officeDocument/2006/relationships/image" Target="media/image977.emf"/><Relationship Id="rId1609" Type="http://schemas.openxmlformats.org/officeDocument/2006/relationships/customXml" Target="ink/ink785.xml"/><Relationship Id="rId1816" Type="http://schemas.openxmlformats.org/officeDocument/2006/relationships/image" Target="media/image907.emf"/><Relationship Id="rId10" Type="http://schemas.openxmlformats.org/officeDocument/2006/relationships/customXml" Target="ink/ink2.xml"/><Relationship Id="rId397" Type="http://schemas.openxmlformats.org/officeDocument/2006/relationships/customXml" Target="ink/ink195.xml"/><Relationship Id="rId2078" Type="http://schemas.openxmlformats.org/officeDocument/2006/relationships/customXml" Target="ink/ink1020.xml"/><Relationship Id="rId2285" Type="http://schemas.openxmlformats.org/officeDocument/2006/relationships/image" Target="media/image1141.emf"/><Relationship Id="rId257" Type="http://schemas.openxmlformats.org/officeDocument/2006/relationships/customXml" Target="ink/ink125.xml"/><Relationship Id="rId464" Type="http://schemas.openxmlformats.org/officeDocument/2006/relationships/image" Target="media/image231.emf"/><Relationship Id="rId1094" Type="http://schemas.openxmlformats.org/officeDocument/2006/relationships/image" Target="media/image546.emf"/><Relationship Id="rId2145" Type="http://schemas.openxmlformats.org/officeDocument/2006/relationships/image" Target="media/image1071.emf"/><Relationship Id="rId117" Type="http://schemas.openxmlformats.org/officeDocument/2006/relationships/image" Target="media/image57.emf"/><Relationship Id="rId671" Type="http://schemas.openxmlformats.org/officeDocument/2006/relationships/customXml" Target="ink/ink322.xml"/><Relationship Id="rId769" Type="http://schemas.openxmlformats.org/officeDocument/2006/relationships/customXml" Target="ink/ink370.xml"/><Relationship Id="rId976" Type="http://schemas.openxmlformats.org/officeDocument/2006/relationships/image" Target="media/image487.emf"/><Relationship Id="rId1399" Type="http://schemas.openxmlformats.org/officeDocument/2006/relationships/customXml" Target="ink/ink681.xml"/><Relationship Id="rId324" Type="http://schemas.openxmlformats.org/officeDocument/2006/relationships/image" Target="media/image161.emf"/><Relationship Id="rId531" Type="http://schemas.openxmlformats.org/officeDocument/2006/relationships/customXml" Target="ink/ink257.xml"/><Relationship Id="rId629" Type="http://schemas.openxmlformats.org/officeDocument/2006/relationships/customXml" Target="ink/ink301.xml"/><Relationship Id="rId1161" Type="http://schemas.openxmlformats.org/officeDocument/2006/relationships/customXml" Target="ink/ink563.xml"/><Relationship Id="rId1259" Type="http://schemas.openxmlformats.org/officeDocument/2006/relationships/customXml" Target="ink/ink612.xml"/><Relationship Id="rId1466" Type="http://schemas.openxmlformats.org/officeDocument/2006/relationships/image" Target="media/image732.emf"/><Relationship Id="rId2005" Type="http://schemas.openxmlformats.org/officeDocument/2006/relationships/image" Target="media/image1001.emf"/><Relationship Id="rId2212" Type="http://schemas.openxmlformats.org/officeDocument/2006/relationships/customXml" Target="ink/ink1087.xml"/><Relationship Id="rId836" Type="http://schemas.openxmlformats.org/officeDocument/2006/relationships/image" Target="media/image417.emf"/><Relationship Id="rId1021" Type="http://schemas.openxmlformats.org/officeDocument/2006/relationships/customXml" Target="ink/ink493.xml"/><Relationship Id="rId1119" Type="http://schemas.openxmlformats.org/officeDocument/2006/relationships/customXml" Target="ink/ink542.xml"/><Relationship Id="rId1673" Type="http://schemas.openxmlformats.org/officeDocument/2006/relationships/customXml" Target="ink/ink817.xml"/><Relationship Id="rId1880" Type="http://schemas.openxmlformats.org/officeDocument/2006/relationships/image" Target="media/image939.emf"/><Relationship Id="rId1978" Type="http://schemas.openxmlformats.org/officeDocument/2006/relationships/image" Target="media/image988.emf"/><Relationship Id="rId903" Type="http://schemas.openxmlformats.org/officeDocument/2006/relationships/customXml" Target="ink/ink436.xml"/><Relationship Id="rId1326" Type="http://schemas.openxmlformats.org/officeDocument/2006/relationships/image" Target="media/image662.emf"/><Relationship Id="rId1533" Type="http://schemas.openxmlformats.org/officeDocument/2006/relationships/customXml" Target="ink/ink748.xml"/><Relationship Id="rId1740" Type="http://schemas.openxmlformats.org/officeDocument/2006/relationships/image" Target="media/image869.emf"/><Relationship Id="rId32" Type="http://schemas.openxmlformats.org/officeDocument/2006/relationships/customXml" Target="ink/ink13.xml"/><Relationship Id="rId1600" Type="http://schemas.openxmlformats.org/officeDocument/2006/relationships/image" Target="media/image799.emf"/><Relationship Id="rId1838" Type="http://schemas.openxmlformats.org/officeDocument/2006/relationships/image" Target="media/image918.emf"/><Relationship Id="rId181" Type="http://schemas.openxmlformats.org/officeDocument/2006/relationships/customXml" Target="ink/ink87.xml"/><Relationship Id="rId1905" Type="http://schemas.openxmlformats.org/officeDocument/2006/relationships/customXml" Target="ink/ink933.xml"/><Relationship Id="rId279" Type="http://schemas.openxmlformats.org/officeDocument/2006/relationships/customXml" Target="ink/ink136.xml"/><Relationship Id="rId486" Type="http://schemas.openxmlformats.org/officeDocument/2006/relationships/oleObject" Target="embeddings/oleObject6.bin"/><Relationship Id="rId693" Type="http://schemas.openxmlformats.org/officeDocument/2006/relationships/customXml" Target="ink/ink333.xml"/><Relationship Id="rId2167" Type="http://schemas.openxmlformats.org/officeDocument/2006/relationships/image" Target="media/image1082.emf"/><Relationship Id="rId139" Type="http://schemas.openxmlformats.org/officeDocument/2006/relationships/image" Target="media/image68.emf"/><Relationship Id="rId346" Type="http://schemas.openxmlformats.org/officeDocument/2006/relationships/image" Target="media/image172.emf"/><Relationship Id="rId553" Type="http://schemas.openxmlformats.org/officeDocument/2006/relationships/customXml" Target="ink/ink268.xml"/><Relationship Id="rId760" Type="http://schemas.openxmlformats.org/officeDocument/2006/relationships/image" Target="media/image379.emf"/><Relationship Id="rId998" Type="http://schemas.openxmlformats.org/officeDocument/2006/relationships/image" Target="media/image498.emf"/><Relationship Id="rId1183" Type="http://schemas.openxmlformats.org/officeDocument/2006/relationships/customXml" Target="ink/ink574.xml"/><Relationship Id="rId1390" Type="http://schemas.openxmlformats.org/officeDocument/2006/relationships/image" Target="media/image694.emf"/><Relationship Id="rId2027" Type="http://schemas.openxmlformats.org/officeDocument/2006/relationships/image" Target="media/image1012.emf"/><Relationship Id="rId2234" Type="http://schemas.openxmlformats.org/officeDocument/2006/relationships/customXml" Target="ink/ink1098.xml"/><Relationship Id="rId206" Type="http://schemas.openxmlformats.org/officeDocument/2006/relationships/image" Target="media/image102.emf"/><Relationship Id="rId413" Type="http://schemas.openxmlformats.org/officeDocument/2006/relationships/customXml" Target="ink/ink203.xml"/><Relationship Id="rId858" Type="http://schemas.openxmlformats.org/officeDocument/2006/relationships/image" Target="media/image428.emf"/><Relationship Id="rId1043" Type="http://schemas.openxmlformats.org/officeDocument/2006/relationships/customXml" Target="ink/ink504.xml"/><Relationship Id="rId1488" Type="http://schemas.openxmlformats.org/officeDocument/2006/relationships/image" Target="media/image743.emf"/><Relationship Id="rId1695" Type="http://schemas.openxmlformats.org/officeDocument/2006/relationships/customXml" Target="ink/ink828.xml"/><Relationship Id="rId620" Type="http://schemas.openxmlformats.org/officeDocument/2006/relationships/image" Target="media/image309.emf"/><Relationship Id="rId718" Type="http://schemas.openxmlformats.org/officeDocument/2006/relationships/image" Target="media/image358.emf"/><Relationship Id="rId925" Type="http://schemas.openxmlformats.org/officeDocument/2006/relationships/customXml" Target="ink/ink445.xml"/><Relationship Id="rId1250" Type="http://schemas.openxmlformats.org/officeDocument/2006/relationships/image" Target="media/image624.emf"/><Relationship Id="rId1348" Type="http://schemas.openxmlformats.org/officeDocument/2006/relationships/image" Target="media/image673.emf"/><Relationship Id="rId1555" Type="http://schemas.openxmlformats.org/officeDocument/2006/relationships/customXml" Target="ink/ink759.xml"/><Relationship Id="rId1762" Type="http://schemas.openxmlformats.org/officeDocument/2006/relationships/image" Target="media/image880.emf"/><Relationship Id="rId2301" Type="http://schemas.openxmlformats.org/officeDocument/2006/relationships/image" Target="media/image1149.emf"/><Relationship Id="rId1110" Type="http://schemas.openxmlformats.org/officeDocument/2006/relationships/image" Target="media/image554.emf"/><Relationship Id="rId1208" Type="http://schemas.openxmlformats.org/officeDocument/2006/relationships/image" Target="media/image603.emf"/><Relationship Id="rId1415" Type="http://schemas.openxmlformats.org/officeDocument/2006/relationships/customXml" Target="ink/ink689.xml"/><Relationship Id="rId54" Type="http://schemas.openxmlformats.org/officeDocument/2006/relationships/customXml" Target="ink/ink24.xml"/><Relationship Id="rId1622" Type="http://schemas.openxmlformats.org/officeDocument/2006/relationships/image" Target="media/image810.emf"/><Relationship Id="rId1927" Type="http://schemas.openxmlformats.org/officeDocument/2006/relationships/customXml" Target="ink/ink944.xml"/><Relationship Id="rId2091" Type="http://schemas.openxmlformats.org/officeDocument/2006/relationships/image" Target="media/image1044.emf"/><Relationship Id="rId2189" Type="http://schemas.openxmlformats.org/officeDocument/2006/relationships/image" Target="media/image1093.emf"/><Relationship Id="rId270" Type="http://schemas.openxmlformats.org/officeDocument/2006/relationships/image" Target="media/image134.emf"/><Relationship Id="rId130" Type="http://schemas.openxmlformats.org/officeDocument/2006/relationships/customXml" Target="ink/ink62.xml"/><Relationship Id="rId368" Type="http://schemas.openxmlformats.org/officeDocument/2006/relationships/image" Target="media/image183.emf"/><Relationship Id="rId575" Type="http://schemas.openxmlformats.org/officeDocument/2006/relationships/customXml" Target="ink/ink278.xml"/><Relationship Id="rId782" Type="http://schemas.openxmlformats.org/officeDocument/2006/relationships/image" Target="media/image390.emf"/><Relationship Id="rId2049" Type="http://schemas.openxmlformats.org/officeDocument/2006/relationships/image" Target="media/image1023.emf"/><Relationship Id="rId2256" Type="http://schemas.openxmlformats.org/officeDocument/2006/relationships/customXml" Target="ink/ink1109.xml"/><Relationship Id="rId228" Type="http://schemas.openxmlformats.org/officeDocument/2006/relationships/image" Target="media/image113.emf"/><Relationship Id="rId435" Type="http://schemas.openxmlformats.org/officeDocument/2006/relationships/image" Target="media/image4.wmf"/><Relationship Id="rId642" Type="http://schemas.openxmlformats.org/officeDocument/2006/relationships/image" Target="media/image320.emf"/><Relationship Id="rId1065" Type="http://schemas.openxmlformats.org/officeDocument/2006/relationships/customXml" Target="ink/ink515.xml"/><Relationship Id="rId1272" Type="http://schemas.openxmlformats.org/officeDocument/2006/relationships/image" Target="media/image635.emf"/><Relationship Id="rId2116" Type="http://schemas.openxmlformats.org/officeDocument/2006/relationships/customXml" Target="ink/ink1039.xml"/><Relationship Id="rId2323" Type="http://schemas.openxmlformats.org/officeDocument/2006/relationships/image" Target="media/image1160.emf"/><Relationship Id="rId502" Type="http://schemas.openxmlformats.org/officeDocument/2006/relationships/image" Target="media/image250.emf"/><Relationship Id="rId947" Type="http://schemas.openxmlformats.org/officeDocument/2006/relationships/customXml" Target="ink/ink456.xml"/><Relationship Id="rId1132" Type="http://schemas.openxmlformats.org/officeDocument/2006/relationships/image" Target="media/image565.emf"/><Relationship Id="rId1577" Type="http://schemas.openxmlformats.org/officeDocument/2006/relationships/customXml" Target="ink/ink769.xml"/><Relationship Id="rId1784" Type="http://schemas.openxmlformats.org/officeDocument/2006/relationships/image" Target="media/image891.emf"/><Relationship Id="rId1991" Type="http://schemas.openxmlformats.org/officeDocument/2006/relationships/customXml" Target="ink/ink976.xml"/><Relationship Id="rId76" Type="http://schemas.openxmlformats.org/officeDocument/2006/relationships/customXml" Target="ink/ink35.xml"/><Relationship Id="rId807" Type="http://schemas.openxmlformats.org/officeDocument/2006/relationships/customXml" Target="ink/ink389.xml"/><Relationship Id="rId1437" Type="http://schemas.openxmlformats.org/officeDocument/2006/relationships/customXml" Target="ink/ink700.xml"/><Relationship Id="rId1644" Type="http://schemas.openxmlformats.org/officeDocument/2006/relationships/image" Target="media/image821.emf"/><Relationship Id="rId1851" Type="http://schemas.openxmlformats.org/officeDocument/2006/relationships/customXml" Target="ink/ink906.xml"/><Relationship Id="rId1504" Type="http://schemas.openxmlformats.org/officeDocument/2006/relationships/image" Target="media/image751.emf"/><Relationship Id="rId1711" Type="http://schemas.openxmlformats.org/officeDocument/2006/relationships/customXml" Target="ink/ink836.xml"/><Relationship Id="rId1949" Type="http://schemas.openxmlformats.org/officeDocument/2006/relationships/customXml" Target="ink/ink955.xml"/><Relationship Id="rId292" Type="http://schemas.openxmlformats.org/officeDocument/2006/relationships/image" Target="media/image145.emf"/><Relationship Id="rId1809" Type="http://schemas.openxmlformats.org/officeDocument/2006/relationships/customXml" Target="ink/ink885.xml"/><Relationship Id="rId597" Type="http://schemas.openxmlformats.org/officeDocument/2006/relationships/customXml" Target="ink/ink287.xml"/><Relationship Id="rId2180" Type="http://schemas.openxmlformats.org/officeDocument/2006/relationships/customXml" Target="ink/ink1071.xml"/><Relationship Id="rId2278" Type="http://schemas.openxmlformats.org/officeDocument/2006/relationships/customXml" Target="ink/ink1120.xml"/><Relationship Id="rId152" Type="http://schemas.openxmlformats.org/officeDocument/2006/relationships/image" Target="media/image75.emf"/><Relationship Id="rId457" Type="http://schemas.openxmlformats.org/officeDocument/2006/relationships/customXml" Target="ink/ink223.xml"/><Relationship Id="rId1087" Type="http://schemas.openxmlformats.org/officeDocument/2006/relationships/customXml" Target="ink/ink526.xml"/><Relationship Id="rId1294" Type="http://schemas.openxmlformats.org/officeDocument/2006/relationships/image" Target="media/image646.emf"/><Relationship Id="rId2040" Type="http://schemas.openxmlformats.org/officeDocument/2006/relationships/customXml" Target="ink/ink1001.xml"/><Relationship Id="rId2138" Type="http://schemas.openxmlformats.org/officeDocument/2006/relationships/customXml" Target="ink/ink1050.xml"/><Relationship Id="rId664" Type="http://schemas.openxmlformats.org/officeDocument/2006/relationships/image" Target="media/image331.emf"/><Relationship Id="rId871" Type="http://schemas.openxmlformats.org/officeDocument/2006/relationships/customXml" Target="ink/ink420.xml"/><Relationship Id="rId969" Type="http://schemas.openxmlformats.org/officeDocument/2006/relationships/customXml" Target="ink/ink467.xml"/><Relationship Id="rId1599" Type="http://schemas.openxmlformats.org/officeDocument/2006/relationships/customXml" Target="ink/ink780.xml"/><Relationship Id="rId2345" Type="http://schemas.openxmlformats.org/officeDocument/2006/relationships/image" Target="media/image1171.emf"/><Relationship Id="rId317" Type="http://schemas.openxmlformats.org/officeDocument/2006/relationships/customXml" Target="ink/ink155.xml"/><Relationship Id="rId524" Type="http://schemas.openxmlformats.org/officeDocument/2006/relationships/image" Target="media/image261.emf"/><Relationship Id="rId731" Type="http://schemas.openxmlformats.org/officeDocument/2006/relationships/customXml" Target="ink/ink351.xml"/><Relationship Id="rId1154" Type="http://schemas.openxmlformats.org/officeDocument/2006/relationships/image" Target="media/image576.emf"/><Relationship Id="rId1361" Type="http://schemas.openxmlformats.org/officeDocument/2006/relationships/customXml" Target="ink/ink662.xml"/><Relationship Id="rId1459" Type="http://schemas.openxmlformats.org/officeDocument/2006/relationships/customXml" Target="ink/ink711.xml"/><Relationship Id="rId2205" Type="http://schemas.openxmlformats.org/officeDocument/2006/relationships/image" Target="media/image1101.emf"/><Relationship Id="rId98" Type="http://schemas.openxmlformats.org/officeDocument/2006/relationships/customXml" Target="ink/ink46.xml"/><Relationship Id="rId829" Type="http://schemas.openxmlformats.org/officeDocument/2006/relationships/customXml" Target="ink/ink400.xml"/><Relationship Id="rId1014" Type="http://schemas.openxmlformats.org/officeDocument/2006/relationships/image" Target="media/image506.emf"/><Relationship Id="rId1221" Type="http://schemas.openxmlformats.org/officeDocument/2006/relationships/customXml" Target="ink/ink593.xml"/><Relationship Id="rId1666" Type="http://schemas.openxmlformats.org/officeDocument/2006/relationships/image" Target="media/image832.emf"/><Relationship Id="rId1873" Type="http://schemas.openxmlformats.org/officeDocument/2006/relationships/customXml" Target="ink/ink917.xml"/><Relationship Id="rId1319" Type="http://schemas.openxmlformats.org/officeDocument/2006/relationships/customXml" Target="ink/ink641.xml"/><Relationship Id="rId1526" Type="http://schemas.openxmlformats.org/officeDocument/2006/relationships/image" Target="media/image762.emf"/><Relationship Id="rId1733" Type="http://schemas.openxmlformats.org/officeDocument/2006/relationships/customXml" Target="ink/ink847.xml"/><Relationship Id="rId1940" Type="http://schemas.openxmlformats.org/officeDocument/2006/relationships/image" Target="media/image969.emf"/><Relationship Id="rId25" Type="http://schemas.openxmlformats.org/officeDocument/2006/relationships/image" Target="media/image11.emf"/><Relationship Id="rId1800" Type="http://schemas.openxmlformats.org/officeDocument/2006/relationships/image" Target="media/image899.emf"/><Relationship Id="rId174" Type="http://schemas.openxmlformats.org/officeDocument/2006/relationships/image" Target="media/image86.emf"/><Relationship Id="rId381" Type="http://schemas.openxmlformats.org/officeDocument/2006/relationships/customXml" Target="ink/ink187.xml"/><Relationship Id="rId2062" Type="http://schemas.openxmlformats.org/officeDocument/2006/relationships/customXml" Target="ink/ink1012.xml"/><Relationship Id="rId241" Type="http://schemas.openxmlformats.org/officeDocument/2006/relationships/customXml" Target="ink/ink117.xml"/><Relationship Id="rId479" Type="http://schemas.openxmlformats.org/officeDocument/2006/relationships/customXml" Target="ink/ink233.xml"/><Relationship Id="rId686" Type="http://schemas.openxmlformats.org/officeDocument/2006/relationships/image" Target="media/image342.emf"/><Relationship Id="rId893" Type="http://schemas.openxmlformats.org/officeDocument/2006/relationships/customXml" Target="ink/ink431.xml"/><Relationship Id="rId339" Type="http://schemas.openxmlformats.org/officeDocument/2006/relationships/customXml" Target="ink/ink166.xml"/><Relationship Id="rId546" Type="http://schemas.openxmlformats.org/officeDocument/2006/relationships/image" Target="media/image272.emf"/><Relationship Id="rId753" Type="http://schemas.openxmlformats.org/officeDocument/2006/relationships/customXml" Target="ink/ink362.xml"/><Relationship Id="rId1176" Type="http://schemas.openxmlformats.org/officeDocument/2006/relationships/image" Target="media/image587.emf"/><Relationship Id="rId1383" Type="http://schemas.openxmlformats.org/officeDocument/2006/relationships/customXml" Target="ink/ink673.xml"/><Relationship Id="rId2227" Type="http://schemas.openxmlformats.org/officeDocument/2006/relationships/image" Target="media/image1112.emf"/><Relationship Id="rId101" Type="http://schemas.openxmlformats.org/officeDocument/2006/relationships/image" Target="media/image49.emf"/><Relationship Id="rId406" Type="http://schemas.openxmlformats.org/officeDocument/2006/relationships/image" Target="media/image202.emf"/><Relationship Id="rId960" Type="http://schemas.openxmlformats.org/officeDocument/2006/relationships/image" Target="media/image479.emf"/><Relationship Id="rId1036" Type="http://schemas.openxmlformats.org/officeDocument/2006/relationships/image" Target="media/image517.emf"/><Relationship Id="rId1243" Type="http://schemas.openxmlformats.org/officeDocument/2006/relationships/customXml" Target="ink/ink604.xml"/><Relationship Id="rId1590" Type="http://schemas.openxmlformats.org/officeDocument/2006/relationships/image" Target="media/image794.emf"/><Relationship Id="rId1688" Type="http://schemas.openxmlformats.org/officeDocument/2006/relationships/image" Target="media/image843.emf"/><Relationship Id="rId1895" Type="http://schemas.openxmlformats.org/officeDocument/2006/relationships/customXml" Target="ink/ink928.xml"/><Relationship Id="rId613" Type="http://schemas.openxmlformats.org/officeDocument/2006/relationships/customXml" Target="ink/ink295.xml"/><Relationship Id="rId820" Type="http://schemas.openxmlformats.org/officeDocument/2006/relationships/image" Target="media/image409.emf"/><Relationship Id="rId918" Type="http://schemas.openxmlformats.org/officeDocument/2006/relationships/oleObject" Target="embeddings/oleObject16.bin"/><Relationship Id="rId1450" Type="http://schemas.openxmlformats.org/officeDocument/2006/relationships/image" Target="media/image724.emf"/><Relationship Id="rId1548" Type="http://schemas.openxmlformats.org/officeDocument/2006/relationships/image" Target="media/image773.emf"/><Relationship Id="rId1755" Type="http://schemas.openxmlformats.org/officeDocument/2006/relationships/customXml" Target="ink/ink858.xml"/><Relationship Id="rId1103" Type="http://schemas.openxmlformats.org/officeDocument/2006/relationships/customXml" Target="ink/ink534.xml"/><Relationship Id="rId1310" Type="http://schemas.openxmlformats.org/officeDocument/2006/relationships/image" Target="media/image654.emf"/><Relationship Id="rId1408" Type="http://schemas.openxmlformats.org/officeDocument/2006/relationships/image" Target="media/image703.emf"/><Relationship Id="rId1962" Type="http://schemas.openxmlformats.org/officeDocument/2006/relationships/image" Target="media/image980.emf"/><Relationship Id="rId47" Type="http://schemas.openxmlformats.org/officeDocument/2006/relationships/image" Target="media/image22.emf"/><Relationship Id="rId1615" Type="http://schemas.openxmlformats.org/officeDocument/2006/relationships/customXml" Target="ink/ink788.xml"/><Relationship Id="rId1822" Type="http://schemas.openxmlformats.org/officeDocument/2006/relationships/image" Target="media/image910.emf"/><Relationship Id="rId196" Type="http://schemas.openxmlformats.org/officeDocument/2006/relationships/image" Target="media/image97.emf"/><Relationship Id="rId2084" Type="http://schemas.openxmlformats.org/officeDocument/2006/relationships/customXml" Target="ink/ink1023.xml"/><Relationship Id="rId2291" Type="http://schemas.openxmlformats.org/officeDocument/2006/relationships/image" Target="media/image1144.emf"/><Relationship Id="rId263" Type="http://schemas.openxmlformats.org/officeDocument/2006/relationships/customXml" Target="ink/ink128.xml"/><Relationship Id="rId470" Type="http://schemas.openxmlformats.org/officeDocument/2006/relationships/oleObject" Target="embeddings/oleObject5.bin"/><Relationship Id="rId2151" Type="http://schemas.openxmlformats.org/officeDocument/2006/relationships/image" Target="media/image1074.emf"/><Relationship Id="rId123" Type="http://schemas.openxmlformats.org/officeDocument/2006/relationships/image" Target="media/image60.emf"/><Relationship Id="rId330" Type="http://schemas.openxmlformats.org/officeDocument/2006/relationships/image" Target="media/image164.emf"/><Relationship Id="rId568" Type="http://schemas.openxmlformats.org/officeDocument/2006/relationships/image" Target="media/image283.emf"/><Relationship Id="rId775" Type="http://schemas.openxmlformats.org/officeDocument/2006/relationships/customXml" Target="ink/ink373.xml"/><Relationship Id="rId982" Type="http://schemas.openxmlformats.org/officeDocument/2006/relationships/image" Target="media/image490.emf"/><Relationship Id="rId1198" Type="http://schemas.openxmlformats.org/officeDocument/2006/relationships/image" Target="media/image598.emf"/><Relationship Id="rId2011" Type="http://schemas.openxmlformats.org/officeDocument/2006/relationships/image" Target="media/image1004.emf"/><Relationship Id="rId2249" Type="http://schemas.openxmlformats.org/officeDocument/2006/relationships/image" Target="media/image1123.emf"/><Relationship Id="rId428" Type="http://schemas.openxmlformats.org/officeDocument/2006/relationships/image" Target="media/image213.emf"/><Relationship Id="rId635" Type="http://schemas.openxmlformats.org/officeDocument/2006/relationships/customXml" Target="ink/ink304.xml"/><Relationship Id="rId842" Type="http://schemas.openxmlformats.org/officeDocument/2006/relationships/image" Target="media/image420.emf"/><Relationship Id="rId1058" Type="http://schemas.openxmlformats.org/officeDocument/2006/relationships/image" Target="media/image528.emf"/><Relationship Id="rId1265" Type="http://schemas.openxmlformats.org/officeDocument/2006/relationships/customXml" Target="ink/ink615.xml"/><Relationship Id="rId1472" Type="http://schemas.openxmlformats.org/officeDocument/2006/relationships/image" Target="media/image735.emf"/><Relationship Id="rId2109" Type="http://schemas.openxmlformats.org/officeDocument/2006/relationships/image" Target="media/image1053.emf"/><Relationship Id="rId2316" Type="http://schemas.openxmlformats.org/officeDocument/2006/relationships/customXml" Target="ink/ink1139.xml"/><Relationship Id="rId702" Type="http://schemas.openxmlformats.org/officeDocument/2006/relationships/oleObject" Target="embeddings/oleObject13.bin"/><Relationship Id="rId1125" Type="http://schemas.openxmlformats.org/officeDocument/2006/relationships/customXml" Target="ink/ink545.xml"/><Relationship Id="rId1332" Type="http://schemas.openxmlformats.org/officeDocument/2006/relationships/image" Target="media/image665.emf"/><Relationship Id="rId1777" Type="http://schemas.openxmlformats.org/officeDocument/2006/relationships/customXml" Target="ink/ink869.xml"/><Relationship Id="rId1984" Type="http://schemas.openxmlformats.org/officeDocument/2006/relationships/image" Target="media/image991.emf"/><Relationship Id="rId69" Type="http://schemas.openxmlformats.org/officeDocument/2006/relationships/image" Target="media/image33.emf"/><Relationship Id="rId1637" Type="http://schemas.openxmlformats.org/officeDocument/2006/relationships/customXml" Target="ink/ink799.xml"/><Relationship Id="rId1844" Type="http://schemas.openxmlformats.org/officeDocument/2006/relationships/image" Target="media/image921.emf"/><Relationship Id="rId1704" Type="http://schemas.openxmlformats.org/officeDocument/2006/relationships/image" Target="media/image851.emf"/><Relationship Id="rId285" Type="http://schemas.openxmlformats.org/officeDocument/2006/relationships/customXml" Target="ink/ink139.xml"/><Relationship Id="rId1911" Type="http://schemas.openxmlformats.org/officeDocument/2006/relationships/customXml" Target="ink/ink936.xml"/><Relationship Id="rId492" Type="http://schemas.openxmlformats.org/officeDocument/2006/relationships/image" Target="media/image245.emf"/><Relationship Id="rId797" Type="http://schemas.openxmlformats.org/officeDocument/2006/relationships/customXml" Target="ink/ink384.xml"/><Relationship Id="rId2173" Type="http://schemas.openxmlformats.org/officeDocument/2006/relationships/image" Target="media/image1085.emf"/><Relationship Id="rId145" Type="http://schemas.openxmlformats.org/officeDocument/2006/relationships/customXml" Target="ink/ink69.xml"/><Relationship Id="rId352" Type="http://schemas.openxmlformats.org/officeDocument/2006/relationships/image" Target="media/image175.emf"/><Relationship Id="rId1287" Type="http://schemas.openxmlformats.org/officeDocument/2006/relationships/customXml" Target="ink/ink626.xml"/><Relationship Id="rId2033" Type="http://schemas.openxmlformats.org/officeDocument/2006/relationships/image" Target="media/image1015.emf"/><Relationship Id="rId2240" Type="http://schemas.openxmlformats.org/officeDocument/2006/relationships/customXml" Target="ink/ink1101.xml"/><Relationship Id="rId212" Type="http://schemas.openxmlformats.org/officeDocument/2006/relationships/image" Target="media/image105.emf"/><Relationship Id="rId657" Type="http://schemas.openxmlformats.org/officeDocument/2006/relationships/customXml" Target="ink/ink315.xml"/><Relationship Id="rId864" Type="http://schemas.openxmlformats.org/officeDocument/2006/relationships/image" Target="media/image431.emf"/><Relationship Id="rId1494" Type="http://schemas.openxmlformats.org/officeDocument/2006/relationships/image" Target="media/image746.emf"/><Relationship Id="rId1799" Type="http://schemas.openxmlformats.org/officeDocument/2006/relationships/customXml" Target="ink/ink880.xml"/><Relationship Id="rId2100" Type="http://schemas.openxmlformats.org/officeDocument/2006/relationships/customXml" Target="ink/ink1031.xml"/><Relationship Id="rId2338" Type="http://schemas.openxmlformats.org/officeDocument/2006/relationships/customXml" Target="ink/ink1150.xml"/><Relationship Id="rId517" Type="http://schemas.openxmlformats.org/officeDocument/2006/relationships/customXml" Target="ink/ink251.xml"/><Relationship Id="rId724" Type="http://schemas.openxmlformats.org/officeDocument/2006/relationships/image" Target="media/image361.emf"/><Relationship Id="rId931" Type="http://schemas.openxmlformats.org/officeDocument/2006/relationships/customXml" Target="ink/ink448.xml"/><Relationship Id="rId1147" Type="http://schemas.openxmlformats.org/officeDocument/2006/relationships/customXml" Target="ink/ink556.xml"/><Relationship Id="rId1354" Type="http://schemas.openxmlformats.org/officeDocument/2006/relationships/image" Target="media/image676.emf"/><Relationship Id="rId1561" Type="http://schemas.openxmlformats.org/officeDocument/2006/relationships/image" Target="media/image19.wmf"/><Relationship Id="rId60" Type="http://schemas.openxmlformats.org/officeDocument/2006/relationships/customXml" Target="ink/ink27.xml"/><Relationship Id="rId1007" Type="http://schemas.openxmlformats.org/officeDocument/2006/relationships/customXml" Target="ink/ink486.xml"/><Relationship Id="rId1214" Type="http://schemas.openxmlformats.org/officeDocument/2006/relationships/image" Target="media/image606.emf"/><Relationship Id="rId1421" Type="http://schemas.openxmlformats.org/officeDocument/2006/relationships/customXml" Target="ink/ink692.xml"/><Relationship Id="rId1659" Type="http://schemas.openxmlformats.org/officeDocument/2006/relationships/customXml" Target="ink/ink810.xml"/><Relationship Id="rId1866" Type="http://schemas.openxmlformats.org/officeDocument/2006/relationships/image" Target="media/image932.emf"/><Relationship Id="rId1519" Type="http://schemas.openxmlformats.org/officeDocument/2006/relationships/customXml" Target="ink/ink741.xml"/><Relationship Id="rId1726" Type="http://schemas.openxmlformats.org/officeDocument/2006/relationships/image" Target="media/image862.emf"/><Relationship Id="rId1933" Type="http://schemas.openxmlformats.org/officeDocument/2006/relationships/customXml" Target="ink/ink947.xml"/><Relationship Id="rId18" Type="http://schemas.openxmlformats.org/officeDocument/2006/relationships/customXml" Target="ink/ink6.xml"/><Relationship Id="rId2195" Type="http://schemas.openxmlformats.org/officeDocument/2006/relationships/image" Target="media/image1096.emf"/><Relationship Id="rId167" Type="http://schemas.openxmlformats.org/officeDocument/2006/relationships/customXml" Target="ink/ink80.xml"/><Relationship Id="rId374" Type="http://schemas.openxmlformats.org/officeDocument/2006/relationships/image" Target="media/image186.emf"/><Relationship Id="rId581" Type="http://schemas.openxmlformats.org/officeDocument/2006/relationships/image" Target="media/image10.wmf"/><Relationship Id="rId2055" Type="http://schemas.openxmlformats.org/officeDocument/2006/relationships/image" Target="media/image1026.emf"/><Relationship Id="rId2262" Type="http://schemas.openxmlformats.org/officeDocument/2006/relationships/customXml" Target="ink/ink1112.xml"/><Relationship Id="rId234" Type="http://schemas.openxmlformats.org/officeDocument/2006/relationships/image" Target="media/image116.emf"/><Relationship Id="rId679" Type="http://schemas.openxmlformats.org/officeDocument/2006/relationships/customXml" Target="ink/ink326.xml"/><Relationship Id="rId886" Type="http://schemas.openxmlformats.org/officeDocument/2006/relationships/image" Target="media/image442.emf"/><Relationship Id="rId2" Type="http://schemas.openxmlformats.org/officeDocument/2006/relationships/settings" Target="settings.xml"/><Relationship Id="rId441" Type="http://schemas.openxmlformats.org/officeDocument/2006/relationships/customXml" Target="ink/ink216.xml"/><Relationship Id="rId539" Type="http://schemas.openxmlformats.org/officeDocument/2006/relationships/customXml" Target="ink/ink261.xml"/><Relationship Id="rId746" Type="http://schemas.openxmlformats.org/officeDocument/2006/relationships/image" Target="media/image372.emf"/><Relationship Id="rId1071" Type="http://schemas.openxmlformats.org/officeDocument/2006/relationships/customXml" Target="ink/ink518.xml"/><Relationship Id="rId1169" Type="http://schemas.openxmlformats.org/officeDocument/2006/relationships/customXml" Target="ink/ink567.xml"/><Relationship Id="rId1376" Type="http://schemas.openxmlformats.org/officeDocument/2006/relationships/image" Target="media/image687.emf"/><Relationship Id="rId1583" Type="http://schemas.openxmlformats.org/officeDocument/2006/relationships/customXml" Target="ink/ink772.xml"/><Relationship Id="rId2122" Type="http://schemas.openxmlformats.org/officeDocument/2006/relationships/customXml" Target="ink/ink1042.xml"/><Relationship Id="rId301" Type="http://schemas.openxmlformats.org/officeDocument/2006/relationships/customXml" Target="ink/ink147.xml"/><Relationship Id="rId953" Type="http://schemas.openxmlformats.org/officeDocument/2006/relationships/customXml" Target="ink/ink459.xml"/><Relationship Id="rId1029" Type="http://schemas.openxmlformats.org/officeDocument/2006/relationships/customXml" Target="ink/ink497.xml"/><Relationship Id="rId1236" Type="http://schemas.openxmlformats.org/officeDocument/2006/relationships/image" Target="media/image617.emf"/><Relationship Id="rId1790" Type="http://schemas.openxmlformats.org/officeDocument/2006/relationships/image" Target="media/image894.emf"/><Relationship Id="rId1888" Type="http://schemas.openxmlformats.org/officeDocument/2006/relationships/image" Target="media/image943.emf"/><Relationship Id="rId82" Type="http://schemas.openxmlformats.org/officeDocument/2006/relationships/customXml" Target="ink/ink38.xml"/><Relationship Id="rId606" Type="http://schemas.openxmlformats.org/officeDocument/2006/relationships/image" Target="media/image302.emf"/><Relationship Id="rId813" Type="http://schemas.openxmlformats.org/officeDocument/2006/relationships/customXml" Target="ink/ink392.xml"/><Relationship Id="rId1443" Type="http://schemas.openxmlformats.org/officeDocument/2006/relationships/customXml" Target="ink/ink703.xml"/><Relationship Id="rId1650" Type="http://schemas.openxmlformats.org/officeDocument/2006/relationships/image" Target="media/image824.emf"/><Relationship Id="rId1748" Type="http://schemas.openxmlformats.org/officeDocument/2006/relationships/image" Target="media/image873.emf"/><Relationship Id="rId1303" Type="http://schemas.openxmlformats.org/officeDocument/2006/relationships/customXml" Target="ink/ink634.xml"/><Relationship Id="rId1510" Type="http://schemas.openxmlformats.org/officeDocument/2006/relationships/image" Target="media/image754.emf"/><Relationship Id="rId1955" Type="http://schemas.openxmlformats.org/officeDocument/2006/relationships/customXml" Target="ink/ink958.xml"/><Relationship Id="rId1608" Type="http://schemas.openxmlformats.org/officeDocument/2006/relationships/image" Target="media/image803.emf"/><Relationship Id="rId1815" Type="http://schemas.openxmlformats.org/officeDocument/2006/relationships/customXml" Target="ink/ink888.xml"/><Relationship Id="rId189" Type="http://schemas.openxmlformats.org/officeDocument/2006/relationships/customXml" Target="ink/ink91.xml"/><Relationship Id="rId396" Type="http://schemas.openxmlformats.org/officeDocument/2006/relationships/image" Target="media/image197.emf"/><Relationship Id="rId2077" Type="http://schemas.openxmlformats.org/officeDocument/2006/relationships/image" Target="media/image1037.emf"/><Relationship Id="rId2284" Type="http://schemas.openxmlformats.org/officeDocument/2006/relationships/customXml" Target="ink/ink1123.xml"/><Relationship Id="rId256" Type="http://schemas.openxmlformats.org/officeDocument/2006/relationships/image" Target="media/image127.emf"/><Relationship Id="rId463" Type="http://schemas.openxmlformats.org/officeDocument/2006/relationships/customXml" Target="ink/ink226.xml"/><Relationship Id="rId670" Type="http://schemas.openxmlformats.org/officeDocument/2006/relationships/image" Target="media/image334.emf"/><Relationship Id="rId1093" Type="http://schemas.openxmlformats.org/officeDocument/2006/relationships/customXml" Target="ink/ink529.xml"/><Relationship Id="rId2144" Type="http://schemas.openxmlformats.org/officeDocument/2006/relationships/customXml" Target="ink/ink1053.xml"/><Relationship Id="rId116" Type="http://schemas.openxmlformats.org/officeDocument/2006/relationships/customXml" Target="ink/ink55.xml"/><Relationship Id="rId323" Type="http://schemas.openxmlformats.org/officeDocument/2006/relationships/customXml" Target="ink/ink158.xml"/><Relationship Id="rId530" Type="http://schemas.openxmlformats.org/officeDocument/2006/relationships/image" Target="media/image264.emf"/><Relationship Id="rId768" Type="http://schemas.openxmlformats.org/officeDocument/2006/relationships/image" Target="media/image383.emf"/><Relationship Id="rId975" Type="http://schemas.openxmlformats.org/officeDocument/2006/relationships/customXml" Target="ink/ink470.xml"/><Relationship Id="rId1160" Type="http://schemas.openxmlformats.org/officeDocument/2006/relationships/image" Target="media/image579.emf"/><Relationship Id="rId1398" Type="http://schemas.openxmlformats.org/officeDocument/2006/relationships/image" Target="media/image698.emf"/><Relationship Id="rId2004" Type="http://schemas.openxmlformats.org/officeDocument/2006/relationships/customXml" Target="ink/ink983.xml"/><Relationship Id="rId2211" Type="http://schemas.openxmlformats.org/officeDocument/2006/relationships/image" Target="media/image1104.emf"/><Relationship Id="rId628" Type="http://schemas.openxmlformats.org/officeDocument/2006/relationships/image" Target="media/image313.emf"/><Relationship Id="rId835" Type="http://schemas.openxmlformats.org/officeDocument/2006/relationships/customXml" Target="ink/ink403.xml"/><Relationship Id="rId1258" Type="http://schemas.openxmlformats.org/officeDocument/2006/relationships/image" Target="media/image628.emf"/><Relationship Id="rId1465" Type="http://schemas.openxmlformats.org/officeDocument/2006/relationships/customXml" Target="ink/ink714.xml"/><Relationship Id="rId1672" Type="http://schemas.openxmlformats.org/officeDocument/2006/relationships/image" Target="media/image835.emf"/><Relationship Id="rId2309" Type="http://schemas.openxmlformats.org/officeDocument/2006/relationships/image" Target="media/image1153.emf"/><Relationship Id="rId1020" Type="http://schemas.openxmlformats.org/officeDocument/2006/relationships/image" Target="media/image509.emf"/><Relationship Id="rId1118" Type="http://schemas.openxmlformats.org/officeDocument/2006/relationships/image" Target="media/image558.emf"/><Relationship Id="rId1325" Type="http://schemas.openxmlformats.org/officeDocument/2006/relationships/customXml" Target="ink/ink644.xml"/><Relationship Id="rId1532" Type="http://schemas.openxmlformats.org/officeDocument/2006/relationships/image" Target="media/image765.emf"/><Relationship Id="rId1977" Type="http://schemas.openxmlformats.org/officeDocument/2006/relationships/customXml" Target="ink/ink969.xml"/><Relationship Id="rId902" Type="http://schemas.openxmlformats.org/officeDocument/2006/relationships/image" Target="media/image450.emf"/><Relationship Id="rId1837" Type="http://schemas.openxmlformats.org/officeDocument/2006/relationships/customXml" Target="ink/ink899.xml"/><Relationship Id="rId31" Type="http://schemas.openxmlformats.org/officeDocument/2006/relationships/image" Target="media/image14.emf"/><Relationship Id="rId2099" Type="http://schemas.openxmlformats.org/officeDocument/2006/relationships/image" Target="media/image1048.emf"/><Relationship Id="rId180" Type="http://schemas.openxmlformats.org/officeDocument/2006/relationships/image" Target="media/image89.emf"/><Relationship Id="rId278" Type="http://schemas.openxmlformats.org/officeDocument/2006/relationships/image" Target="media/image138.emf"/><Relationship Id="rId1904" Type="http://schemas.openxmlformats.org/officeDocument/2006/relationships/image" Target="media/image951.emf"/><Relationship Id="rId485" Type="http://schemas.openxmlformats.org/officeDocument/2006/relationships/image" Target="media/image7.wmf"/><Relationship Id="rId692" Type="http://schemas.openxmlformats.org/officeDocument/2006/relationships/image" Target="media/image345.emf"/><Relationship Id="rId2166" Type="http://schemas.openxmlformats.org/officeDocument/2006/relationships/customXml" Target="ink/ink1064.xml"/><Relationship Id="rId138" Type="http://schemas.openxmlformats.org/officeDocument/2006/relationships/customXml" Target="ink/ink66.xml"/><Relationship Id="rId345" Type="http://schemas.openxmlformats.org/officeDocument/2006/relationships/customXml" Target="ink/ink169.xml"/><Relationship Id="rId552" Type="http://schemas.openxmlformats.org/officeDocument/2006/relationships/image" Target="media/image275.emf"/><Relationship Id="rId997" Type="http://schemas.openxmlformats.org/officeDocument/2006/relationships/customXml" Target="ink/ink481.xml"/><Relationship Id="rId1182" Type="http://schemas.openxmlformats.org/officeDocument/2006/relationships/image" Target="media/image590.emf"/><Relationship Id="rId2026" Type="http://schemas.openxmlformats.org/officeDocument/2006/relationships/customXml" Target="ink/ink994.xml"/><Relationship Id="rId2233" Type="http://schemas.openxmlformats.org/officeDocument/2006/relationships/image" Target="media/image1115.emf"/><Relationship Id="rId205" Type="http://schemas.openxmlformats.org/officeDocument/2006/relationships/customXml" Target="ink/ink99.xml"/><Relationship Id="rId412" Type="http://schemas.openxmlformats.org/officeDocument/2006/relationships/image" Target="media/image205.emf"/><Relationship Id="rId857" Type="http://schemas.openxmlformats.org/officeDocument/2006/relationships/customXml" Target="ink/ink414.xml"/><Relationship Id="rId1042" Type="http://schemas.openxmlformats.org/officeDocument/2006/relationships/image" Target="media/image520.emf"/><Relationship Id="rId1487" Type="http://schemas.openxmlformats.org/officeDocument/2006/relationships/customXml" Target="ink/ink725.xml"/><Relationship Id="rId1694" Type="http://schemas.openxmlformats.org/officeDocument/2006/relationships/image" Target="media/image846.emf"/><Relationship Id="rId2300" Type="http://schemas.openxmlformats.org/officeDocument/2006/relationships/customXml" Target="ink/ink1131.xml"/><Relationship Id="rId717" Type="http://schemas.openxmlformats.org/officeDocument/2006/relationships/customXml" Target="ink/ink344.xml"/><Relationship Id="rId924" Type="http://schemas.openxmlformats.org/officeDocument/2006/relationships/image" Target="media/image461.emf"/><Relationship Id="rId1347" Type="http://schemas.openxmlformats.org/officeDocument/2006/relationships/customXml" Target="ink/ink655.xml"/><Relationship Id="rId1554" Type="http://schemas.openxmlformats.org/officeDocument/2006/relationships/image" Target="media/image776.emf"/><Relationship Id="rId1761" Type="http://schemas.openxmlformats.org/officeDocument/2006/relationships/customXml" Target="ink/ink861.xml"/><Relationship Id="rId1999" Type="http://schemas.openxmlformats.org/officeDocument/2006/relationships/image" Target="media/image998.emf"/><Relationship Id="rId53" Type="http://schemas.openxmlformats.org/officeDocument/2006/relationships/image" Target="media/image25.emf"/><Relationship Id="rId1207" Type="http://schemas.openxmlformats.org/officeDocument/2006/relationships/customXml" Target="ink/ink586.xml"/><Relationship Id="rId1414" Type="http://schemas.openxmlformats.org/officeDocument/2006/relationships/image" Target="media/image706.emf"/><Relationship Id="rId1621" Type="http://schemas.openxmlformats.org/officeDocument/2006/relationships/customXml" Target="ink/ink791.xml"/><Relationship Id="rId1859" Type="http://schemas.openxmlformats.org/officeDocument/2006/relationships/customXml" Target="ink/ink910.xml"/><Relationship Id="rId1719" Type="http://schemas.openxmlformats.org/officeDocument/2006/relationships/customXml" Target="ink/ink840.xml"/><Relationship Id="rId1926" Type="http://schemas.openxmlformats.org/officeDocument/2006/relationships/image" Target="media/image962.emf"/><Relationship Id="rId2090" Type="http://schemas.openxmlformats.org/officeDocument/2006/relationships/customXml" Target="ink/ink1026.xml"/><Relationship Id="rId2188" Type="http://schemas.openxmlformats.org/officeDocument/2006/relationships/customXml" Target="ink/ink1075.xml"/><Relationship Id="rId367" Type="http://schemas.openxmlformats.org/officeDocument/2006/relationships/customXml" Target="ink/ink180.xml"/><Relationship Id="rId574" Type="http://schemas.openxmlformats.org/officeDocument/2006/relationships/image" Target="media/image286.emf"/><Relationship Id="rId2048" Type="http://schemas.openxmlformats.org/officeDocument/2006/relationships/customXml" Target="ink/ink1005.xml"/><Relationship Id="rId2255" Type="http://schemas.openxmlformats.org/officeDocument/2006/relationships/image" Target="media/image1126.emf"/><Relationship Id="rId227" Type="http://schemas.openxmlformats.org/officeDocument/2006/relationships/customXml" Target="ink/ink110.xml"/><Relationship Id="rId781" Type="http://schemas.openxmlformats.org/officeDocument/2006/relationships/customXml" Target="ink/ink376.xml"/><Relationship Id="rId879" Type="http://schemas.openxmlformats.org/officeDocument/2006/relationships/customXml" Target="ink/ink424.xml"/><Relationship Id="rId434" Type="http://schemas.openxmlformats.org/officeDocument/2006/relationships/image" Target="media/image216.emf"/><Relationship Id="rId641" Type="http://schemas.openxmlformats.org/officeDocument/2006/relationships/customXml" Target="ink/ink307.xml"/><Relationship Id="rId739" Type="http://schemas.openxmlformats.org/officeDocument/2006/relationships/customXml" Target="ink/ink355.xml"/><Relationship Id="rId1064" Type="http://schemas.openxmlformats.org/officeDocument/2006/relationships/image" Target="media/image531.emf"/><Relationship Id="rId1271" Type="http://schemas.openxmlformats.org/officeDocument/2006/relationships/customXml" Target="ink/ink618.xml"/><Relationship Id="rId1369" Type="http://schemas.openxmlformats.org/officeDocument/2006/relationships/customXml" Target="ink/ink666.xml"/><Relationship Id="rId1576" Type="http://schemas.openxmlformats.org/officeDocument/2006/relationships/image" Target="media/image787.emf"/><Relationship Id="rId2115" Type="http://schemas.openxmlformats.org/officeDocument/2006/relationships/image" Target="media/image1056.emf"/><Relationship Id="rId2322" Type="http://schemas.openxmlformats.org/officeDocument/2006/relationships/customXml" Target="ink/ink1142.xml"/><Relationship Id="rId501" Type="http://schemas.openxmlformats.org/officeDocument/2006/relationships/customXml" Target="ink/ink243.xml"/><Relationship Id="rId946" Type="http://schemas.openxmlformats.org/officeDocument/2006/relationships/image" Target="media/image472.emf"/><Relationship Id="rId1131" Type="http://schemas.openxmlformats.org/officeDocument/2006/relationships/customXml" Target="ink/ink548.xml"/><Relationship Id="rId1229" Type="http://schemas.openxmlformats.org/officeDocument/2006/relationships/customXml" Target="ink/ink597.xml"/><Relationship Id="rId1783" Type="http://schemas.openxmlformats.org/officeDocument/2006/relationships/customXml" Target="ink/ink872.xml"/><Relationship Id="rId1990" Type="http://schemas.openxmlformats.org/officeDocument/2006/relationships/image" Target="media/image994.emf"/><Relationship Id="rId75" Type="http://schemas.openxmlformats.org/officeDocument/2006/relationships/image" Target="media/image36.emf"/><Relationship Id="rId806" Type="http://schemas.openxmlformats.org/officeDocument/2006/relationships/image" Target="media/image402.emf"/><Relationship Id="rId1436" Type="http://schemas.openxmlformats.org/officeDocument/2006/relationships/image" Target="media/image717.emf"/><Relationship Id="rId1643" Type="http://schemas.openxmlformats.org/officeDocument/2006/relationships/customXml" Target="ink/ink802.xml"/><Relationship Id="rId1850" Type="http://schemas.openxmlformats.org/officeDocument/2006/relationships/image" Target="media/image924.emf"/><Relationship Id="rId1503" Type="http://schemas.openxmlformats.org/officeDocument/2006/relationships/customXml" Target="ink/ink733.xml"/><Relationship Id="rId1710" Type="http://schemas.openxmlformats.org/officeDocument/2006/relationships/image" Target="media/image854.emf"/><Relationship Id="rId1948" Type="http://schemas.openxmlformats.org/officeDocument/2006/relationships/image" Target="media/image973.emf"/><Relationship Id="rId291" Type="http://schemas.openxmlformats.org/officeDocument/2006/relationships/customXml" Target="ink/ink142.xml"/><Relationship Id="rId1808" Type="http://schemas.openxmlformats.org/officeDocument/2006/relationships/image" Target="media/image903.emf"/><Relationship Id="rId151" Type="http://schemas.openxmlformats.org/officeDocument/2006/relationships/customXml" Target="ink/ink72.xml"/><Relationship Id="rId389" Type="http://schemas.openxmlformats.org/officeDocument/2006/relationships/customXml" Target="ink/ink191.xml"/><Relationship Id="rId596" Type="http://schemas.openxmlformats.org/officeDocument/2006/relationships/image" Target="media/image297.emf"/><Relationship Id="rId2277" Type="http://schemas.openxmlformats.org/officeDocument/2006/relationships/image" Target="media/image1137.emf"/><Relationship Id="rId249" Type="http://schemas.openxmlformats.org/officeDocument/2006/relationships/customXml" Target="ink/ink121.xml"/><Relationship Id="rId456" Type="http://schemas.openxmlformats.org/officeDocument/2006/relationships/image" Target="media/image227.emf"/><Relationship Id="rId663" Type="http://schemas.openxmlformats.org/officeDocument/2006/relationships/customXml" Target="ink/ink318.xml"/><Relationship Id="rId870" Type="http://schemas.openxmlformats.org/officeDocument/2006/relationships/image" Target="media/image434.emf"/><Relationship Id="rId1086" Type="http://schemas.openxmlformats.org/officeDocument/2006/relationships/image" Target="media/image542.emf"/><Relationship Id="rId1293" Type="http://schemas.openxmlformats.org/officeDocument/2006/relationships/customXml" Target="ink/ink629.xml"/><Relationship Id="rId2137" Type="http://schemas.openxmlformats.org/officeDocument/2006/relationships/image" Target="media/image1067.emf"/><Relationship Id="rId2344" Type="http://schemas.openxmlformats.org/officeDocument/2006/relationships/customXml" Target="ink/ink1153.xml"/><Relationship Id="rId109" Type="http://schemas.openxmlformats.org/officeDocument/2006/relationships/image" Target="media/image53.emf"/><Relationship Id="rId316" Type="http://schemas.openxmlformats.org/officeDocument/2006/relationships/image" Target="media/image157.emf"/><Relationship Id="rId523" Type="http://schemas.openxmlformats.org/officeDocument/2006/relationships/customXml" Target="ink/ink253.xml"/><Relationship Id="rId968" Type="http://schemas.openxmlformats.org/officeDocument/2006/relationships/image" Target="media/image483.emf"/><Relationship Id="rId1153" Type="http://schemas.openxmlformats.org/officeDocument/2006/relationships/customXml" Target="ink/ink559.xml"/><Relationship Id="rId1598" Type="http://schemas.openxmlformats.org/officeDocument/2006/relationships/image" Target="media/image798.emf"/><Relationship Id="rId2204" Type="http://schemas.openxmlformats.org/officeDocument/2006/relationships/customXml" Target="ink/ink1083.xml"/><Relationship Id="rId97" Type="http://schemas.openxmlformats.org/officeDocument/2006/relationships/image" Target="media/image47.emf"/><Relationship Id="rId730" Type="http://schemas.openxmlformats.org/officeDocument/2006/relationships/image" Target="media/image364.emf"/><Relationship Id="rId828" Type="http://schemas.openxmlformats.org/officeDocument/2006/relationships/image" Target="media/image413.emf"/><Relationship Id="rId1013" Type="http://schemas.openxmlformats.org/officeDocument/2006/relationships/customXml" Target="ink/ink489.xml"/><Relationship Id="rId1360" Type="http://schemas.openxmlformats.org/officeDocument/2006/relationships/image" Target="media/image679.emf"/><Relationship Id="rId1458" Type="http://schemas.openxmlformats.org/officeDocument/2006/relationships/image" Target="media/image728.emf"/><Relationship Id="rId1665" Type="http://schemas.openxmlformats.org/officeDocument/2006/relationships/customXml" Target="ink/ink813.xml"/><Relationship Id="rId1872" Type="http://schemas.openxmlformats.org/officeDocument/2006/relationships/image" Target="media/image935.emf"/><Relationship Id="rId1220" Type="http://schemas.openxmlformats.org/officeDocument/2006/relationships/image" Target="media/image609.emf"/><Relationship Id="rId1318" Type="http://schemas.openxmlformats.org/officeDocument/2006/relationships/image" Target="media/image658.emf"/><Relationship Id="rId1525" Type="http://schemas.openxmlformats.org/officeDocument/2006/relationships/customXml" Target="ink/ink744.xml"/><Relationship Id="rId1732" Type="http://schemas.openxmlformats.org/officeDocument/2006/relationships/image" Target="media/image865.emf"/><Relationship Id="rId24" Type="http://schemas.openxmlformats.org/officeDocument/2006/relationships/customXml" Target="ink/ink9.xml"/><Relationship Id="rId2299" Type="http://schemas.openxmlformats.org/officeDocument/2006/relationships/image" Target="media/image1148.emf"/><Relationship Id="rId173" Type="http://schemas.openxmlformats.org/officeDocument/2006/relationships/customXml" Target="ink/ink83.xml"/><Relationship Id="rId380" Type="http://schemas.openxmlformats.org/officeDocument/2006/relationships/image" Target="media/image189.emf"/><Relationship Id="rId2061" Type="http://schemas.openxmlformats.org/officeDocument/2006/relationships/image" Target="media/image1029.emf"/><Relationship Id="rId240" Type="http://schemas.openxmlformats.org/officeDocument/2006/relationships/image" Target="media/image119.emf"/><Relationship Id="rId478" Type="http://schemas.openxmlformats.org/officeDocument/2006/relationships/image" Target="media/image238.emf"/><Relationship Id="rId685" Type="http://schemas.openxmlformats.org/officeDocument/2006/relationships/customXml" Target="ink/ink329.xml"/><Relationship Id="rId892" Type="http://schemas.openxmlformats.org/officeDocument/2006/relationships/image" Target="media/image445.emf"/><Relationship Id="rId2159" Type="http://schemas.openxmlformats.org/officeDocument/2006/relationships/image" Target="media/image1078.emf"/><Relationship Id="rId100" Type="http://schemas.openxmlformats.org/officeDocument/2006/relationships/customXml" Target="ink/ink47.xml"/><Relationship Id="rId338" Type="http://schemas.openxmlformats.org/officeDocument/2006/relationships/image" Target="media/image168.emf"/><Relationship Id="rId545" Type="http://schemas.openxmlformats.org/officeDocument/2006/relationships/customXml" Target="ink/ink264.xml"/><Relationship Id="rId752" Type="http://schemas.openxmlformats.org/officeDocument/2006/relationships/image" Target="media/image375.emf"/><Relationship Id="rId1175" Type="http://schemas.openxmlformats.org/officeDocument/2006/relationships/customXml" Target="ink/ink570.xml"/><Relationship Id="rId1382" Type="http://schemas.openxmlformats.org/officeDocument/2006/relationships/image" Target="media/image690.emf"/><Relationship Id="rId2019" Type="http://schemas.openxmlformats.org/officeDocument/2006/relationships/image" Target="media/image1008.emf"/><Relationship Id="rId2226" Type="http://schemas.openxmlformats.org/officeDocument/2006/relationships/customXml" Target="ink/ink1094.xml"/><Relationship Id="rId405" Type="http://schemas.openxmlformats.org/officeDocument/2006/relationships/customXml" Target="ink/ink199.xml"/><Relationship Id="rId612" Type="http://schemas.openxmlformats.org/officeDocument/2006/relationships/image" Target="media/image305.emf"/><Relationship Id="rId1035" Type="http://schemas.openxmlformats.org/officeDocument/2006/relationships/customXml" Target="ink/ink500.xml"/><Relationship Id="rId1242" Type="http://schemas.openxmlformats.org/officeDocument/2006/relationships/image" Target="media/image620.emf"/><Relationship Id="rId1687" Type="http://schemas.openxmlformats.org/officeDocument/2006/relationships/customXml" Target="ink/ink824.xml"/><Relationship Id="rId1894" Type="http://schemas.openxmlformats.org/officeDocument/2006/relationships/image" Target="media/image946.emf"/><Relationship Id="rId917" Type="http://schemas.openxmlformats.org/officeDocument/2006/relationships/image" Target="media/image17.wmf"/><Relationship Id="rId1102" Type="http://schemas.openxmlformats.org/officeDocument/2006/relationships/image" Target="media/image550.emf"/><Relationship Id="rId1547" Type="http://schemas.openxmlformats.org/officeDocument/2006/relationships/customXml" Target="ink/ink755.xml"/><Relationship Id="rId1754" Type="http://schemas.openxmlformats.org/officeDocument/2006/relationships/image" Target="media/image876.emf"/><Relationship Id="rId1961" Type="http://schemas.openxmlformats.org/officeDocument/2006/relationships/customXml" Target="ink/ink961.xml"/><Relationship Id="rId46" Type="http://schemas.openxmlformats.org/officeDocument/2006/relationships/customXml" Target="ink/ink20.xml"/><Relationship Id="rId1407" Type="http://schemas.openxmlformats.org/officeDocument/2006/relationships/customXml" Target="ink/ink685.xml"/><Relationship Id="rId1614" Type="http://schemas.openxmlformats.org/officeDocument/2006/relationships/image" Target="media/image806.emf"/><Relationship Id="rId1821" Type="http://schemas.openxmlformats.org/officeDocument/2006/relationships/customXml" Target="ink/ink891.xml"/><Relationship Id="rId195" Type="http://schemas.openxmlformats.org/officeDocument/2006/relationships/customXml" Target="ink/ink94.xml"/><Relationship Id="rId1919" Type="http://schemas.openxmlformats.org/officeDocument/2006/relationships/customXml" Target="ink/ink940.xml"/><Relationship Id="rId2083" Type="http://schemas.openxmlformats.org/officeDocument/2006/relationships/image" Target="media/image1040.emf"/><Relationship Id="rId2290" Type="http://schemas.openxmlformats.org/officeDocument/2006/relationships/customXml" Target="ink/ink1126.xml"/><Relationship Id="rId262" Type="http://schemas.openxmlformats.org/officeDocument/2006/relationships/image" Target="media/image130.emf"/><Relationship Id="rId567" Type="http://schemas.openxmlformats.org/officeDocument/2006/relationships/customXml" Target="ink/ink274.xml"/><Relationship Id="rId1197" Type="http://schemas.openxmlformats.org/officeDocument/2006/relationships/customXml" Target="ink/ink581.xml"/><Relationship Id="rId2150" Type="http://schemas.openxmlformats.org/officeDocument/2006/relationships/customXml" Target="ink/ink1056.xml"/><Relationship Id="rId2248" Type="http://schemas.openxmlformats.org/officeDocument/2006/relationships/customXml" Target="ink/ink1105.xml"/><Relationship Id="rId122" Type="http://schemas.openxmlformats.org/officeDocument/2006/relationships/customXml" Target="ink/ink58.xml"/><Relationship Id="rId774" Type="http://schemas.openxmlformats.org/officeDocument/2006/relationships/image" Target="media/image386.emf"/><Relationship Id="rId981" Type="http://schemas.openxmlformats.org/officeDocument/2006/relationships/customXml" Target="ink/ink473.xml"/><Relationship Id="rId1057" Type="http://schemas.openxmlformats.org/officeDocument/2006/relationships/customXml" Target="ink/ink511.xml"/><Relationship Id="rId2010" Type="http://schemas.openxmlformats.org/officeDocument/2006/relationships/customXml" Target="ink/ink986.xml"/><Relationship Id="rId427" Type="http://schemas.openxmlformats.org/officeDocument/2006/relationships/customXml" Target="ink/ink210.xml"/><Relationship Id="rId634" Type="http://schemas.openxmlformats.org/officeDocument/2006/relationships/image" Target="media/image316.emf"/><Relationship Id="rId841" Type="http://schemas.openxmlformats.org/officeDocument/2006/relationships/customXml" Target="ink/ink406.xml"/><Relationship Id="rId1264" Type="http://schemas.openxmlformats.org/officeDocument/2006/relationships/image" Target="media/image631.emf"/><Relationship Id="rId1471" Type="http://schemas.openxmlformats.org/officeDocument/2006/relationships/customXml" Target="ink/ink717.xml"/><Relationship Id="rId1569" Type="http://schemas.openxmlformats.org/officeDocument/2006/relationships/customXml" Target="ink/ink765.xml"/><Relationship Id="rId2108" Type="http://schemas.openxmlformats.org/officeDocument/2006/relationships/customXml" Target="ink/ink1035.xml"/><Relationship Id="rId2315" Type="http://schemas.openxmlformats.org/officeDocument/2006/relationships/image" Target="media/image1156.emf"/><Relationship Id="rId701" Type="http://schemas.openxmlformats.org/officeDocument/2006/relationships/image" Target="media/image14.wmf"/><Relationship Id="rId939" Type="http://schemas.openxmlformats.org/officeDocument/2006/relationships/customXml" Target="ink/ink452.xml"/><Relationship Id="rId1124" Type="http://schemas.openxmlformats.org/officeDocument/2006/relationships/image" Target="media/image561.emf"/><Relationship Id="rId1331" Type="http://schemas.openxmlformats.org/officeDocument/2006/relationships/customXml" Target="ink/ink647.xml"/><Relationship Id="rId1776" Type="http://schemas.openxmlformats.org/officeDocument/2006/relationships/image" Target="media/image887.emf"/><Relationship Id="rId1983" Type="http://schemas.openxmlformats.org/officeDocument/2006/relationships/customXml" Target="ink/ink972.xml"/><Relationship Id="rId68" Type="http://schemas.openxmlformats.org/officeDocument/2006/relationships/customXml" Target="ink/ink31.xml"/><Relationship Id="rId1429" Type="http://schemas.openxmlformats.org/officeDocument/2006/relationships/customXml" Target="ink/ink696.xml"/><Relationship Id="rId1636" Type="http://schemas.openxmlformats.org/officeDocument/2006/relationships/image" Target="media/image817.emf"/><Relationship Id="rId1843" Type="http://schemas.openxmlformats.org/officeDocument/2006/relationships/customXml" Target="ink/ink902.xml"/><Relationship Id="rId1703" Type="http://schemas.openxmlformats.org/officeDocument/2006/relationships/customXml" Target="ink/ink832.xml"/><Relationship Id="rId1910" Type="http://schemas.openxmlformats.org/officeDocument/2006/relationships/image" Target="media/image954.emf"/><Relationship Id="rId284" Type="http://schemas.openxmlformats.org/officeDocument/2006/relationships/image" Target="media/image141.emf"/><Relationship Id="rId491" Type="http://schemas.openxmlformats.org/officeDocument/2006/relationships/customXml" Target="ink/ink238.xml"/><Relationship Id="rId2172" Type="http://schemas.openxmlformats.org/officeDocument/2006/relationships/customXml" Target="ink/ink1067.xml"/><Relationship Id="rId144" Type="http://schemas.openxmlformats.org/officeDocument/2006/relationships/image" Target="media/image71.emf"/><Relationship Id="rId589" Type="http://schemas.openxmlformats.org/officeDocument/2006/relationships/customXml" Target="ink/ink283.xml"/><Relationship Id="rId796" Type="http://schemas.openxmlformats.org/officeDocument/2006/relationships/image" Target="media/image397.emf"/><Relationship Id="rId351" Type="http://schemas.openxmlformats.org/officeDocument/2006/relationships/customXml" Target="ink/ink172.xml"/><Relationship Id="rId449" Type="http://schemas.openxmlformats.org/officeDocument/2006/relationships/image" Target="media/image5.wmf"/><Relationship Id="rId656" Type="http://schemas.openxmlformats.org/officeDocument/2006/relationships/image" Target="media/image327.emf"/><Relationship Id="rId863" Type="http://schemas.openxmlformats.org/officeDocument/2006/relationships/customXml" Target="ink/ink416.xml"/><Relationship Id="rId1079" Type="http://schemas.openxmlformats.org/officeDocument/2006/relationships/customXml" Target="ink/ink522.xml"/><Relationship Id="rId1286" Type="http://schemas.openxmlformats.org/officeDocument/2006/relationships/image" Target="media/image642.emf"/><Relationship Id="rId1493" Type="http://schemas.openxmlformats.org/officeDocument/2006/relationships/customXml" Target="ink/ink728.xml"/><Relationship Id="rId2032" Type="http://schemas.openxmlformats.org/officeDocument/2006/relationships/customXml" Target="ink/ink997.xml"/><Relationship Id="rId2337" Type="http://schemas.openxmlformats.org/officeDocument/2006/relationships/image" Target="media/image1167.emf"/><Relationship Id="rId211" Type="http://schemas.openxmlformats.org/officeDocument/2006/relationships/customXml" Target="ink/ink102.xml"/><Relationship Id="rId309" Type="http://schemas.openxmlformats.org/officeDocument/2006/relationships/customXml" Target="ink/ink151.xml"/><Relationship Id="rId516" Type="http://schemas.openxmlformats.org/officeDocument/2006/relationships/image" Target="media/image257.emf"/><Relationship Id="rId1146" Type="http://schemas.openxmlformats.org/officeDocument/2006/relationships/image" Target="media/image572.emf"/><Relationship Id="rId1798" Type="http://schemas.openxmlformats.org/officeDocument/2006/relationships/image" Target="media/image898.emf"/><Relationship Id="rId723" Type="http://schemas.openxmlformats.org/officeDocument/2006/relationships/customXml" Target="ink/ink347.xml"/><Relationship Id="rId930" Type="http://schemas.openxmlformats.org/officeDocument/2006/relationships/image" Target="media/image464.emf"/><Relationship Id="rId1006" Type="http://schemas.openxmlformats.org/officeDocument/2006/relationships/image" Target="media/image502.emf"/><Relationship Id="rId1353" Type="http://schemas.openxmlformats.org/officeDocument/2006/relationships/customXml" Target="ink/ink658.xml"/><Relationship Id="rId1560" Type="http://schemas.openxmlformats.org/officeDocument/2006/relationships/image" Target="media/image779.emf"/><Relationship Id="rId1658" Type="http://schemas.openxmlformats.org/officeDocument/2006/relationships/image" Target="media/image828.emf"/><Relationship Id="rId1865" Type="http://schemas.openxmlformats.org/officeDocument/2006/relationships/customXml" Target="ink/ink913.xml"/><Relationship Id="rId1213" Type="http://schemas.openxmlformats.org/officeDocument/2006/relationships/customXml" Target="ink/ink589.xml"/><Relationship Id="rId1420" Type="http://schemas.openxmlformats.org/officeDocument/2006/relationships/image" Target="media/image709.emf"/><Relationship Id="rId1518" Type="http://schemas.openxmlformats.org/officeDocument/2006/relationships/image" Target="media/image758.emf"/><Relationship Id="rId1725" Type="http://schemas.openxmlformats.org/officeDocument/2006/relationships/customXml" Target="ink/ink843.xml"/><Relationship Id="rId1932" Type="http://schemas.openxmlformats.org/officeDocument/2006/relationships/image" Target="media/image965.emf"/><Relationship Id="rId17" Type="http://schemas.openxmlformats.org/officeDocument/2006/relationships/image" Target="media/image7.emf"/><Relationship Id="rId2194" Type="http://schemas.openxmlformats.org/officeDocument/2006/relationships/customXml" Target="ink/ink1078.xml"/><Relationship Id="rId166" Type="http://schemas.openxmlformats.org/officeDocument/2006/relationships/image" Target="media/image82.emf"/><Relationship Id="rId373" Type="http://schemas.openxmlformats.org/officeDocument/2006/relationships/customXml" Target="ink/ink183.xml"/><Relationship Id="rId580" Type="http://schemas.openxmlformats.org/officeDocument/2006/relationships/image" Target="media/image289.emf"/><Relationship Id="rId2054" Type="http://schemas.openxmlformats.org/officeDocument/2006/relationships/customXml" Target="ink/ink1008.xml"/><Relationship Id="rId2261" Type="http://schemas.openxmlformats.org/officeDocument/2006/relationships/image" Target="media/image1129.emf"/><Relationship Id="rId1" Type="http://schemas.openxmlformats.org/officeDocument/2006/relationships/styles" Target="styles.xml"/><Relationship Id="rId233" Type="http://schemas.openxmlformats.org/officeDocument/2006/relationships/customXml" Target="ink/ink113.xml"/><Relationship Id="rId440" Type="http://schemas.openxmlformats.org/officeDocument/2006/relationships/image" Target="media/image219.emf"/><Relationship Id="rId678" Type="http://schemas.openxmlformats.org/officeDocument/2006/relationships/image" Target="media/image338.emf"/><Relationship Id="rId885" Type="http://schemas.openxmlformats.org/officeDocument/2006/relationships/customXml" Target="ink/ink427.xml"/><Relationship Id="rId1070" Type="http://schemas.openxmlformats.org/officeDocument/2006/relationships/image" Target="media/image534.emf"/><Relationship Id="rId2121" Type="http://schemas.openxmlformats.org/officeDocument/2006/relationships/image" Target="media/image1059.emf"/><Relationship Id="rId300" Type="http://schemas.openxmlformats.org/officeDocument/2006/relationships/image" Target="media/image149.emf"/><Relationship Id="rId538" Type="http://schemas.openxmlformats.org/officeDocument/2006/relationships/image" Target="media/image268.emf"/><Relationship Id="rId745" Type="http://schemas.openxmlformats.org/officeDocument/2006/relationships/customXml" Target="ink/ink358.xml"/><Relationship Id="rId952" Type="http://schemas.openxmlformats.org/officeDocument/2006/relationships/image" Target="media/image475.emf"/><Relationship Id="rId1168" Type="http://schemas.openxmlformats.org/officeDocument/2006/relationships/image" Target="media/image583.emf"/><Relationship Id="rId1375" Type="http://schemas.openxmlformats.org/officeDocument/2006/relationships/customXml" Target="ink/ink669.xml"/><Relationship Id="rId1582" Type="http://schemas.openxmlformats.org/officeDocument/2006/relationships/image" Target="media/image790.emf"/><Relationship Id="rId2219" Type="http://schemas.openxmlformats.org/officeDocument/2006/relationships/image" Target="media/image1108.emf"/><Relationship Id="rId81" Type="http://schemas.openxmlformats.org/officeDocument/2006/relationships/image" Target="media/image39.emf"/><Relationship Id="rId605" Type="http://schemas.openxmlformats.org/officeDocument/2006/relationships/customXml" Target="ink/ink291.xml"/><Relationship Id="rId812" Type="http://schemas.openxmlformats.org/officeDocument/2006/relationships/image" Target="media/image405.emf"/><Relationship Id="rId1028" Type="http://schemas.openxmlformats.org/officeDocument/2006/relationships/image" Target="media/image513.emf"/><Relationship Id="rId1235" Type="http://schemas.openxmlformats.org/officeDocument/2006/relationships/customXml" Target="ink/ink600.xml"/><Relationship Id="rId1442" Type="http://schemas.openxmlformats.org/officeDocument/2006/relationships/image" Target="media/image720.emf"/><Relationship Id="rId1887" Type="http://schemas.openxmlformats.org/officeDocument/2006/relationships/customXml" Target="ink/ink924.xml"/><Relationship Id="rId1302" Type="http://schemas.openxmlformats.org/officeDocument/2006/relationships/image" Target="media/image650.emf"/><Relationship Id="rId1747" Type="http://schemas.openxmlformats.org/officeDocument/2006/relationships/customXml" Target="ink/ink854.xml"/><Relationship Id="rId1954" Type="http://schemas.openxmlformats.org/officeDocument/2006/relationships/image" Target="media/image976.emf"/><Relationship Id="rId39" Type="http://schemas.openxmlformats.org/officeDocument/2006/relationships/image" Target="media/image18.emf"/><Relationship Id="rId1607" Type="http://schemas.openxmlformats.org/officeDocument/2006/relationships/customXml" Target="ink/ink784.xml"/><Relationship Id="rId1814" Type="http://schemas.openxmlformats.org/officeDocument/2006/relationships/image" Target="media/image906.emf"/><Relationship Id="rId188" Type="http://schemas.openxmlformats.org/officeDocument/2006/relationships/image" Target="media/image93.emf"/><Relationship Id="rId395" Type="http://schemas.openxmlformats.org/officeDocument/2006/relationships/customXml" Target="ink/ink194.xml"/><Relationship Id="rId2076" Type="http://schemas.openxmlformats.org/officeDocument/2006/relationships/customXml" Target="ink/ink1019.xml"/><Relationship Id="rId2283" Type="http://schemas.openxmlformats.org/officeDocument/2006/relationships/image" Target="media/image1140.emf"/><Relationship Id="rId255" Type="http://schemas.openxmlformats.org/officeDocument/2006/relationships/customXml" Target="ink/ink124.xml"/><Relationship Id="rId462" Type="http://schemas.openxmlformats.org/officeDocument/2006/relationships/image" Target="media/image230.emf"/><Relationship Id="rId1092" Type="http://schemas.openxmlformats.org/officeDocument/2006/relationships/image" Target="media/image545.emf"/><Relationship Id="rId1397" Type="http://schemas.openxmlformats.org/officeDocument/2006/relationships/customXml" Target="ink/ink680.xml"/><Relationship Id="rId2143" Type="http://schemas.openxmlformats.org/officeDocument/2006/relationships/image" Target="media/image1070.emf"/><Relationship Id="rId115" Type="http://schemas.openxmlformats.org/officeDocument/2006/relationships/image" Target="media/image56.emf"/><Relationship Id="rId322" Type="http://schemas.openxmlformats.org/officeDocument/2006/relationships/image" Target="media/image160.emf"/><Relationship Id="rId767" Type="http://schemas.openxmlformats.org/officeDocument/2006/relationships/customXml" Target="ink/ink369.xml"/><Relationship Id="rId974" Type="http://schemas.openxmlformats.org/officeDocument/2006/relationships/image" Target="media/image486.emf"/><Relationship Id="rId2003" Type="http://schemas.openxmlformats.org/officeDocument/2006/relationships/image" Target="media/image1000.emf"/><Relationship Id="rId2210" Type="http://schemas.openxmlformats.org/officeDocument/2006/relationships/customXml" Target="ink/ink1086.xml"/><Relationship Id="rId627" Type="http://schemas.openxmlformats.org/officeDocument/2006/relationships/customXml" Target="ink/ink300.xml"/><Relationship Id="rId834" Type="http://schemas.openxmlformats.org/officeDocument/2006/relationships/image" Target="media/image416.emf"/><Relationship Id="rId1257" Type="http://schemas.openxmlformats.org/officeDocument/2006/relationships/customXml" Target="ink/ink611.xml"/><Relationship Id="rId1464" Type="http://schemas.openxmlformats.org/officeDocument/2006/relationships/image" Target="media/image731.emf"/><Relationship Id="rId1671" Type="http://schemas.openxmlformats.org/officeDocument/2006/relationships/customXml" Target="ink/ink816.xml"/><Relationship Id="rId2308" Type="http://schemas.openxmlformats.org/officeDocument/2006/relationships/customXml" Target="ink/ink1135.xml"/><Relationship Id="rId901" Type="http://schemas.openxmlformats.org/officeDocument/2006/relationships/customXml" Target="ink/ink435.xml"/><Relationship Id="rId1117" Type="http://schemas.openxmlformats.org/officeDocument/2006/relationships/customXml" Target="ink/ink541.xml"/><Relationship Id="rId1324" Type="http://schemas.openxmlformats.org/officeDocument/2006/relationships/image" Target="media/image661.emf"/><Relationship Id="rId1531" Type="http://schemas.openxmlformats.org/officeDocument/2006/relationships/customXml" Target="ink/ink747.xml"/><Relationship Id="rId1769" Type="http://schemas.openxmlformats.org/officeDocument/2006/relationships/customXml" Target="ink/ink865.xml"/><Relationship Id="rId1976" Type="http://schemas.openxmlformats.org/officeDocument/2006/relationships/image" Target="media/image987.emf"/><Relationship Id="rId30" Type="http://schemas.openxmlformats.org/officeDocument/2006/relationships/customXml" Target="ink/ink12.xml"/><Relationship Id="rId1629" Type="http://schemas.openxmlformats.org/officeDocument/2006/relationships/customXml" Target="ink/ink795.xml"/><Relationship Id="rId1836" Type="http://schemas.openxmlformats.org/officeDocument/2006/relationships/image" Target="media/image917.emf"/><Relationship Id="rId1903" Type="http://schemas.openxmlformats.org/officeDocument/2006/relationships/customXml" Target="ink/ink932.xml"/><Relationship Id="rId2098" Type="http://schemas.openxmlformats.org/officeDocument/2006/relationships/customXml" Target="ink/ink1030.xml"/><Relationship Id="rId277" Type="http://schemas.openxmlformats.org/officeDocument/2006/relationships/customXml" Target="ink/ink135.xml"/><Relationship Id="rId484" Type="http://schemas.openxmlformats.org/officeDocument/2006/relationships/image" Target="media/image241.emf"/><Relationship Id="rId2165" Type="http://schemas.openxmlformats.org/officeDocument/2006/relationships/image" Target="media/image1081.emf"/><Relationship Id="rId137" Type="http://schemas.openxmlformats.org/officeDocument/2006/relationships/image" Target="media/image67.emf"/><Relationship Id="rId344" Type="http://schemas.openxmlformats.org/officeDocument/2006/relationships/image" Target="media/image171.emf"/><Relationship Id="rId691" Type="http://schemas.openxmlformats.org/officeDocument/2006/relationships/customXml" Target="ink/ink332.xml"/><Relationship Id="rId789" Type="http://schemas.openxmlformats.org/officeDocument/2006/relationships/customXml" Target="ink/ink380.xml"/><Relationship Id="rId996" Type="http://schemas.openxmlformats.org/officeDocument/2006/relationships/image" Target="media/image497.emf"/><Relationship Id="rId2025" Type="http://schemas.openxmlformats.org/officeDocument/2006/relationships/image" Target="media/image1011.emf"/><Relationship Id="rId551" Type="http://schemas.openxmlformats.org/officeDocument/2006/relationships/customXml" Target="ink/ink267.xml"/><Relationship Id="rId649" Type="http://schemas.openxmlformats.org/officeDocument/2006/relationships/customXml" Target="ink/ink311.xml"/><Relationship Id="rId856" Type="http://schemas.openxmlformats.org/officeDocument/2006/relationships/image" Target="media/image427.emf"/><Relationship Id="rId1181" Type="http://schemas.openxmlformats.org/officeDocument/2006/relationships/customXml" Target="ink/ink573.xml"/><Relationship Id="rId1279" Type="http://schemas.openxmlformats.org/officeDocument/2006/relationships/customXml" Target="ink/ink622.xml"/><Relationship Id="rId1486" Type="http://schemas.openxmlformats.org/officeDocument/2006/relationships/image" Target="media/image742.emf"/><Relationship Id="rId2232" Type="http://schemas.openxmlformats.org/officeDocument/2006/relationships/customXml" Target="ink/ink1097.xml"/><Relationship Id="rId204" Type="http://schemas.openxmlformats.org/officeDocument/2006/relationships/image" Target="media/image101.emf"/><Relationship Id="rId411" Type="http://schemas.openxmlformats.org/officeDocument/2006/relationships/customXml" Target="ink/ink202.xml"/><Relationship Id="rId509" Type="http://schemas.openxmlformats.org/officeDocument/2006/relationships/customXml" Target="ink/ink247.xml"/><Relationship Id="rId1041" Type="http://schemas.openxmlformats.org/officeDocument/2006/relationships/customXml" Target="ink/ink503.xml"/><Relationship Id="rId1139" Type="http://schemas.openxmlformats.org/officeDocument/2006/relationships/customXml" Target="ink/ink552.xml"/><Relationship Id="rId1346" Type="http://schemas.openxmlformats.org/officeDocument/2006/relationships/image" Target="media/image672.emf"/><Relationship Id="rId1693" Type="http://schemas.openxmlformats.org/officeDocument/2006/relationships/customXml" Target="ink/ink827.xml"/><Relationship Id="rId1998" Type="http://schemas.openxmlformats.org/officeDocument/2006/relationships/customXml" Target="ink/ink980.xml"/><Relationship Id="rId716" Type="http://schemas.openxmlformats.org/officeDocument/2006/relationships/image" Target="media/image357.emf"/><Relationship Id="rId923" Type="http://schemas.openxmlformats.org/officeDocument/2006/relationships/customXml" Target="ink/ink444.xml"/><Relationship Id="rId1553" Type="http://schemas.openxmlformats.org/officeDocument/2006/relationships/customXml" Target="ink/ink758.xml"/><Relationship Id="rId1760" Type="http://schemas.openxmlformats.org/officeDocument/2006/relationships/image" Target="media/image879.emf"/><Relationship Id="rId1858" Type="http://schemas.openxmlformats.org/officeDocument/2006/relationships/image" Target="media/image928.emf"/><Relationship Id="rId52" Type="http://schemas.openxmlformats.org/officeDocument/2006/relationships/customXml" Target="ink/ink23.xml"/><Relationship Id="rId1206" Type="http://schemas.openxmlformats.org/officeDocument/2006/relationships/image" Target="media/image602.emf"/><Relationship Id="rId1413" Type="http://schemas.openxmlformats.org/officeDocument/2006/relationships/customXml" Target="ink/ink688.xml"/><Relationship Id="rId1620" Type="http://schemas.openxmlformats.org/officeDocument/2006/relationships/image" Target="media/image809.emf"/><Relationship Id="rId1718" Type="http://schemas.openxmlformats.org/officeDocument/2006/relationships/image" Target="media/image858.emf"/><Relationship Id="rId1925" Type="http://schemas.openxmlformats.org/officeDocument/2006/relationships/customXml" Target="ink/ink943.xml"/><Relationship Id="rId299" Type="http://schemas.openxmlformats.org/officeDocument/2006/relationships/customXml" Target="ink/ink146.xml"/><Relationship Id="rId2187" Type="http://schemas.openxmlformats.org/officeDocument/2006/relationships/image" Target="media/image1092.emf"/><Relationship Id="rId159" Type="http://schemas.openxmlformats.org/officeDocument/2006/relationships/customXml" Target="ink/ink76.xml"/><Relationship Id="rId366" Type="http://schemas.openxmlformats.org/officeDocument/2006/relationships/image" Target="media/image182.emf"/><Relationship Id="rId573" Type="http://schemas.openxmlformats.org/officeDocument/2006/relationships/customXml" Target="ink/ink277.xml"/><Relationship Id="rId780" Type="http://schemas.openxmlformats.org/officeDocument/2006/relationships/image" Target="media/image389.emf"/><Relationship Id="rId2047" Type="http://schemas.openxmlformats.org/officeDocument/2006/relationships/image" Target="media/image1022.emf"/><Relationship Id="rId2254" Type="http://schemas.openxmlformats.org/officeDocument/2006/relationships/customXml" Target="ink/ink1108.xml"/><Relationship Id="rId226" Type="http://schemas.openxmlformats.org/officeDocument/2006/relationships/image" Target="media/image112.emf"/><Relationship Id="rId433" Type="http://schemas.openxmlformats.org/officeDocument/2006/relationships/customXml" Target="ink/ink213.xml"/><Relationship Id="rId878" Type="http://schemas.openxmlformats.org/officeDocument/2006/relationships/image" Target="media/image438.emf"/><Relationship Id="rId1063" Type="http://schemas.openxmlformats.org/officeDocument/2006/relationships/customXml" Target="ink/ink514.xml"/><Relationship Id="rId1270" Type="http://schemas.openxmlformats.org/officeDocument/2006/relationships/image" Target="media/image634.emf"/><Relationship Id="rId2114" Type="http://schemas.openxmlformats.org/officeDocument/2006/relationships/customXml" Target="ink/ink1038.xml"/><Relationship Id="rId640" Type="http://schemas.openxmlformats.org/officeDocument/2006/relationships/image" Target="media/image319.emf"/><Relationship Id="rId738" Type="http://schemas.openxmlformats.org/officeDocument/2006/relationships/image" Target="media/image368.emf"/><Relationship Id="rId945" Type="http://schemas.openxmlformats.org/officeDocument/2006/relationships/customXml" Target="ink/ink455.xml"/><Relationship Id="rId1368" Type="http://schemas.openxmlformats.org/officeDocument/2006/relationships/image" Target="media/image683.emf"/><Relationship Id="rId1575" Type="http://schemas.openxmlformats.org/officeDocument/2006/relationships/customXml" Target="ink/ink768.xml"/><Relationship Id="rId1782" Type="http://schemas.openxmlformats.org/officeDocument/2006/relationships/image" Target="media/image890.emf"/><Relationship Id="rId2321" Type="http://schemas.openxmlformats.org/officeDocument/2006/relationships/image" Target="media/image1159.emf"/><Relationship Id="rId74" Type="http://schemas.openxmlformats.org/officeDocument/2006/relationships/customXml" Target="ink/ink34.xml"/><Relationship Id="rId500" Type="http://schemas.openxmlformats.org/officeDocument/2006/relationships/image" Target="media/image249.emf"/><Relationship Id="rId805" Type="http://schemas.openxmlformats.org/officeDocument/2006/relationships/customXml" Target="ink/ink388.xml"/><Relationship Id="rId1130" Type="http://schemas.openxmlformats.org/officeDocument/2006/relationships/image" Target="media/image564.emf"/><Relationship Id="rId1228" Type="http://schemas.openxmlformats.org/officeDocument/2006/relationships/image" Target="media/image613.emf"/><Relationship Id="rId1435" Type="http://schemas.openxmlformats.org/officeDocument/2006/relationships/customXml" Target="ink/ink699.xml"/><Relationship Id="rId1642" Type="http://schemas.openxmlformats.org/officeDocument/2006/relationships/image" Target="media/image820.emf"/><Relationship Id="rId1947" Type="http://schemas.openxmlformats.org/officeDocument/2006/relationships/customXml" Target="ink/ink954.xml"/><Relationship Id="rId1502" Type="http://schemas.openxmlformats.org/officeDocument/2006/relationships/image" Target="media/image750.emf"/><Relationship Id="rId1807" Type="http://schemas.openxmlformats.org/officeDocument/2006/relationships/customXml" Target="ink/ink884.xml"/><Relationship Id="rId290" Type="http://schemas.openxmlformats.org/officeDocument/2006/relationships/image" Target="media/image144.emf"/><Relationship Id="rId388" Type="http://schemas.openxmlformats.org/officeDocument/2006/relationships/image" Target="media/image193.emf"/><Relationship Id="rId2069" Type="http://schemas.openxmlformats.org/officeDocument/2006/relationships/image" Target="media/image1033.emf"/><Relationship Id="rId150" Type="http://schemas.openxmlformats.org/officeDocument/2006/relationships/image" Target="media/image74.emf"/><Relationship Id="rId595" Type="http://schemas.openxmlformats.org/officeDocument/2006/relationships/customXml" Target="ink/ink286.xml"/><Relationship Id="rId2276" Type="http://schemas.openxmlformats.org/officeDocument/2006/relationships/customXml" Target="ink/ink1119.xml"/><Relationship Id="rId248" Type="http://schemas.openxmlformats.org/officeDocument/2006/relationships/image" Target="media/image123.emf"/><Relationship Id="rId455" Type="http://schemas.openxmlformats.org/officeDocument/2006/relationships/customXml" Target="ink/ink222.xml"/><Relationship Id="rId662" Type="http://schemas.openxmlformats.org/officeDocument/2006/relationships/image" Target="media/image330.emf"/><Relationship Id="rId1085" Type="http://schemas.openxmlformats.org/officeDocument/2006/relationships/customXml" Target="ink/ink525.xml"/><Relationship Id="rId1292" Type="http://schemas.openxmlformats.org/officeDocument/2006/relationships/image" Target="media/image645.emf"/><Relationship Id="rId2136" Type="http://schemas.openxmlformats.org/officeDocument/2006/relationships/customXml" Target="ink/ink1049.xml"/><Relationship Id="rId2343" Type="http://schemas.openxmlformats.org/officeDocument/2006/relationships/image" Target="media/image1170.emf"/><Relationship Id="rId108" Type="http://schemas.openxmlformats.org/officeDocument/2006/relationships/customXml" Target="ink/ink51.xml"/><Relationship Id="rId315" Type="http://schemas.openxmlformats.org/officeDocument/2006/relationships/customXml" Target="ink/ink154.xml"/><Relationship Id="rId522" Type="http://schemas.openxmlformats.org/officeDocument/2006/relationships/oleObject" Target="embeddings/oleObject7.bin"/><Relationship Id="rId967" Type="http://schemas.openxmlformats.org/officeDocument/2006/relationships/customXml" Target="ink/ink466.xml"/><Relationship Id="rId1152" Type="http://schemas.openxmlformats.org/officeDocument/2006/relationships/image" Target="media/image575.emf"/><Relationship Id="rId1597" Type="http://schemas.openxmlformats.org/officeDocument/2006/relationships/customXml" Target="ink/ink779.xml"/><Relationship Id="rId2203" Type="http://schemas.openxmlformats.org/officeDocument/2006/relationships/image" Target="media/image1100.emf"/><Relationship Id="rId96" Type="http://schemas.openxmlformats.org/officeDocument/2006/relationships/customXml" Target="ink/ink45.xml"/><Relationship Id="rId827" Type="http://schemas.openxmlformats.org/officeDocument/2006/relationships/customXml" Target="ink/ink399.xml"/><Relationship Id="rId1012" Type="http://schemas.openxmlformats.org/officeDocument/2006/relationships/image" Target="media/image505.emf"/><Relationship Id="rId1457" Type="http://schemas.openxmlformats.org/officeDocument/2006/relationships/customXml" Target="ink/ink710.xml"/><Relationship Id="rId1664" Type="http://schemas.openxmlformats.org/officeDocument/2006/relationships/image" Target="media/image831.emf"/><Relationship Id="rId1871" Type="http://schemas.openxmlformats.org/officeDocument/2006/relationships/customXml" Target="ink/ink916.xml"/><Relationship Id="rId1317" Type="http://schemas.openxmlformats.org/officeDocument/2006/relationships/customXml" Target="ink/ink640.xml"/><Relationship Id="rId1524" Type="http://schemas.openxmlformats.org/officeDocument/2006/relationships/image" Target="media/image761.emf"/><Relationship Id="rId1731" Type="http://schemas.openxmlformats.org/officeDocument/2006/relationships/customXml" Target="ink/ink846.xml"/><Relationship Id="rId1969" Type="http://schemas.openxmlformats.org/officeDocument/2006/relationships/customXml" Target="ink/ink965.xml"/><Relationship Id="rId23" Type="http://schemas.openxmlformats.org/officeDocument/2006/relationships/image" Target="media/image10.emf"/><Relationship Id="rId1829" Type="http://schemas.openxmlformats.org/officeDocument/2006/relationships/customXml" Target="ink/ink895.xml"/><Relationship Id="rId2298" Type="http://schemas.openxmlformats.org/officeDocument/2006/relationships/customXml" Target="ink/ink1130.xml"/><Relationship Id="rId172" Type="http://schemas.openxmlformats.org/officeDocument/2006/relationships/image" Target="media/image85.emf"/><Relationship Id="rId477" Type="http://schemas.openxmlformats.org/officeDocument/2006/relationships/customXml" Target="ink/ink232.xml"/><Relationship Id="rId684" Type="http://schemas.openxmlformats.org/officeDocument/2006/relationships/image" Target="media/image341.emf"/><Relationship Id="rId2060" Type="http://schemas.openxmlformats.org/officeDocument/2006/relationships/customXml" Target="ink/ink1011.xml"/><Relationship Id="rId2158" Type="http://schemas.openxmlformats.org/officeDocument/2006/relationships/customXml" Target="ink/ink1060.xml"/><Relationship Id="rId337" Type="http://schemas.openxmlformats.org/officeDocument/2006/relationships/customXml" Target="ink/ink165.xml"/><Relationship Id="rId891" Type="http://schemas.openxmlformats.org/officeDocument/2006/relationships/customXml" Target="ink/ink430.xml"/><Relationship Id="rId989" Type="http://schemas.openxmlformats.org/officeDocument/2006/relationships/customXml" Target="ink/ink477.xml"/><Relationship Id="rId2018" Type="http://schemas.openxmlformats.org/officeDocument/2006/relationships/customXml" Target="ink/ink990.xml"/><Relationship Id="rId544" Type="http://schemas.openxmlformats.org/officeDocument/2006/relationships/image" Target="media/image271.emf"/><Relationship Id="rId751" Type="http://schemas.openxmlformats.org/officeDocument/2006/relationships/customXml" Target="ink/ink361.xml"/><Relationship Id="rId849" Type="http://schemas.openxmlformats.org/officeDocument/2006/relationships/customXml" Target="ink/ink410.xml"/><Relationship Id="rId1174" Type="http://schemas.openxmlformats.org/officeDocument/2006/relationships/image" Target="media/image586.emf"/><Relationship Id="rId1381" Type="http://schemas.openxmlformats.org/officeDocument/2006/relationships/customXml" Target="ink/ink672.xml"/><Relationship Id="rId1479" Type="http://schemas.openxmlformats.org/officeDocument/2006/relationships/customXml" Target="ink/ink721.xml"/><Relationship Id="rId1686" Type="http://schemas.openxmlformats.org/officeDocument/2006/relationships/image" Target="media/image842.emf"/><Relationship Id="rId2225" Type="http://schemas.openxmlformats.org/officeDocument/2006/relationships/image" Target="media/image1111.emf"/><Relationship Id="rId404" Type="http://schemas.openxmlformats.org/officeDocument/2006/relationships/image" Target="media/image201.emf"/><Relationship Id="rId611" Type="http://schemas.openxmlformats.org/officeDocument/2006/relationships/customXml" Target="ink/ink294.xml"/><Relationship Id="rId1034" Type="http://schemas.openxmlformats.org/officeDocument/2006/relationships/image" Target="media/image516.emf"/><Relationship Id="rId1241" Type="http://schemas.openxmlformats.org/officeDocument/2006/relationships/customXml" Target="ink/ink603.xml"/><Relationship Id="rId1339" Type="http://schemas.openxmlformats.org/officeDocument/2006/relationships/customXml" Target="ink/ink651.xml"/><Relationship Id="rId1893" Type="http://schemas.openxmlformats.org/officeDocument/2006/relationships/customXml" Target="ink/ink927.xml"/><Relationship Id="rId709" Type="http://schemas.openxmlformats.org/officeDocument/2006/relationships/customXml" Target="ink/ink340.xml"/><Relationship Id="rId916" Type="http://schemas.openxmlformats.org/officeDocument/2006/relationships/oleObject" Target="embeddings/oleObject15.bin"/><Relationship Id="rId1101" Type="http://schemas.openxmlformats.org/officeDocument/2006/relationships/customXml" Target="ink/ink533.xml"/><Relationship Id="rId1546" Type="http://schemas.openxmlformats.org/officeDocument/2006/relationships/image" Target="media/image772.emf"/><Relationship Id="rId1753" Type="http://schemas.openxmlformats.org/officeDocument/2006/relationships/customXml" Target="ink/ink857.xml"/><Relationship Id="rId1960" Type="http://schemas.openxmlformats.org/officeDocument/2006/relationships/image" Target="media/image979.emf"/><Relationship Id="rId45" Type="http://schemas.openxmlformats.org/officeDocument/2006/relationships/image" Target="media/image21.emf"/><Relationship Id="rId1406" Type="http://schemas.openxmlformats.org/officeDocument/2006/relationships/image" Target="media/image702.emf"/><Relationship Id="rId1613" Type="http://schemas.openxmlformats.org/officeDocument/2006/relationships/customXml" Target="ink/ink787.xml"/><Relationship Id="rId1820" Type="http://schemas.openxmlformats.org/officeDocument/2006/relationships/image" Target="media/image909.emf"/><Relationship Id="rId194" Type="http://schemas.openxmlformats.org/officeDocument/2006/relationships/image" Target="media/image96.emf"/><Relationship Id="rId1918" Type="http://schemas.openxmlformats.org/officeDocument/2006/relationships/image" Target="media/image958.emf"/><Relationship Id="rId2082" Type="http://schemas.openxmlformats.org/officeDocument/2006/relationships/customXml" Target="ink/ink1022.xml"/><Relationship Id="rId261" Type="http://schemas.openxmlformats.org/officeDocument/2006/relationships/customXml" Target="ink/ink127.xml"/><Relationship Id="rId499" Type="http://schemas.openxmlformats.org/officeDocument/2006/relationships/customXml" Target="ink/ink242.xml"/><Relationship Id="rId359" Type="http://schemas.openxmlformats.org/officeDocument/2006/relationships/customXml" Target="ink/ink176.xml"/><Relationship Id="rId566" Type="http://schemas.openxmlformats.org/officeDocument/2006/relationships/image" Target="media/image282.emf"/><Relationship Id="rId773" Type="http://schemas.openxmlformats.org/officeDocument/2006/relationships/customXml" Target="ink/ink372.xml"/><Relationship Id="rId1196" Type="http://schemas.openxmlformats.org/officeDocument/2006/relationships/image" Target="media/image597.emf"/><Relationship Id="rId2247" Type="http://schemas.openxmlformats.org/officeDocument/2006/relationships/image" Target="media/image1122.emf"/><Relationship Id="rId121" Type="http://schemas.openxmlformats.org/officeDocument/2006/relationships/image" Target="media/image59.emf"/><Relationship Id="rId219" Type="http://schemas.openxmlformats.org/officeDocument/2006/relationships/customXml" Target="ink/ink106.xml"/><Relationship Id="rId426" Type="http://schemas.openxmlformats.org/officeDocument/2006/relationships/image" Target="media/image212.emf"/><Relationship Id="rId633" Type="http://schemas.openxmlformats.org/officeDocument/2006/relationships/customXml" Target="ink/ink303.xml"/><Relationship Id="rId980" Type="http://schemas.openxmlformats.org/officeDocument/2006/relationships/image" Target="media/image489.emf"/><Relationship Id="rId1056" Type="http://schemas.openxmlformats.org/officeDocument/2006/relationships/image" Target="media/image527.emf"/><Relationship Id="rId1263" Type="http://schemas.openxmlformats.org/officeDocument/2006/relationships/customXml" Target="ink/ink614.xml"/><Relationship Id="rId2107" Type="http://schemas.openxmlformats.org/officeDocument/2006/relationships/image" Target="media/image1052.emf"/><Relationship Id="rId2314" Type="http://schemas.openxmlformats.org/officeDocument/2006/relationships/customXml" Target="ink/ink1138.xml"/><Relationship Id="rId840" Type="http://schemas.openxmlformats.org/officeDocument/2006/relationships/image" Target="media/image419.emf"/><Relationship Id="rId938" Type="http://schemas.openxmlformats.org/officeDocument/2006/relationships/image" Target="media/image468.emf"/><Relationship Id="rId1470" Type="http://schemas.openxmlformats.org/officeDocument/2006/relationships/image" Target="media/image734.emf"/><Relationship Id="rId1568" Type="http://schemas.openxmlformats.org/officeDocument/2006/relationships/image" Target="media/image783.emf"/><Relationship Id="rId1775" Type="http://schemas.openxmlformats.org/officeDocument/2006/relationships/customXml" Target="ink/ink868.xml"/><Relationship Id="rId67" Type="http://schemas.openxmlformats.org/officeDocument/2006/relationships/image" Target="media/image32.emf"/><Relationship Id="rId700" Type="http://schemas.openxmlformats.org/officeDocument/2006/relationships/image" Target="media/image349.emf"/><Relationship Id="rId1123" Type="http://schemas.openxmlformats.org/officeDocument/2006/relationships/customXml" Target="ink/ink544.xml"/><Relationship Id="rId1330" Type="http://schemas.openxmlformats.org/officeDocument/2006/relationships/image" Target="media/image664.emf"/><Relationship Id="rId1428" Type="http://schemas.openxmlformats.org/officeDocument/2006/relationships/image" Target="media/image713.emf"/><Relationship Id="rId1635" Type="http://schemas.openxmlformats.org/officeDocument/2006/relationships/customXml" Target="ink/ink798.xml"/><Relationship Id="rId1982" Type="http://schemas.openxmlformats.org/officeDocument/2006/relationships/image" Target="media/image990.emf"/><Relationship Id="rId1842" Type="http://schemas.openxmlformats.org/officeDocument/2006/relationships/image" Target="media/image920.emf"/><Relationship Id="rId1702" Type="http://schemas.openxmlformats.org/officeDocument/2006/relationships/image" Target="media/image850.emf"/><Relationship Id="rId283" Type="http://schemas.openxmlformats.org/officeDocument/2006/relationships/customXml" Target="ink/ink138.xml"/><Relationship Id="rId490" Type="http://schemas.openxmlformats.org/officeDocument/2006/relationships/image" Target="media/image244.emf"/><Relationship Id="rId2171" Type="http://schemas.openxmlformats.org/officeDocument/2006/relationships/image" Target="media/image1084.emf"/><Relationship Id="rId143" Type="http://schemas.openxmlformats.org/officeDocument/2006/relationships/customXml" Target="ink/ink68.xml"/><Relationship Id="rId350" Type="http://schemas.openxmlformats.org/officeDocument/2006/relationships/image" Target="media/image174.emf"/><Relationship Id="rId588" Type="http://schemas.openxmlformats.org/officeDocument/2006/relationships/image" Target="media/image293.emf"/><Relationship Id="rId795" Type="http://schemas.openxmlformats.org/officeDocument/2006/relationships/customXml" Target="ink/ink383.xml"/><Relationship Id="rId2031" Type="http://schemas.openxmlformats.org/officeDocument/2006/relationships/image" Target="media/image1014.emf"/><Relationship Id="rId2269" Type="http://schemas.openxmlformats.org/officeDocument/2006/relationships/image" Target="media/image1133.emf"/><Relationship Id="rId9" Type="http://schemas.openxmlformats.org/officeDocument/2006/relationships/image" Target="media/image3.emf"/><Relationship Id="rId210" Type="http://schemas.openxmlformats.org/officeDocument/2006/relationships/image" Target="media/image104.emf"/><Relationship Id="rId448" Type="http://schemas.openxmlformats.org/officeDocument/2006/relationships/image" Target="media/image223.emf"/><Relationship Id="rId655" Type="http://schemas.openxmlformats.org/officeDocument/2006/relationships/customXml" Target="ink/ink314.xml"/><Relationship Id="rId862" Type="http://schemas.openxmlformats.org/officeDocument/2006/relationships/oleObject" Target="embeddings/oleObject14.bin"/><Relationship Id="rId1078" Type="http://schemas.openxmlformats.org/officeDocument/2006/relationships/image" Target="media/image538.emf"/><Relationship Id="rId1285" Type="http://schemas.openxmlformats.org/officeDocument/2006/relationships/customXml" Target="ink/ink625.xml"/><Relationship Id="rId1492" Type="http://schemas.openxmlformats.org/officeDocument/2006/relationships/image" Target="media/image745.emf"/><Relationship Id="rId2129" Type="http://schemas.openxmlformats.org/officeDocument/2006/relationships/image" Target="media/image1063.emf"/><Relationship Id="rId2336" Type="http://schemas.openxmlformats.org/officeDocument/2006/relationships/customXml" Target="ink/ink1149.xml"/><Relationship Id="rId308" Type="http://schemas.openxmlformats.org/officeDocument/2006/relationships/image" Target="media/image153.emf"/><Relationship Id="rId515" Type="http://schemas.openxmlformats.org/officeDocument/2006/relationships/customXml" Target="ink/ink250.xml"/><Relationship Id="rId722" Type="http://schemas.openxmlformats.org/officeDocument/2006/relationships/image" Target="media/image360.emf"/><Relationship Id="rId1145" Type="http://schemas.openxmlformats.org/officeDocument/2006/relationships/customXml" Target="ink/ink555.xml"/><Relationship Id="rId1352" Type="http://schemas.openxmlformats.org/officeDocument/2006/relationships/image" Target="media/image675.emf"/><Relationship Id="rId1797" Type="http://schemas.openxmlformats.org/officeDocument/2006/relationships/customXml" Target="ink/ink879.xml"/><Relationship Id="rId89" Type="http://schemas.openxmlformats.org/officeDocument/2006/relationships/image" Target="media/image43.emf"/><Relationship Id="rId1005" Type="http://schemas.openxmlformats.org/officeDocument/2006/relationships/customXml" Target="ink/ink485.xml"/><Relationship Id="rId1212" Type="http://schemas.openxmlformats.org/officeDocument/2006/relationships/image" Target="media/image605.emf"/><Relationship Id="rId1657" Type="http://schemas.openxmlformats.org/officeDocument/2006/relationships/customXml" Target="ink/ink809.xml"/><Relationship Id="rId1864" Type="http://schemas.openxmlformats.org/officeDocument/2006/relationships/image" Target="media/image931.emf"/><Relationship Id="rId1517" Type="http://schemas.openxmlformats.org/officeDocument/2006/relationships/customXml" Target="ink/ink740.xml"/><Relationship Id="rId1724" Type="http://schemas.openxmlformats.org/officeDocument/2006/relationships/image" Target="media/image861.emf"/><Relationship Id="rId16" Type="http://schemas.openxmlformats.org/officeDocument/2006/relationships/customXml" Target="ink/ink5.xml"/><Relationship Id="rId1931" Type="http://schemas.openxmlformats.org/officeDocument/2006/relationships/customXml" Target="ink/ink946.xml"/><Relationship Id="rId2193" Type="http://schemas.openxmlformats.org/officeDocument/2006/relationships/image" Target="media/image1095.emf"/><Relationship Id="rId165" Type="http://schemas.openxmlformats.org/officeDocument/2006/relationships/customXml" Target="ink/ink79.xml"/><Relationship Id="rId372" Type="http://schemas.openxmlformats.org/officeDocument/2006/relationships/image" Target="media/image185.emf"/><Relationship Id="rId677" Type="http://schemas.openxmlformats.org/officeDocument/2006/relationships/customXml" Target="ink/ink325.xml"/><Relationship Id="rId2053" Type="http://schemas.openxmlformats.org/officeDocument/2006/relationships/image" Target="media/image1025.emf"/><Relationship Id="rId2260" Type="http://schemas.openxmlformats.org/officeDocument/2006/relationships/customXml" Target="ink/ink1111.xml"/><Relationship Id="rId232" Type="http://schemas.openxmlformats.org/officeDocument/2006/relationships/image" Target="media/image115.emf"/><Relationship Id="rId884" Type="http://schemas.openxmlformats.org/officeDocument/2006/relationships/image" Target="media/image441.emf"/><Relationship Id="rId2120" Type="http://schemas.openxmlformats.org/officeDocument/2006/relationships/customXml" Target="ink/ink1041.xml"/><Relationship Id="rId537" Type="http://schemas.openxmlformats.org/officeDocument/2006/relationships/customXml" Target="ink/ink260.xml"/><Relationship Id="rId744" Type="http://schemas.openxmlformats.org/officeDocument/2006/relationships/image" Target="media/image371.emf"/><Relationship Id="rId951" Type="http://schemas.openxmlformats.org/officeDocument/2006/relationships/customXml" Target="ink/ink458.xml"/><Relationship Id="rId1167" Type="http://schemas.openxmlformats.org/officeDocument/2006/relationships/customXml" Target="ink/ink566.xml"/><Relationship Id="rId1374" Type="http://schemas.openxmlformats.org/officeDocument/2006/relationships/image" Target="media/image686.emf"/><Relationship Id="rId1581" Type="http://schemas.openxmlformats.org/officeDocument/2006/relationships/customXml" Target="ink/ink771.xml"/><Relationship Id="rId1679" Type="http://schemas.openxmlformats.org/officeDocument/2006/relationships/customXml" Target="ink/ink820.xml"/><Relationship Id="rId2218" Type="http://schemas.openxmlformats.org/officeDocument/2006/relationships/customXml" Target="ink/ink1090.xml"/><Relationship Id="rId80" Type="http://schemas.openxmlformats.org/officeDocument/2006/relationships/customXml" Target="ink/ink37.xml"/><Relationship Id="rId604" Type="http://schemas.openxmlformats.org/officeDocument/2006/relationships/image" Target="media/image301.emf"/><Relationship Id="rId811" Type="http://schemas.openxmlformats.org/officeDocument/2006/relationships/customXml" Target="ink/ink391.xml"/><Relationship Id="rId1027" Type="http://schemas.openxmlformats.org/officeDocument/2006/relationships/customXml" Target="ink/ink496.xml"/><Relationship Id="rId1234" Type="http://schemas.openxmlformats.org/officeDocument/2006/relationships/image" Target="media/image616.emf"/><Relationship Id="rId1441" Type="http://schemas.openxmlformats.org/officeDocument/2006/relationships/customXml" Target="ink/ink702.xml"/><Relationship Id="rId1886" Type="http://schemas.openxmlformats.org/officeDocument/2006/relationships/image" Target="media/image942.emf"/><Relationship Id="rId909" Type="http://schemas.openxmlformats.org/officeDocument/2006/relationships/customXml" Target="ink/ink439.xml"/><Relationship Id="rId1301" Type="http://schemas.openxmlformats.org/officeDocument/2006/relationships/customXml" Target="ink/ink633.xml"/><Relationship Id="rId1539" Type="http://schemas.openxmlformats.org/officeDocument/2006/relationships/customXml" Target="ink/ink751.xml"/><Relationship Id="rId1746" Type="http://schemas.openxmlformats.org/officeDocument/2006/relationships/image" Target="media/image872.emf"/><Relationship Id="rId1953" Type="http://schemas.openxmlformats.org/officeDocument/2006/relationships/customXml" Target="ink/ink957.xml"/><Relationship Id="rId38" Type="http://schemas.openxmlformats.org/officeDocument/2006/relationships/customXml" Target="ink/ink16.xml"/><Relationship Id="rId1606" Type="http://schemas.openxmlformats.org/officeDocument/2006/relationships/image" Target="media/image802.emf"/><Relationship Id="rId1813" Type="http://schemas.openxmlformats.org/officeDocument/2006/relationships/customXml" Target="ink/ink887.xml"/><Relationship Id="rId187" Type="http://schemas.openxmlformats.org/officeDocument/2006/relationships/customXml" Target="ink/ink90.xml"/><Relationship Id="rId394" Type="http://schemas.openxmlformats.org/officeDocument/2006/relationships/image" Target="media/image196.emf"/><Relationship Id="rId2075" Type="http://schemas.openxmlformats.org/officeDocument/2006/relationships/image" Target="media/image1036.emf"/><Relationship Id="rId2282" Type="http://schemas.openxmlformats.org/officeDocument/2006/relationships/customXml" Target="ink/ink1122.xml"/><Relationship Id="rId254" Type="http://schemas.openxmlformats.org/officeDocument/2006/relationships/image" Target="media/image126.emf"/><Relationship Id="rId699" Type="http://schemas.openxmlformats.org/officeDocument/2006/relationships/customXml" Target="ink/ink336.xml"/><Relationship Id="rId1091" Type="http://schemas.openxmlformats.org/officeDocument/2006/relationships/customXml" Target="ink/ink528.xml"/><Relationship Id="rId114" Type="http://schemas.openxmlformats.org/officeDocument/2006/relationships/customXml" Target="ink/ink54.xml"/><Relationship Id="rId461" Type="http://schemas.openxmlformats.org/officeDocument/2006/relationships/customXml" Target="ink/ink225.xml"/><Relationship Id="rId559" Type="http://schemas.openxmlformats.org/officeDocument/2006/relationships/customXml" Target="ink/ink270.xml"/><Relationship Id="rId766" Type="http://schemas.openxmlformats.org/officeDocument/2006/relationships/image" Target="media/image382.emf"/><Relationship Id="rId1189" Type="http://schemas.openxmlformats.org/officeDocument/2006/relationships/customXml" Target="ink/ink577.xml"/><Relationship Id="rId1396" Type="http://schemas.openxmlformats.org/officeDocument/2006/relationships/image" Target="media/image697.emf"/><Relationship Id="rId2142" Type="http://schemas.openxmlformats.org/officeDocument/2006/relationships/customXml" Target="ink/ink1052.xml"/><Relationship Id="rId321" Type="http://schemas.openxmlformats.org/officeDocument/2006/relationships/customXml" Target="ink/ink157.xml"/><Relationship Id="rId419" Type="http://schemas.openxmlformats.org/officeDocument/2006/relationships/customXml" Target="ink/ink206.xml"/><Relationship Id="rId626" Type="http://schemas.openxmlformats.org/officeDocument/2006/relationships/oleObject" Target="embeddings/oleObject12.bin"/><Relationship Id="rId973" Type="http://schemas.openxmlformats.org/officeDocument/2006/relationships/customXml" Target="ink/ink469.xml"/><Relationship Id="rId1049" Type="http://schemas.openxmlformats.org/officeDocument/2006/relationships/customXml" Target="ink/ink507.xml"/><Relationship Id="rId1256" Type="http://schemas.openxmlformats.org/officeDocument/2006/relationships/image" Target="media/image627.emf"/><Relationship Id="rId2002" Type="http://schemas.openxmlformats.org/officeDocument/2006/relationships/customXml" Target="ink/ink982.xml"/><Relationship Id="rId2307" Type="http://schemas.openxmlformats.org/officeDocument/2006/relationships/image" Target="media/image1152.emf"/><Relationship Id="rId833" Type="http://schemas.openxmlformats.org/officeDocument/2006/relationships/customXml" Target="ink/ink402.xml"/><Relationship Id="rId1116" Type="http://schemas.openxmlformats.org/officeDocument/2006/relationships/image" Target="media/image557.emf"/><Relationship Id="rId1463" Type="http://schemas.openxmlformats.org/officeDocument/2006/relationships/customXml" Target="ink/ink713.xml"/><Relationship Id="rId1670" Type="http://schemas.openxmlformats.org/officeDocument/2006/relationships/image" Target="media/image834.emf"/><Relationship Id="rId1768" Type="http://schemas.openxmlformats.org/officeDocument/2006/relationships/image" Target="media/image883.emf"/><Relationship Id="rId900" Type="http://schemas.openxmlformats.org/officeDocument/2006/relationships/image" Target="media/image449.emf"/><Relationship Id="rId1323" Type="http://schemas.openxmlformats.org/officeDocument/2006/relationships/customXml" Target="ink/ink643.xml"/><Relationship Id="rId1530" Type="http://schemas.openxmlformats.org/officeDocument/2006/relationships/image" Target="media/image764.emf"/><Relationship Id="rId1628" Type="http://schemas.openxmlformats.org/officeDocument/2006/relationships/image" Target="media/image813.emf"/><Relationship Id="rId1975" Type="http://schemas.openxmlformats.org/officeDocument/2006/relationships/customXml" Target="ink/ink968.xml"/><Relationship Id="rId1835" Type="http://schemas.openxmlformats.org/officeDocument/2006/relationships/customXml" Target="ink/ink898.xml"/><Relationship Id="rId1902" Type="http://schemas.openxmlformats.org/officeDocument/2006/relationships/image" Target="media/image950.emf"/><Relationship Id="rId2097" Type="http://schemas.openxmlformats.org/officeDocument/2006/relationships/image" Target="media/image1047.emf"/><Relationship Id="rId276" Type="http://schemas.openxmlformats.org/officeDocument/2006/relationships/image" Target="media/image137.emf"/><Relationship Id="rId483" Type="http://schemas.openxmlformats.org/officeDocument/2006/relationships/customXml" Target="ink/ink235.xml"/><Relationship Id="rId690" Type="http://schemas.openxmlformats.org/officeDocument/2006/relationships/image" Target="media/image344.emf"/><Relationship Id="rId2164" Type="http://schemas.openxmlformats.org/officeDocument/2006/relationships/customXml" Target="ink/ink1063.xml"/><Relationship Id="rId136" Type="http://schemas.openxmlformats.org/officeDocument/2006/relationships/customXml" Target="ink/ink65.xml"/><Relationship Id="rId343" Type="http://schemas.openxmlformats.org/officeDocument/2006/relationships/customXml" Target="ink/ink168.xml"/><Relationship Id="rId550" Type="http://schemas.openxmlformats.org/officeDocument/2006/relationships/image" Target="media/image274.emf"/><Relationship Id="rId788" Type="http://schemas.openxmlformats.org/officeDocument/2006/relationships/image" Target="media/image393.emf"/><Relationship Id="rId995" Type="http://schemas.openxmlformats.org/officeDocument/2006/relationships/customXml" Target="ink/ink480.xml"/><Relationship Id="rId1180" Type="http://schemas.openxmlformats.org/officeDocument/2006/relationships/image" Target="media/image589.emf"/><Relationship Id="rId2024" Type="http://schemas.openxmlformats.org/officeDocument/2006/relationships/customXml" Target="ink/ink993.xml"/><Relationship Id="rId2231" Type="http://schemas.openxmlformats.org/officeDocument/2006/relationships/image" Target="media/image1114.emf"/><Relationship Id="rId203" Type="http://schemas.openxmlformats.org/officeDocument/2006/relationships/customXml" Target="ink/ink98.xml"/><Relationship Id="rId648" Type="http://schemas.openxmlformats.org/officeDocument/2006/relationships/image" Target="media/image323.emf"/><Relationship Id="rId855" Type="http://schemas.openxmlformats.org/officeDocument/2006/relationships/customXml" Target="ink/ink413.xml"/><Relationship Id="rId1040" Type="http://schemas.openxmlformats.org/officeDocument/2006/relationships/image" Target="media/image519.emf"/><Relationship Id="rId1278" Type="http://schemas.openxmlformats.org/officeDocument/2006/relationships/image" Target="media/image638.emf"/><Relationship Id="rId1485" Type="http://schemas.openxmlformats.org/officeDocument/2006/relationships/customXml" Target="ink/ink724.xml"/><Relationship Id="rId1692" Type="http://schemas.openxmlformats.org/officeDocument/2006/relationships/image" Target="media/image845.emf"/><Relationship Id="rId2329" Type="http://schemas.openxmlformats.org/officeDocument/2006/relationships/image" Target="media/image1163.emf"/><Relationship Id="rId410" Type="http://schemas.openxmlformats.org/officeDocument/2006/relationships/image" Target="media/image204.emf"/><Relationship Id="rId508" Type="http://schemas.openxmlformats.org/officeDocument/2006/relationships/image" Target="media/image253.emf"/><Relationship Id="rId715" Type="http://schemas.openxmlformats.org/officeDocument/2006/relationships/customXml" Target="ink/ink343.xml"/><Relationship Id="rId922" Type="http://schemas.openxmlformats.org/officeDocument/2006/relationships/image" Target="media/image460.emf"/><Relationship Id="rId1138" Type="http://schemas.openxmlformats.org/officeDocument/2006/relationships/image" Target="media/image568.emf"/><Relationship Id="rId1345" Type="http://schemas.openxmlformats.org/officeDocument/2006/relationships/customXml" Target="ink/ink654.xml"/><Relationship Id="rId1552" Type="http://schemas.openxmlformats.org/officeDocument/2006/relationships/image" Target="media/image775.emf"/><Relationship Id="rId1997" Type="http://schemas.openxmlformats.org/officeDocument/2006/relationships/image" Target="media/image997.emf"/><Relationship Id="rId1205" Type="http://schemas.openxmlformats.org/officeDocument/2006/relationships/customXml" Target="ink/ink585.xml"/><Relationship Id="rId1857" Type="http://schemas.openxmlformats.org/officeDocument/2006/relationships/customXml" Target="ink/ink909.xml"/><Relationship Id="rId51" Type="http://schemas.openxmlformats.org/officeDocument/2006/relationships/image" Target="media/image24.emf"/><Relationship Id="rId1412" Type="http://schemas.openxmlformats.org/officeDocument/2006/relationships/image" Target="media/image705.emf"/><Relationship Id="rId1717" Type="http://schemas.openxmlformats.org/officeDocument/2006/relationships/customXml" Target="ink/ink839.xml"/><Relationship Id="rId1924" Type="http://schemas.openxmlformats.org/officeDocument/2006/relationships/image" Target="media/image961.emf"/><Relationship Id="rId298" Type="http://schemas.openxmlformats.org/officeDocument/2006/relationships/image" Target="media/image148.emf"/><Relationship Id="rId158" Type="http://schemas.openxmlformats.org/officeDocument/2006/relationships/image" Target="media/image78.emf"/><Relationship Id="rId2186" Type="http://schemas.openxmlformats.org/officeDocument/2006/relationships/customXml" Target="ink/ink1074.xml"/><Relationship Id="rId365" Type="http://schemas.openxmlformats.org/officeDocument/2006/relationships/customXml" Target="ink/ink179.xml"/><Relationship Id="rId572" Type="http://schemas.openxmlformats.org/officeDocument/2006/relationships/image" Target="media/image285.emf"/><Relationship Id="rId2046" Type="http://schemas.openxmlformats.org/officeDocument/2006/relationships/customXml" Target="ink/ink1004.xml"/><Relationship Id="rId2253" Type="http://schemas.openxmlformats.org/officeDocument/2006/relationships/image" Target="media/image1125.emf"/><Relationship Id="rId225" Type="http://schemas.openxmlformats.org/officeDocument/2006/relationships/customXml" Target="ink/ink109.xml"/><Relationship Id="rId432" Type="http://schemas.openxmlformats.org/officeDocument/2006/relationships/image" Target="media/image215.emf"/><Relationship Id="rId877" Type="http://schemas.openxmlformats.org/officeDocument/2006/relationships/customXml" Target="ink/ink423.xml"/><Relationship Id="rId1062" Type="http://schemas.openxmlformats.org/officeDocument/2006/relationships/image" Target="media/image530.emf"/><Relationship Id="rId2113" Type="http://schemas.openxmlformats.org/officeDocument/2006/relationships/image" Target="media/image1055.emf"/><Relationship Id="rId2320" Type="http://schemas.openxmlformats.org/officeDocument/2006/relationships/customXml" Target="ink/ink1141.xml"/><Relationship Id="rId737" Type="http://schemas.openxmlformats.org/officeDocument/2006/relationships/customXml" Target="ink/ink354.xml"/><Relationship Id="rId944" Type="http://schemas.openxmlformats.org/officeDocument/2006/relationships/image" Target="media/image471.emf"/><Relationship Id="rId1367" Type="http://schemas.openxmlformats.org/officeDocument/2006/relationships/customXml" Target="ink/ink665.xml"/><Relationship Id="rId1574" Type="http://schemas.openxmlformats.org/officeDocument/2006/relationships/image" Target="media/image786.emf"/><Relationship Id="rId1781" Type="http://schemas.openxmlformats.org/officeDocument/2006/relationships/customXml" Target="ink/ink871.xml"/><Relationship Id="rId73" Type="http://schemas.openxmlformats.org/officeDocument/2006/relationships/image" Target="media/image35.emf"/><Relationship Id="rId804" Type="http://schemas.openxmlformats.org/officeDocument/2006/relationships/image" Target="media/image401.emf"/><Relationship Id="rId1227" Type="http://schemas.openxmlformats.org/officeDocument/2006/relationships/customXml" Target="ink/ink596.xml"/><Relationship Id="rId1434" Type="http://schemas.openxmlformats.org/officeDocument/2006/relationships/image" Target="media/image716.emf"/><Relationship Id="rId1641" Type="http://schemas.openxmlformats.org/officeDocument/2006/relationships/customXml" Target="ink/ink801.xml"/><Relationship Id="rId1879" Type="http://schemas.openxmlformats.org/officeDocument/2006/relationships/customXml" Target="ink/ink920.xml"/><Relationship Id="rId1501" Type="http://schemas.openxmlformats.org/officeDocument/2006/relationships/customXml" Target="ink/ink732.xml"/><Relationship Id="rId1739" Type="http://schemas.openxmlformats.org/officeDocument/2006/relationships/customXml" Target="ink/ink850.xml"/><Relationship Id="rId1946" Type="http://schemas.openxmlformats.org/officeDocument/2006/relationships/image" Target="media/image972.emf"/><Relationship Id="rId1806" Type="http://schemas.openxmlformats.org/officeDocument/2006/relationships/image" Target="media/image902.emf"/><Relationship Id="rId387" Type="http://schemas.openxmlformats.org/officeDocument/2006/relationships/customXml" Target="ink/ink190.xml"/><Relationship Id="rId594" Type="http://schemas.openxmlformats.org/officeDocument/2006/relationships/image" Target="media/image296.emf"/><Relationship Id="rId2068" Type="http://schemas.openxmlformats.org/officeDocument/2006/relationships/customXml" Target="ink/ink1015.xml"/><Relationship Id="rId2275" Type="http://schemas.openxmlformats.org/officeDocument/2006/relationships/image" Target="media/image1136.emf"/><Relationship Id="rId247" Type="http://schemas.openxmlformats.org/officeDocument/2006/relationships/customXml" Target="ink/ink120.xml"/><Relationship Id="rId899" Type="http://schemas.openxmlformats.org/officeDocument/2006/relationships/customXml" Target="ink/ink434.xml"/><Relationship Id="rId1084" Type="http://schemas.openxmlformats.org/officeDocument/2006/relationships/image" Target="media/image541.emf"/><Relationship Id="rId107" Type="http://schemas.openxmlformats.org/officeDocument/2006/relationships/image" Target="media/image52.emf"/><Relationship Id="rId454" Type="http://schemas.openxmlformats.org/officeDocument/2006/relationships/image" Target="media/image226.emf"/><Relationship Id="rId661" Type="http://schemas.openxmlformats.org/officeDocument/2006/relationships/customXml" Target="ink/ink317.xml"/><Relationship Id="rId759" Type="http://schemas.openxmlformats.org/officeDocument/2006/relationships/customXml" Target="ink/ink365.xml"/><Relationship Id="rId966" Type="http://schemas.openxmlformats.org/officeDocument/2006/relationships/image" Target="media/image482.emf"/><Relationship Id="rId1291" Type="http://schemas.openxmlformats.org/officeDocument/2006/relationships/customXml" Target="ink/ink628.xml"/><Relationship Id="rId1389" Type="http://schemas.openxmlformats.org/officeDocument/2006/relationships/customXml" Target="ink/ink676.xml"/><Relationship Id="rId1596" Type="http://schemas.openxmlformats.org/officeDocument/2006/relationships/image" Target="media/image797.emf"/><Relationship Id="rId2135" Type="http://schemas.openxmlformats.org/officeDocument/2006/relationships/image" Target="media/image1066.emf"/><Relationship Id="rId2342" Type="http://schemas.openxmlformats.org/officeDocument/2006/relationships/customXml" Target="ink/ink1152.xml"/><Relationship Id="rId314" Type="http://schemas.openxmlformats.org/officeDocument/2006/relationships/image" Target="media/image156.emf"/><Relationship Id="rId521" Type="http://schemas.openxmlformats.org/officeDocument/2006/relationships/image" Target="media/image8.wmf"/><Relationship Id="rId619" Type="http://schemas.openxmlformats.org/officeDocument/2006/relationships/customXml" Target="ink/ink297.xml"/><Relationship Id="rId1151" Type="http://schemas.openxmlformats.org/officeDocument/2006/relationships/customXml" Target="ink/ink558.xml"/><Relationship Id="rId1249" Type="http://schemas.openxmlformats.org/officeDocument/2006/relationships/customXml" Target="ink/ink607.xml"/><Relationship Id="rId2202" Type="http://schemas.openxmlformats.org/officeDocument/2006/relationships/customXml" Target="ink/ink1082.xml"/><Relationship Id="rId95" Type="http://schemas.openxmlformats.org/officeDocument/2006/relationships/image" Target="media/image46.emf"/><Relationship Id="rId826" Type="http://schemas.openxmlformats.org/officeDocument/2006/relationships/image" Target="media/image412.emf"/><Relationship Id="rId1011" Type="http://schemas.openxmlformats.org/officeDocument/2006/relationships/customXml" Target="ink/ink488.xml"/><Relationship Id="rId1109" Type="http://schemas.openxmlformats.org/officeDocument/2006/relationships/customXml" Target="ink/ink537.xml"/><Relationship Id="rId1456" Type="http://schemas.openxmlformats.org/officeDocument/2006/relationships/image" Target="media/image727.emf"/><Relationship Id="rId1663" Type="http://schemas.openxmlformats.org/officeDocument/2006/relationships/customXml" Target="ink/ink812.xml"/><Relationship Id="rId1870" Type="http://schemas.openxmlformats.org/officeDocument/2006/relationships/image" Target="media/image934.emf"/><Relationship Id="rId1968" Type="http://schemas.openxmlformats.org/officeDocument/2006/relationships/image" Target="media/image983.emf"/><Relationship Id="rId1316" Type="http://schemas.openxmlformats.org/officeDocument/2006/relationships/image" Target="media/image657.emf"/><Relationship Id="rId1523" Type="http://schemas.openxmlformats.org/officeDocument/2006/relationships/customXml" Target="ink/ink743.xml"/><Relationship Id="rId1730" Type="http://schemas.openxmlformats.org/officeDocument/2006/relationships/image" Target="media/image864.emf"/><Relationship Id="rId22" Type="http://schemas.openxmlformats.org/officeDocument/2006/relationships/customXml" Target="ink/ink8.xml"/><Relationship Id="rId1828" Type="http://schemas.openxmlformats.org/officeDocument/2006/relationships/image" Target="media/image913.emf"/><Relationship Id="rId171" Type="http://schemas.openxmlformats.org/officeDocument/2006/relationships/customXml" Target="ink/ink82.xml"/><Relationship Id="rId2297" Type="http://schemas.openxmlformats.org/officeDocument/2006/relationships/image" Target="media/image1147.emf"/><Relationship Id="rId269" Type="http://schemas.openxmlformats.org/officeDocument/2006/relationships/customXml" Target="ink/ink131.xml"/><Relationship Id="rId476" Type="http://schemas.openxmlformats.org/officeDocument/2006/relationships/image" Target="media/image237.emf"/><Relationship Id="rId683" Type="http://schemas.openxmlformats.org/officeDocument/2006/relationships/customXml" Target="ink/ink328.xml"/><Relationship Id="rId890" Type="http://schemas.openxmlformats.org/officeDocument/2006/relationships/image" Target="media/image444.emf"/><Relationship Id="rId2157" Type="http://schemas.openxmlformats.org/officeDocument/2006/relationships/image" Target="media/image1077.emf"/><Relationship Id="rId129" Type="http://schemas.openxmlformats.org/officeDocument/2006/relationships/image" Target="media/image63.emf"/><Relationship Id="rId336" Type="http://schemas.openxmlformats.org/officeDocument/2006/relationships/image" Target="media/image167.emf"/><Relationship Id="rId543" Type="http://schemas.openxmlformats.org/officeDocument/2006/relationships/customXml" Target="ink/ink263.xml"/><Relationship Id="rId988" Type="http://schemas.openxmlformats.org/officeDocument/2006/relationships/image" Target="media/image493.emf"/><Relationship Id="rId1173" Type="http://schemas.openxmlformats.org/officeDocument/2006/relationships/customXml" Target="ink/ink569.xml"/><Relationship Id="rId1380" Type="http://schemas.openxmlformats.org/officeDocument/2006/relationships/image" Target="media/image689.emf"/><Relationship Id="rId2017" Type="http://schemas.openxmlformats.org/officeDocument/2006/relationships/image" Target="media/image1007.emf"/><Relationship Id="rId2224" Type="http://schemas.openxmlformats.org/officeDocument/2006/relationships/customXml" Target="ink/ink1093.xml"/><Relationship Id="rId403" Type="http://schemas.openxmlformats.org/officeDocument/2006/relationships/customXml" Target="ink/ink198.xml"/><Relationship Id="rId750" Type="http://schemas.openxmlformats.org/officeDocument/2006/relationships/image" Target="media/image374.emf"/><Relationship Id="rId848" Type="http://schemas.openxmlformats.org/officeDocument/2006/relationships/image" Target="media/image423.emf"/><Relationship Id="rId1033" Type="http://schemas.openxmlformats.org/officeDocument/2006/relationships/customXml" Target="ink/ink499.xml"/><Relationship Id="rId1478" Type="http://schemas.openxmlformats.org/officeDocument/2006/relationships/image" Target="media/image738.emf"/><Relationship Id="rId1685" Type="http://schemas.openxmlformats.org/officeDocument/2006/relationships/customXml" Target="ink/ink823.xml"/><Relationship Id="rId1892" Type="http://schemas.openxmlformats.org/officeDocument/2006/relationships/image" Target="media/image945.emf"/><Relationship Id="rId610" Type="http://schemas.openxmlformats.org/officeDocument/2006/relationships/image" Target="media/image304.emf"/><Relationship Id="rId708" Type="http://schemas.openxmlformats.org/officeDocument/2006/relationships/image" Target="media/image353.emf"/><Relationship Id="rId915" Type="http://schemas.openxmlformats.org/officeDocument/2006/relationships/image" Target="media/image16.wmf"/><Relationship Id="rId1240" Type="http://schemas.openxmlformats.org/officeDocument/2006/relationships/image" Target="media/image619.emf"/><Relationship Id="rId1338" Type="http://schemas.openxmlformats.org/officeDocument/2006/relationships/image" Target="media/image668.emf"/><Relationship Id="rId1545" Type="http://schemas.openxmlformats.org/officeDocument/2006/relationships/customXml" Target="ink/ink754.xml"/><Relationship Id="rId1100" Type="http://schemas.openxmlformats.org/officeDocument/2006/relationships/image" Target="media/image549.emf"/><Relationship Id="rId1405" Type="http://schemas.openxmlformats.org/officeDocument/2006/relationships/customXml" Target="ink/ink684.xml"/><Relationship Id="rId1752" Type="http://schemas.openxmlformats.org/officeDocument/2006/relationships/image" Target="media/image875.emf"/><Relationship Id="rId44" Type="http://schemas.openxmlformats.org/officeDocument/2006/relationships/customXml" Target="ink/ink19.xml"/><Relationship Id="rId1612" Type="http://schemas.openxmlformats.org/officeDocument/2006/relationships/image" Target="media/image805.emf"/><Relationship Id="rId1917" Type="http://schemas.openxmlformats.org/officeDocument/2006/relationships/customXml" Target="ink/ink939.xml"/><Relationship Id="rId193" Type="http://schemas.openxmlformats.org/officeDocument/2006/relationships/customXml" Target="ink/ink93.xml"/><Relationship Id="rId498" Type="http://schemas.openxmlformats.org/officeDocument/2006/relationships/image" Target="media/image248.emf"/><Relationship Id="rId2081" Type="http://schemas.openxmlformats.org/officeDocument/2006/relationships/image" Target="media/image1039.emf"/><Relationship Id="rId2179" Type="http://schemas.openxmlformats.org/officeDocument/2006/relationships/image" Target="media/image1088.emf"/><Relationship Id="rId260" Type="http://schemas.openxmlformats.org/officeDocument/2006/relationships/image" Target="media/image129.emf"/><Relationship Id="rId120" Type="http://schemas.openxmlformats.org/officeDocument/2006/relationships/customXml" Target="ink/ink57.xml"/><Relationship Id="rId358" Type="http://schemas.openxmlformats.org/officeDocument/2006/relationships/image" Target="media/image178.emf"/><Relationship Id="rId565" Type="http://schemas.openxmlformats.org/officeDocument/2006/relationships/customXml" Target="ink/ink273.xml"/><Relationship Id="rId772" Type="http://schemas.openxmlformats.org/officeDocument/2006/relationships/image" Target="media/image385.emf"/><Relationship Id="rId1195" Type="http://schemas.openxmlformats.org/officeDocument/2006/relationships/customXml" Target="ink/ink580.xml"/><Relationship Id="rId2039" Type="http://schemas.openxmlformats.org/officeDocument/2006/relationships/image" Target="media/image1018.emf"/><Relationship Id="rId2246" Type="http://schemas.openxmlformats.org/officeDocument/2006/relationships/customXml" Target="ink/ink1104.xml"/><Relationship Id="rId218" Type="http://schemas.openxmlformats.org/officeDocument/2006/relationships/image" Target="media/image108.emf"/><Relationship Id="rId425" Type="http://schemas.openxmlformats.org/officeDocument/2006/relationships/customXml" Target="ink/ink209.xml"/><Relationship Id="rId632" Type="http://schemas.openxmlformats.org/officeDocument/2006/relationships/image" Target="media/image315.emf"/><Relationship Id="rId1055" Type="http://schemas.openxmlformats.org/officeDocument/2006/relationships/customXml" Target="ink/ink510.xml"/><Relationship Id="rId1262" Type="http://schemas.openxmlformats.org/officeDocument/2006/relationships/image" Target="media/image630.emf"/><Relationship Id="rId2106" Type="http://schemas.openxmlformats.org/officeDocument/2006/relationships/customXml" Target="ink/ink1034.xml"/><Relationship Id="rId2313" Type="http://schemas.openxmlformats.org/officeDocument/2006/relationships/image" Target="media/image1155.emf"/><Relationship Id="rId937" Type="http://schemas.openxmlformats.org/officeDocument/2006/relationships/customXml" Target="ink/ink451.xml"/><Relationship Id="rId1122" Type="http://schemas.openxmlformats.org/officeDocument/2006/relationships/image" Target="media/image560.emf"/><Relationship Id="rId1567" Type="http://schemas.openxmlformats.org/officeDocument/2006/relationships/customXml" Target="ink/ink764.xml"/><Relationship Id="rId1774" Type="http://schemas.openxmlformats.org/officeDocument/2006/relationships/image" Target="media/image886.emf"/><Relationship Id="rId1981" Type="http://schemas.openxmlformats.org/officeDocument/2006/relationships/customXml" Target="ink/ink971.xml"/><Relationship Id="rId66" Type="http://schemas.openxmlformats.org/officeDocument/2006/relationships/customXml" Target="ink/ink30.xml"/><Relationship Id="rId1427" Type="http://schemas.openxmlformats.org/officeDocument/2006/relationships/customXml" Target="ink/ink695.xml"/><Relationship Id="rId1634" Type="http://schemas.openxmlformats.org/officeDocument/2006/relationships/image" Target="media/image816.emf"/><Relationship Id="rId1841" Type="http://schemas.openxmlformats.org/officeDocument/2006/relationships/customXml" Target="ink/ink901.xml"/><Relationship Id="rId1939" Type="http://schemas.openxmlformats.org/officeDocument/2006/relationships/customXml" Target="ink/ink950.xml"/><Relationship Id="rId1701" Type="http://schemas.openxmlformats.org/officeDocument/2006/relationships/customXml" Target="ink/ink831.xml"/><Relationship Id="rId282" Type="http://schemas.openxmlformats.org/officeDocument/2006/relationships/image" Target="media/image140.emf"/><Relationship Id="rId587" Type="http://schemas.openxmlformats.org/officeDocument/2006/relationships/customXml" Target="ink/ink282.xml"/><Relationship Id="rId2170" Type="http://schemas.openxmlformats.org/officeDocument/2006/relationships/customXml" Target="ink/ink1066.xml"/><Relationship Id="rId2268" Type="http://schemas.openxmlformats.org/officeDocument/2006/relationships/customXml" Target="ink/ink1115.xml"/><Relationship Id="rId8" Type="http://schemas.openxmlformats.org/officeDocument/2006/relationships/customXml" Target="ink/ink1.xml"/><Relationship Id="rId142" Type="http://schemas.openxmlformats.org/officeDocument/2006/relationships/image" Target="media/image3.png"/><Relationship Id="rId447" Type="http://schemas.openxmlformats.org/officeDocument/2006/relationships/customXml" Target="ink/ink219.xml"/><Relationship Id="rId794" Type="http://schemas.openxmlformats.org/officeDocument/2006/relationships/image" Target="media/image396.emf"/><Relationship Id="rId1077" Type="http://schemas.openxmlformats.org/officeDocument/2006/relationships/customXml" Target="ink/ink521.xml"/><Relationship Id="rId2030" Type="http://schemas.openxmlformats.org/officeDocument/2006/relationships/customXml" Target="ink/ink996.xml"/><Relationship Id="rId2128" Type="http://schemas.openxmlformats.org/officeDocument/2006/relationships/customXml" Target="ink/ink1045.xml"/><Relationship Id="rId654" Type="http://schemas.openxmlformats.org/officeDocument/2006/relationships/image" Target="media/image326.emf"/><Relationship Id="rId861" Type="http://schemas.openxmlformats.org/officeDocument/2006/relationships/image" Target="media/image15.wmf"/><Relationship Id="rId959" Type="http://schemas.openxmlformats.org/officeDocument/2006/relationships/customXml" Target="ink/ink462.xml"/><Relationship Id="rId1284" Type="http://schemas.openxmlformats.org/officeDocument/2006/relationships/image" Target="media/image641.emf"/><Relationship Id="rId1491" Type="http://schemas.openxmlformats.org/officeDocument/2006/relationships/customXml" Target="ink/ink727.xml"/><Relationship Id="rId1589" Type="http://schemas.openxmlformats.org/officeDocument/2006/relationships/customXml" Target="ink/ink775.xml"/><Relationship Id="rId2335" Type="http://schemas.openxmlformats.org/officeDocument/2006/relationships/image" Target="media/image1166.emf"/><Relationship Id="rId307" Type="http://schemas.openxmlformats.org/officeDocument/2006/relationships/customXml" Target="ink/ink150.xml"/><Relationship Id="rId514" Type="http://schemas.openxmlformats.org/officeDocument/2006/relationships/image" Target="media/image256.emf"/><Relationship Id="rId721" Type="http://schemas.openxmlformats.org/officeDocument/2006/relationships/customXml" Target="ink/ink346.xml"/><Relationship Id="rId1144" Type="http://schemas.openxmlformats.org/officeDocument/2006/relationships/image" Target="media/image571.emf"/><Relationship Id="rId1351" Type="http://schemas.openxmlformats.org/officeDocument/2006/relationships/customXml" Target="ink/ink657.xml"/><Relationship Id="rId1449" Type="http://schemas.openxmlformats.org/officeDocument/2006/relationships/customXml" Target="ink/ink706.xml"/><Relationship Id="rId1796" Type="http://schemas.openxmlformats.org/officeDocument/2006/relationships/image" Target="media/image897.emf"/><Relationship Id="rId88" Type="http://schemas.openxmlformats.org/officeDocument/2006/relationships/customXml" Target="ink/ink41.xml"/><Relationship Id="rId819" Type="http://schemas.openxmlformats.org/officeDocument/2006/relationships/customXml" Target="ink/ink395.xml"/><Relationship Id="rId1004" Type="http://schemas.openxmlformats.org/officeDocument/2006/relationships/image" Target="media/image501.emf"/><Relationship Id="rId1211" Type="http://schemas.openxmlformats.org/officeDocument/2006/relationships/customXml" Target="ink/ink588.xml"/><Relationship Id="rId1656" Type="http://schemas.openxmlformats.org/officeDocument/2006/relationships/image" Target="media/image827.emf"/><Relationship Id="rId1863" Type="http://schemas.openxmlformats.org/officeDocument/2006/relationships/customXml" Target="ink/ink912.xml"/><Relationship Id="rId1309" Type="http://schemas.openxmlformats.org/officeDocument/2006/relationships/customXml" Target="ink/ink636.xml"/><Relationship Id="rId1516" Type="http://schemas.openxmlformats.org/officeDocument/2006/relationships/image" Target="media/image757.emf"/><Relationship Id="rId1723" Type="http://schemas.openxmlformats.org/officeDocument/2006/relationships/customXml" Target="ink/ink842.xml"/><Relationship Id="rId1930" Type="http://schemas.openxmlformats.org/officeDocument/2006/relationships/image" Target="media/image964.emf"/><Relationship Id="rId15" Type="http://schemas.openxmlformats.org/officeDocument/2006/relationships/image" Target="media/image6.emf"/><Relationship Id="rId2192" Type="http://schemas.openxmlformats.org/officeDocument/2006/relationships/customXml" Target="ink/ink1077.xml"/><Relationship Id="rId164" Type="http://schemas.openxmlformats.org/officeDocument/2006/relationships/image" Target="media/image81.emf"/><Relationship Id="rId371" Type="http://schemas.openxmlformats.org/officeDocument/2006/relationships/customXml" Target="ink/ink182.xml"/><Relationship Id="rId2052" Type="http://schemas.openxmlformats.org/officeDocument/2006/relationships/customXml" Target="ink/ink1007.xml"/><Relationship Id="rId469" Type="http://schemas.openxmlformats.org/officeDocument/2006/relationships/image" Target="media/image6.wmf"/><Relationship Id="rId676" Type="http://schemas.openxmlformats.org/officeDocument/2006/relationships/image" Target="media/image337.emf"/><Relationship Id="rId883" Type="http://schemas.openxmlformats.org/officeDocument/2006/relationships/customXml" Target="ink/ink426.xml"/><Relationship Id="rId1099" Type="http://schemas.openxmlformats.org/officeDocument/2006/relationships/customXml" Target="ink/ink532.xml"/><Relationship Id="rId231" Type="http://schemas.openxmlformats.org/officeDocument/2006/relationships/customXml" Target="ink/ink112.xml"/><Relationship Id="rId329" Type="http://schemas.openxmlformats.org/officeDocument/2006/relationships/customXml" Target="ink/ink161.xml"/><Relationship Id="rId536" Type="http://schemas.openxmlformats.org/officeDocument/2006/relationships/image" Target="media/image267.emf"/><Relationship Id="rId1166" Type="http://schemas.openxmlformats.org/officeDocument/2006/relationships/image" Target="media/image582.emf"/><Relationship Id="rId1373" Type="http://schemas.openxmlformats.org/officeDocument/2006/relationships/customXml" Target="ink/ink668.xml"/><Relationship Id="rId2217" Type="http://schemas.openxmlformats.org/officeDocument/2006/relationships/image" Target="media/image1107.emf"/><Relationship Id="rId743" Type="http://schemas.openxmlformats.org/officeDocument/2006/relationships/customXml" Target="ink/ink357.xml"/><Relationship Id="rId950" Type="http://schemas.openxmlformats.org/officeDocument/2006/relationships/image" Target="media/image474.emf"/><Relationship Id="rId1026" Type="http://schemas.openxmlformats.org/officeDocument/2006/relationships/image" Target="media/image512.emf"/><Relationship Id="rId1580" Type="http://schemas.openxmlformats.org/officeDocument/2006/relationships/image" Target="media/image789.emf"/><Relationship Id="rId1678" Type="http://schemas.openxmlformats.org/officeDocument/2006/relationships/image" Target="media/image838.emf"/><Relationship Id="rId1885" Type="http://schemas.openxmlformats.org/officeDocument/2006/relationships/customXml" Target="ink/ink923.xml"/><Relationship Id="rId603" Type="http://schemas.openxmlformats.org/officeDocument/2006/relationships/customXml" Target="ink/ink290.xml"/><Relationship Id="rId810" Type="http://schemas.openxmlformats.org/officeDocument/2006/relationships/image" Target="media/image404.emf"/><Relationship Id="rId908" Type="http://schemas.openxmlformats.org/officeDocument/2006/relationships/image" Target="media/image453.emf"/><Relationship Id="rId1233" Type="http://schemas.openxmlformats.org/officeDocument/2006/relationships/customXml" Target="ink/ink599.xml"/><Relationship Id="rId1440" Type="http://schemas.openxmlformats.org/officeDocument/2006/relationships/image" Target="media/image719.emf"/><Relationship Id="rId1538" Type="http://schemas.openxmlformats.org/officeDocument/2006/relationships/image" Target="media/image768.emf"/><Relationship Id="rId1300" Type="http://schemas.openxmlformats.org/officeDocument/2006/relationships/image" Target="media/image649.emf"/><Relationship Id="rId1745" Type="http://schemas.openxmlformats.org/officeDocument/2006/relationships/customXml" Target="ink/ink853.xml"/><Relationship Id="rId1952" Type="http://schemas.openxmlformats.org/officeDocument/2006/relationships/image" Target="media/image975.emf"/><Relationship Id="rId37" Type="http://schemas.openxmlformats.org/officeDocument/2006/relationships/image" Target="media/image17.emf"/><Relationship Id="rId1605" Type="http://schemas.openxmlformats.org/officeDocument/2006/relationships/customXml" Target="ink/ink783.xml"/><Relationship Id="rId1812" Type="http://schemas.openxmlformats.org/officeDocument/2006/relationships/image" Target="media/image905.emf"/><Relationship Id="rId186" Type="http://schemas.openxmlformats.org/officeDocument/2006/relationships/image" Target="media/image92.emf"/><Relationship Id="rId393" Type="http://schemas.openxmlformats.org/officeDocument/2006/relationships/customXml" Target="ink/ink193.xml"/><Relationship Id="rId2074" Type="http://schemas.openxmlformats.org/officeDocument/2006/relationships/customXml" Target="ink/ink1018.xml"/><Relationship Id="rId2281" Type="http://schemas.openxmlformats.org/officeDocument/2006/relationships/image" Target="media/image1139.emf"/><Relationship Id="rId253" Type="http://schemas.openxmlformats.org/officeDocument/2006/relationships/customXml" Target="ink/ink123.xml"/><Relationship Id="rId460" Type="http://schemas.openxmlformats.org/officeDocument/2006/relationships/image" Target="media/image229.emf"/><Relationship Id="rId698" Type="http://schemas.openxmlformats.org/officeDocument/2006/relationships/image" Target="media/image348.emf"/><Relationship Id="rId1090" Type="http://schemas.openxmlformats.org/officeDocument/2006/relationships/image" Target="media/image544.emf"/><Relationship Id="rId2141" Type="http://schemas.openxmlformats.org/officeDocument/2006/relationships/image" Target="media/image1069.emf"/><Relationship Id="rId113" Type="http://schemas.openxmlformats.org/officeDocument/2006/relationships/image" Target="media/image55.emf"/><Relationship Id="rId320" Type="http://schemas.openxmlformats.org/officeDocument/2006/relationships/image" Target="media/image159.emf"/><Relationship Id="rId558" Type="http://schemas.openxmlformats.org/officeDocument/2006/relationships/oleObject" Target="embeddings/oleObject8.bin"/><Relationship Id="rId765" Type="http://schemas.openxmlformats.org/officeDocument/2006/relationships/customXml" Target="ink/ink368.xml"/><Relationship Id="rId972" Type="http://schemas.openxmlformats.org/officeDocument/2006/relationships/image" Target="media/image485.emf"/><Relationship Id="rId1188" Type="http://schemas.openxmlformats.org/officeDocument/2006/relationships/image" Target="media/image593.emf"/><Relationship Id="rId1395" Type="http://schemas.openxmlformats.org/officeDocument/2006/relationships/customXml" Target="ink/ink679.xml"/><Relationship Id="rId2001" Type="http://schemas.openxmlformats.org/officeDocument/2006/relationships/image" Target="media/image999.emf"/><Relationship Id="rId2239" Type="http://schemas.openxmlformats.org/officeDocument/2006/relationships/image" Target="media/image1118.emf"/><Relationship Id="rId418" Type="http://schemas.openxmlformats.org/officeDocument/2006/relationships/image" Target="media/image208.emf"/><Relationship Id="rId625" Type="http://schemas.openxmlformats.org/officeDocument/2006/relationships/image" Target="media/image13.wmf"/><Relationship Id="rId832" Type="http://schemas.openxmlformats.org/officeDocument/2006/relationships/image" Target="media/image415.emf"/><Relationship Id="rId1048" Type="http://schemas.openxmlformats.org/officeDocument/2006/relationships/image" Target="media/image523.emf"/><Relationship Id="rId1255" Type="http://schemas.openxmlformats.org/officeDocument/2006/relationships/customXml" Target="ink/ink610.xml"/><Relationship Id="rId1462" Type="http://schemas.openxmlformats.org/officeDocument/2006/relationships/image" Target="media/image730.emf"/><Relationship Id="rId2306" Type="http://schemas.openxmlformats.org/officeDocument/2006/relationships/customXml" Target="ink/ink1134.xml"/><Relationship Id="rId1115" Type="http://schemas.openxmlformats.org/officeDocument/2006/relationships/customXml" Target="ink/ink540.xml"/><Relationship Id="rId1322" Type="http://schemas.openxmlformats.org/officeDocument/2006/relationships/image" Target="media/image660.emf"/><Relationship Id="rId1767" Type="http://schemas.openxmlformats.org/officeDocument/2006/relationships/customXml" Target="ink/ink864.xml"/><Relationship Id="rId1974" Type="http://schemas.openxmlformats.org/officeDocument/2006/relationships/image" Target="media/image986.emf"/><Relationship Id="rId59" Type="http://schemas.openxmlformats.org/officeDocument/2006/relationships/image" Target="media/image28.emf"/><Relationship Id="rId1627" Type="http://schemas.openxmlformats.org/officeDocument/2006/relationships/customXml" Target="ink/ink794.xml"/><Relationship Id="rId1834" Type="http://schemas.openxmlformats.org/officeDocument/2006/relationships/image" Target="media/image916.emf"/><Relationship Id="rId2096" Type="http://schemas.openxmlformats.org/officeDocument/2006/relationships/customXml" Target="ink/ink1029.xml"/><Relationship Id="rId1901" Type="http://schemas.openxmlformats.org/officeDocument/2006/relationships/customXml" Target="ink/ink931.xml"/><Relationship Id="rId275" Type="http://schemas.openxmlformats.org/officeDocument/2006/relationships/customXml" Target="ink/ink134.xml"/><Relationship Id="rId482" Type="http://schemas.openxmlformats.org/officeDocument/2006/relationships/image" Target="media/image240.emf"/><Relationship Id="rId2163" Type="http://schemas.openxmlformats.org/officeDocument/2006/relationships/image" Target="media/image1080.emf"/><Relationship Id="rId135" Type="http://schemas.openxmlformats.org/officeDocument/2006/relationships/image" Target="media/image66.emf"/><Relationship Id="rId342" Type="http://schemas.openxmlformats.org/officeDocument/2006/relationships/image" Target="media/image170.emf"/><Relationship Id="rId787" Type="http://schemas.openxmlformats.org/officeDocument/2006/relationships/customXml" Target="ink/ink379.xml"/><Relationship Id="rId994" Type="http://schemas.openxmlformats.org/officeDocument/2006/relationships/image" Target="media/image496.emf"/><Relationship Id="rId2023" Type="http://schemas.openxmlformats.org/officeDocument/2006/relationships/image" Target="media/image1010.emf"/><Relationship Id="rId2230" Type="http://schemas.openxmlformats.org/officeDocument/2006/relationships/customXml" Target="ink/ink1096.xml"/><Relationship Id="rId202" Type="http://schemas.openxmlformats.org/officeDocument/2006/relationships/image" Target="media/image100.emf"/><Relationship Id="rId647" Type="http://schemas.openxmlformats.org/officeDocument/2006/relationships/customXml" Target="ink/ink310.xml"/><Relationship Id="rId854" Type="http://schemas.openxmlformats.org/officeDocument/2006/relationships/image" Target="media/image426.emf"/><Relationship Id="rId1277" Type="http://schemas.openxmlformats.org/officeDocument/2006/relationships/customXml" Target="ink/ink621.xml"/><Relationship Id="rId1484" Type="http://schemas.openxmlformats.org/officeDocument/2006/relationships/image" Target="media/image741.emf"/><Relationship Id="rId1691" Type="http://schemas.openxmlformats.org/officeDocument/2006/relationships/customXml" Target="ink/ink826.xml"/><Relationship Id="rId2328" Type="http://schemas.openxmlformats.org/officeDocument/2006/relationships/customXml" Target="ink/ink1145.xml"/><Relationship Id="rId507" Type="http://schemas.openxmlformats.org/officeDocument/2006/relationships/customXml" Target="ink/ink246.xml"/><Relationship Id="rId714" Type="http://schemas.openxmlformats.org/officeDocument/2006/relationships/image" Target="media/image356.emf"/><Relationship Id="rId921" Type="http://schemas.openxmlformats.org/officeDocument/2006/relationships/customXml" Target="ink/ink443.xml"/><Relationship Id="rId1137" Type="http://schemas.openxmlformats.org/officeDocument/2006/relationships/customXml" Target="ink/ink551.xml"/><Relationship Id="rId1344" Type="http://schemas.openxmlformats.org/officeDocument/2006/relationships/image" Target="media/image671.emf"/><Relationship Id="rId1551" Type="http://schemas.openxmlformats.org/officeDocument/2006/relationships/customXml" Target="ink/ink757.xml"/><Relationship Id="rId1789" Type="http://schemas.openxmlformats.org/officeDocument/2006/relationships/customXml" Target="ink/ink875.xml"/><Relationship Id="rId1996" Type="http://schemas.openxmlformats.org/officeDocument/2006/relationships/customXml" Target="ink/ink979.xml"/><Relationship Id="rId50" Type="http://schemas.openxmlformats.org/officeDocument/2006/relationships/customXml" Target="ink/ink22.xml"/><Relationship Id="rId1204" Type="http://schemas.openxmlformats.org/officeDocument/2006/relationships/image" Target="media/image601.emf"/><Relationship Id="rId1411" Type="http://schemas.openxmlformats.org/officeDocument/2006/relationships/customXml" Target="ink/ink687.xml"/><Relationship Id="rId1649" Type="http://schemas.openxmlformats.org/officeDocument/2006/relationships/customXml" Target="ink/ink805.xml"/><Relationship Id="rId1856" Type="http://schemas.openxmlformats.org/officeDocument/2006/relationships/image" Target="media/image927.emf"/><Relationship Id="rId1509" Type="http://schemas.openxmlformats.org/officeDocument/2006/relationships/customXml" Target="ink/ink736.xml"/><Relationship Id="rId1716" Type="http://schemas.openxmlformats.org/officeDocument/2006/relationships/image" Target="media/image857.emf"/><Relationship Id="rId1923" Type="http://schemas.openxmlformats.org/officeDocument/2006/relationships/customXml" Target="ink/ink942.xml"/><Relationship Id="rId297" Type="http://schemas.openxmlformats.org/officeDocument/2006/relationships/customXml" Target="ink/ink145.xml"/><Relationship Id="rId2185" Type="http://schemas.openxmlformats.org/officeDocument/2006/relationships/image" Target="media/image1091.emf"/><Relationship Id="rId157" Type="http://schemas.openxmlformats.org/officeDocument/2006/relationships/customXml" Target="ink/ink75.xml"/><Relationship Id="rId364" Type="http://schemas.openxmlformats.org/officeDocument/2006/relationships/image" Target="media/image181.emf"/><Relationship Id="rId2045" Type="http://schemas.openxmlformats.org/officeDocument/2006/relationships/image" Target="media/image1021.emf"/><Relationship Id="rId571" Type="http://schemas.openxmlformats.org/officeDocument/2006/relationships/customXml" Target="ink/ink276.xml"/><Relationship Id="rId669" Type="http://schemas.openxmlformats.org/officeDocument/2006/relationships/customXml" Target="ink/ink321.xml"/><Relationship Id="rId876" Type="http://schemas.openxmlformats.org/officeDocument/2006/relationships/image" Target="media/image437.emf"/><Relationship Id="rId1299" Type="http://schemas.openxmlformats.org/officeDocument/2006/relationships/customXml" Target="ink/ink632.xml"/><Relationship Id="rId2252" Type="http://schemas.openxmlformats.org/officeDocument/2006/relationships/customXml" Target="ink/ink1107.xml"/><Relationship Id="rId224" Type="http://schemas.openxmlformats.org/officeDocument/2006/relationships/image" Target="media/image111.emf"/><Relationship Id="rId431" Type="http://schemas.openxmlformats.org/officeDocument/2006/relationships/customXml" Target="ink/ink212.xml"/><Relationship Id="rId529" Type="http://schemas.openxmlformats.org/officeDocument/2006/relationships/customXml" Target="ink/ink256.xml"/><Relationship Id="rId736" Type="http://schemas.openxmlformats.org/officeDocument/2006/relationships/image" Target="media/image367.emf"/><Relationship Id="rId1061" Type="http://schemas.openxmlformats.org/officeDocument/2006/relationships/customXml" Target="ink/ink513.xml"/><Relationship Id="rId1159" Type="http://schemas.openxmlformats.org/officeDocument/2006/relationships/customXml" Target="ink/ink562.xml"/><Relationship Id="rId1366" Type="http://schemas.openxmlformats.org/officeDocument/2006/relationships/image" Target="media/image682.emf"/><Relationship Id="rId2112" Type="http://schemas.openxmlformats.org/officeDocument/2006/relationships/customXml" Target="ink/ink1037.xml"/><Relationship Id="rId943" Type="http://schemas.openxmlformats.org/officeDocument/2006/relationships/customXml" Target="ink/ink454.xml"/><Relationship Id="rId1019" Type="http://schemas.openxmlformats.org/officeDocument/2006/relationships/customXml" Target="ink/ink492.xml"/><Relationship Id="rId1573" Type="http://schemas.openxmlformats.org/officeDocument/2006/relationships/customXml" Target="ink/ink767.xml"/><Relationship Id="rId1780" Type="http://schemas.openxmlformats.org/officeDocument/2006/relationships/image" Target="media/image889.emf"/><Relationship Id="rId1878" Type="http://schemas.openxmlformats.org/officeDocument/2006/relationships/image" Target="media/image938.emf"/><Relationship Id="rId72" Type="http://schemas.openxmlformats.org/officeDocument/2006/relationships/customXml" Target="ink/ink33.xml"/><Relationship Id="rId803" Type="http://schemas.openxmlformats.org/officeDocument/2006/relationships/customXml" Target="ink/ink387.xml"/><Relationship Id="rId1226" Type="http://schemas.openxmlformats.org/officeDocument/2006/relationships/image" Target="media/image612.emf"/><Relationship Id="rId1433" Type="http://schemas.openxmlformats.org/officeDocument/2006/relationships/customXml" Target="ink/ink698.xml"/><Relationship Id="rId1640" Type="http://schemas.openxmlformats.org/officeDocument/2006/relationships/image" Target="media/image819.emf"/><Relationship Id="rId1738" Type="http://schemas.openxmlformats.org/officeDocument/2006/relationships/image" Target="media/image868.emf"/><Relationship Id="rId1500" Type="http://schemas.openxmlformats.org/officeDocument/2006/relationships/image" Target="media/image749.emf"/><Relationship Id="rId1945" Type="http://schemas.openxmlformats.org/officeDocument/2006/relationships/customXml" Target="ink/ink953.xml"/><Relationship Id="rId1805" Type="http://schemas.openxmlformats.org/officeDocument/2006/relationships/customXml" Target="ink/ink883.xml"/><Relationship Id="rId179" Type="http://schemas.openxmlformats.org/officeDocument/2006/relationships/customXml" Target="ink/ink86.xml"/><Relationship Id="rId386" Type="http://schemas.openxmlformats.org/officeDocument/2006/relationships/image" Target="media/image192.emf"/><Relationship Id="rId593" Type="http://schemas.openxmlformats.org/officeDocument/2006/relationships/customXml" Target="ink/ink285.xml"/><Relationship Id="rId2067" Type="http://schemas.openxmlformats.org/officeDocument/2006/relationships/image" Target="media/image1032.emf"/><Relationship Id="rId2274" Type="http://schemas.openxmlformats.org/officeDocument/2006/relationships/customXml" Target="ink/ink1118.xml"/><Relationship Id="rId246" Type="http://schemas.openxmlformats.org/officeDocument/2006/relationships/image" Target="media/image122.emf"/><Relationship Id="rId453" Type="http://schemas.openxmlformats.org/officeDocument/2006/relationships/customXml" Target="ink/ink221.xml"/><Relationship Id="rId660" Type="http://schemas.openxmlformats.org/officeDocument/2006/relationships/image" Target="media/image329.emf"/><Relationship Id="rId898" Type="http://schemas.openxmlformats.org/officeDocument/2006/relationships/image" Target="media/image448.emf"/><Relationship Id="rId1083" Type="http://schemas.openxmlformats.org/officeDocument/2006/relationships/customXml" Target="ink/ink524.xml"/><Relationship Id="rId1290" Type="http://schemas.openxmlformats.org/officeDocument/2006/relationships/image" Target="media/image644.emf"/><Relationship Id="rId2134" Type="http://schemas.openxmlformats.org/officeDocument/2006/relationships/customXml" Target="ink/ink1048.xml"/><Relationship Id="rId2341" Type="http://schemas.openxmlformats.org/officeDocument/2006/relationships/image" Target="media/image1169.emf"/><Relationship Id="rId106" Type="http://schemas.openxmlformats.org/officeDocument/2006/relationships/customXml" Target="ink/ink50.xml"/><Relationship Id="rId313" Type="http://schemas.openxmlformats.org/officeDocument/2006/relationships/customXml" Target="ink/ink153.xml"/><Relationship Id="rId758" Type="http://schemas.openxmlformats.org/officeDocument/2006/relationships/image" Target="media/image378.emf"/><Relationship Id="rId965" Type="http://schemas.openxmlformats.org/officeDocument/2006/relationships/customXml" Target="ink/ink465.xml"/><Relationship Id="rId1150" Type="http://schemas.openxmlformats.org/officeDocument/2006/relationships/image" Target="media/image574.emf"/><Relationship Id="rId1388" Type="http://schemas.openxmlformats.org/officeDocument/2006/relationships/image" Target="media/image693.emf"/><Relationship Id="rId1595" Type="http://schemas.openxmlformats.org/officeDocument/2006/relationships/customXml" Target="ink/ink778.xml"/><Relationship Id="rId94" Type="http://schemas.openxmlformats.org/officeDocument/2006/relationships/customXml" Target="ink/ink44.xml"/><Relationship Id="rId520" Type="http://schemas.openxmlformats.org/officeDocument/2006/relationships/image" Target="media/image259.emf"/><Relationship Id="rId618" Type="http://schemas.openxmlformats.org/officeDocument/2006/relationships/image" Target="media/image308.emf"/><Relationship Id="rId825" Type="http://schemas.openxmlformats.org/officeDocument/2006/relationships/customXml" Target="ink/ink398.xml"/><Relationship Id="rId1248" Type="http://schemas.openxmlformats.org/officeDocument/2006/relationships/image" Target="media/image623.emf"/><Relationship Id="rId1455" Type="http://schemas.openxmlformats.org/officeDocument/2006/relationships/customXml" Target="ink/ink709.xml"/><Relationship Id="rId1662" Type="http://schemas.openxmlformats.org/officeDocument/2006/relationships/image" Target="media/image830.emf"/><Relationship Id="rId2201" Type="http://schemas.openxmlformats.org/officeDocument/2006/relationships/image" Target="media/image1099.emf"/><Relationship Id="rId1010" Type="http://schemas.openxmlformats.org/officeDocument/2006/relationships/image" Target="media/image504.emf"/><Relationship Id="rId1108" Type="http://schemas.openxmlformats.org/officeDocument/2006/relationships/image" Target="media/image553.emf"/><Relationship Id="rId1315" Type="http://schemas.openxmlformats.org/officeDocument/2006/relationships/customXml" Target="ink/ink639.xml"/><Relationship Id="rId1967" Type="http://schemas.openxmlformats.org/officeDocument/2006/relationships/customXml" Target="ink/ink964.xml"/><Relationship Id="rId1522" Type="http://schemas.openxmlformats.org/officeDocument/2006/relationships/image" Target="media/image760.emf"/><Relationship Id="rId21" Type="http://schemas.openxmlformats.org/officeDocument/2006/relationships/image" Target="media/image9.emf"/><Relationship Id="rId2089" Type="http://schemas.openxmlformats.org/officeDocument/2006/relationships/image" Target="media/image1043.emf"/><Relationship Id="rId2296" Type="http://schemas.openxmlformats.org/officeDocument/2006/relationships/customXml" Target="ink/ink1129.xml"/><Relationship Id="rId268" Type="http://schemas.openxmlformats.org/officeDocument/2006/relationships/image" Target="media/image133.emf"/><Relationship Id="rId475" Type="http://schemas.openxmlformats.org/officeDocument/2006/relationships/customXml" Target="ink/ink231.xml"/><Relationship Id="rId682" Type="http://schemas.openxmlformats.org/officeDocument/2006/relationships/image" Target="media/image340.emf"/><Relationship Id="rId2156" Type="http://schemas.openxmlformats.org/officeDocument/2006/relationships/customXml" Target="ink/ink1059.xml"/><Relationship Id="rId128" Type="http://schemas.openxmlformats.org/officeDocument/2006/relationships/customXml" Target="ink/ink61.xml"/><Relationship Id="rId335" Type="http://schemas.openxmlformats.org/officeDocument/2006/relationships/customXml" Target="ink/ink164.xml"/><Relationship Id="rId542" Type="http://schemas.openxmlformats.org/officeDocument/2006/relationships/image" Target="media/image270.emf"/><Relationship Id="rId1172" Type="http://schemas.openxmlformats.org/officeDocument/2006/relationships/image" Target="media/image585.emf"/><Relationship Id="rId2016" Type="http://schemas.openxmlformats.org/officeDocument/2006/relationships/customXml" Target="ink/ink989.xml"/><Relationship Id="rId2223" Type="http://schemas.openxmlformats.org/officeDocument/2006/relationships/image" Target="media/image1110.emf"/><Relationship Id="rId402" Type="http://schemas.openxmlformats.org/officeDocument/2006/relationships/image" Target="media/image200.emf"/><Relationship Id="rId1032" Type="http://schemas.openxmlformats.org/officeDocument/2006/relationships/image" Target="media/image515.emf"/><Relationship Id="rId1989" Type="http://schemas.openxmlformats.org/officeDocument/2006/relationships/customXml" Target="ink/ink975.xml"/><Relationship Id="rId1849" Type="http://schemas.openxmlformats.org/officeDocument/2006/relationships/customXml" Target="ink/ink905.xml"/><Relationship Id="rId192" Type="http://schemas.openxmlformats.org/officeDocument/2006/relationships/image" Target="media/image95.emf"/><Relationship Id="rId1709" Type="http://schemas.openxmlformats.org/officeDocument/2006/relationships/customXml" Target="ink/ink835.xml"/><Relationship Id="rId1916" Type="http://schemas.openxmlformats.org/officeDocument/2006/relationships/image" Target="media/image957.emf"/><Relationship Id="rId2080" Type="http://schemas.openxmlformats.org/officeDocument/2006/relationships/customXml" Target="ink/ink1021.xml"/><Relationship Id="rId869" Type="http://schemas.openxmlformats.org/officeDocument/2006/relationships/customXml" Target="ink/ink419.xml"/><Relationship Id="rId1499" Type="http://schemas.openxmlformats.org/officeDocument/2006/relationships/customXml" Target="ink/ink731.xml"/><Relationship Id="rId729" Type="http://schemas.openxmlformats.org/officeDocument/2006/relationships/customXml" Target="ink/ink350.xml"/><Relationship Id="rId1359" Type="http://schemas.openxmlformats.org/officeDocument/2006/relationships/customXml" Target="ink/ink661.xml"/><Relationship Id="rId936" Type="http://schemas.openxmlformats.org/officeDocument/2006/relationships/image" Target="media/image467.emf"/><Relationship Id="rId1219" Type="http://schemas.openxmlformats.org/officeDocument/2006/relationships/customXml" Target="ink/ink592.xml"/><Relationship Id="rId1566" Type="http://schemas.openxmlformats.org/officeDocument/2006/relationships/image" Target="media/image782.emf"/><Relationship Id="rId1773" Type="http://schemas.openxmlformats.org/officeDocument/2006/relationships/customXml" Target="ink/ink867.xml"/><Relationship Id="rId1980" Type="http://schemas.openxmlformats.org/officeDocument/2006/relationships/image" Target="media/image989.emf"/><Relationship Id="rId65" Type="http://schemas.openxmlformats.org/officeDocument/2006/relationships/image" Target="media/image31.emf"/><Relationship Id="rId1426" Type="http://schemas.openxmlformats.org/officeDocument/2006/relationships/image" Target="media/image712.emf"/><Relationship Id="rId1633" Type="http://schemas.openxmlformats.org/officeDocument/2006/relationships/customXml" Target="ink/ink797.xml"/><Relationship Id="rId1840" Type="http://schemas.openxmlformats.org/officeDocument/2006/relationships/image" Target="media/image919.emf"/><Relationship Id="rId1700" Type="http://schemas.openxmlformats.org/officeDocument/2006/relationships/image" Target="media/image849.emf"/><Relationship Id="rId379" Type="http://schemas.openxmlformats.org/officeDocument/2006/relationships/customXml" Target="ink/ink186.xml"/><Relationship Id="rId586" Type="http://schemas.openxmlformats.org/officeDocument/2006/relationships/oleObject" Target="embeddings/oleObject10.bin"/><Relationship Id="rId793" Type="http://schemas.openxmlformats.org/officeDocument/2006/relationships/customXml" Target="ink/ink382.xml"/><Relationship Id="rId2267" Type="http://schemas.openxmlformats.org/officeDocument/2006/relationships/image" Target="media/image1132.emf"/><Relationship Id="rId239" Type="http://schemas.openxmlformats.org/officeDocument/2006/relationships/customXml" Target="ink/ink116.xml"/><Relationship Id="rId446" Type="http://schemas.openxmlformats.org/officeDocument/2006/relationships/image" Target="media/image222.emf"/><Relationship Id="rId653" Type="http://schemas.openxmlformats.org/officeDocument/2006/relationships/customXml" Target="ink/ink313.xml"/><Relationship Id="rId1076" Type="http://schemas.openxmlformats.org/officeDocument/2006/relationships/image" Target="media/image537.emf"/><Relationship Id="rId1283" Type="http://schemas.openxmlformats.org/officeDocument/2006/relationships/customXml" Target="ink/ink624.xml"/><Relationship Id="rId1490" Type="http://schemas.openxmlformats.org/officeDocument/2006/relationships/image" Target="media/image744.emf"/><Relationship Id="rId2127" Type="http://schemas.openxmlformats.org/officeDocument/2006/relationships/image" Target="media/image1062.emf"/><Relationship Id="rId2334" Type="http://schemas.openxmlformats.org/officeDocument/2006/relationships/customXml" Target="ink/ink1148.xml"/><Relationship Id="rId306" Type="http://schemas.openxmlformats.org/officeDocument/2006/relationships/image" Target="media/image152.emf"/><Relationship Id="rId860" Type="http://schemas.openxmlformats.org/officeDocument/2006/relationships/image" Target="media/image429.emf"/><Relationship Id="rId1143" Type="http://schemas.openxmlformats.org/officeDocument/2006/relationships/customXml" Target="ink/ink554.xml"/><Relationship Id="rId513" Type="http://schemas.openxmlformats.org/officeDocument/2006/relationships/customXml" Target="ink/ink249.xml"/><Relationship Id="rId720" Type="http://schemas.openxmlformats.org/officeDocument/2006/relationships/image" Target="media/image359.emf"/><Relationship Id="rId1350" Type="http://schemas.openxmlformats.org/officeDocument/2006/relationships/image" Target="media/image674.emf"/><Relationship Id="rId1003" Type="http://schemas.openxmlformats.org/officeDocument/2006/relationships/customXml" Target="ink/ink484.xml"/><Relationship Id="rId1210" Type="http://schemas.openxmlformats.org/officeDocument/2006/relationships/image" Target="media/image604.emf"/><Relationship Id="rId2191" Type="http://schemas.openxmlformats.org/officeDocument/2006/relationships/image" Target="media/image1094.emf"/><Relationship Id="rId163" Type="http://schemas.openxmlformats.org/officeDocument/2006/relationships/customXml" Target="ink/ink78.xml"/><Relationship Id="rId370" Type="http://schemas.openxmlformats.org/officeDocument/2006/relationships/image" Target="media/image184.emf"/><Relationship Id="rId2051" Type="http://schemas.openxmlformats.org/officeDocument/2006/relationships/image" Target="media/image1024.emf"/><Relationship Id="rId230" Type="http://schemas.openxmlformats.org/officeDocument/2006/relationships/image" Target="media/image114.emf"/><Relationship Id="rId1677" Type="http://schemas.openxmlformats.org/officeDocument/2006/relationships/customXml" Target="ink/ink819.xml"/><Relationship Id="rId1884" Type="http://schemas.openxmlformats.org/officeDocument/2006/relationships/image" Target="media/image941.emf"/><Relationship Id="rId907" Type="http://schemas.openxmlformats.org/officeDocument/2006/relationships/customXml" Target="ink/ink438.xml"/><Relationship Id="rId1537" Type="http://schemas.openxmlformats.org/officeDocument/2006/relationships/customXml" Target="ink/ink750.xml"/><Relationship Id="rId1744" Type="http://schemas.openxmlformats.org/officeDocument/2006/relationships/image" Target="media/image871.emf"/><Relationship Id="rId1951" Type="http://schemas.openxmlformats.org/officeDocument/2006/relationships/customXml" Target="ink/ink956.xml"/><Relationship Id="rId36" Type="http://schemas.openxmlformats.org/officeDocument/2006/relationships/customXml" Target="ink/ink15.xml"/><Relationship Id="rId1604" Type="http://schemas.openxmlformats.org/officeDocument/2006/relationships/image" Target="media/image801.emf"/><Relationship Id="rId1811" Type="http://schemas.openxmlformats.org/officeDocument/2006/relationships/customXml" Target="ink/ink886.xml"/><Relationship Id="rId697" Type="http://schemas.openxmlformats.org/officeDocument/2006/relationships/customXml" Target="ink/ink335.xml"/><Relationship Id="rId1187" Type="http://schemas.openxmlformats.org/officeDocument/2006/relationships/customXml" Target="ink/ink576.xml"/><Relationship Id="rId557" Type="http://schemas.openxmlformats.org/officeDocument/2006/relationships/image" Target="media/image9.wmf"/><Relationship Id="rId764" Type="http://schemas.openxmlformats.org/officeDocument/2006/relationships/image" Target="media/image381.emf"/><Relationship Id="rId971" Type="http://schemas.openxmlformats.org/officeDocument/2006/relationships/customXml" Target="ink/ink468.xml"/><Relationship Id="rId1394" Type="http://schemas.openxmlformats.org/officeDocument/2006/relationships/image" Target="media/image696.emf"/><Relationship Id="rId2238" Type="http://schemas.openxmlformats.org/officeDocument/2006/relationships/customXml" Target="ink/ink1100.xml"/><Relationship Id="rId417" Type="http://schemas.openxmlformats.org/officeDocument/2006/relationships/customXml" Target="ink/ink205.xml"/><Relationship Id="rId624" Type="http://schemas.openxmlformats.org/officeDocument/2006/relationships/image" Target="media/image311.emf"/><Relationship Id="rId831" Type="http://schemas.openxmlformats.org/officeDocument/2006/relationships/customXml" Target="ink/ink401.xml"/><Relationship Id="rId1047" Type="http://schemas.openxmlformats.org/officeDocument/2006/relationships/customXml" Target="ink/ink506.xml"/><Relationship Id="rId1254" Type="http://schemas.openxmlformats.org/officeDocument/2006/relationships/image" Target="media/image626.emf"/><Relationship Id="rId1461" Type="http://schemas.openxmlformats.org/officeDocument/2006/relationships/customXml" Target="ink/ink712.xml"/><Relationship Id="rId2305" Type="http://schemas.openxmlformats.org/officeDocument/2006/relationships/image" Target="media/image1151.emf"/><Relationship Id="rId1114" Type="http://schemas.openxmlformats.org/officeDocument/2006/relationships/image" Target="media/image556.emf"/><Relationship Id="rId1321" Type="http://schemas.openxmlformats.org/officeDocument/2006/relationships/customXml" Target="ink/ink642.xml"/><Relationship Id="rId2095" Type="http://schemas.openxmlformats.org/officeDocument/2006/relationships/image" Target="media/image1046.emf"/><Relationship Id="rId274" Type="http://schemas.openxmlformats.org/officeDocument/2006/relationships/image" Target="media/image136.emf"/><Relationship Id="rId481" Type="http://schemas.openxmlformats.org/officeDocument/2006/relationships/customXml" Target="ink/ink234.xml"/><Relationship Id="rId2162" Type="http://schemas.openxmlformats.org/officeDocument/2006/relationships/customXml" Target="ink/ink1062.xml"/><Relationship Id="rId134" Type="http://schemas.openxmlformats.org/officeDocument/2006/relationships/customXml" Target="ink/ink64.xml"/><Relationship Id="rId341" Type="http://schemas.openxmlformats.org/officeDocument/2006/relationships/customXml" Target="ink/ink167.xml"/><Relationship Id="rId2022" Type="http://schemas.openxmlformats.org/officeDocument/2006/relationships/customXml" Target="ink/ink992.xml"/><Relationship Id="rId201" Type="http://schemas.openxmlformats.org/officeDocument/2006/relationships/customXml" Target="ink/ink97.xml"/><Relationship Id="rId1788" Type="http://schemas.openxmlformats.org/officeDocument/2006/relationships/image" Target="media/image893.emf"/><Relationship Id="rId1995" Type="http://schemas.openxmlformats.org/officeDocument/2006/relationships/image" Target="media/image996.emf"/><Relationship Id="rId1648" Type="http://schemas.openxmlformats.org/officeDocument/2006/relationships/image" Target="media/image823.emf"/><Relationship Id="rId1508" Type="http://schemas.openxmlformats.org/officeDocument/2006/relationships/image" Target="media/image753.emf"/><Relationship Id="rId1855" Type="http://schemas.openxmlformats.org/officeDocument/2006/relationships/customXml" Target="ink/ink908.xml"/><Relationship Id="rId1715" Type="http://schemas.openxmlformats.org/officeDocument/2006/relationships/customXml" Target="ink/ink838.xml"/><Relationship Id="rId1922" Type="http://schemas.openxmlformats.org/officeDocument/2006/relationships/image" Target="media/image960.emf"/><Relationship Id="rId668" Type="http://schemas.openxmlformats.org/officeDocument/2006/relationships/image" Target="media/image333.emf"/><Relationship Id="rId875" Type="http://schemas.openxmlformats.org/officeDocument/2006/relationships/customXml" Target="ink/ink422.xml"/><Relationship Id="rId1298" Type="http://schemas.openxmlformats.org/officeDocument/2006/relationships/image" Target="media/image648.emf"/><Relationship Id="rId2349" Type="http://schemas.openxmlformats.org/officeDocument/2006/relationships/theme" Target="theme/theme1.xml"/><Relationship Id="rId528" Type="http://schemas.openxmlformats.org/officeDocument/2006/relationships/image" Target="media/image263.emf"/><Relationship Id="rId735" Type="http://schemas.openxmlformats.org/officeDocument/2006/relationships/customXml" Target="ink/ink353.xml"/><Relationship Id="rId942" Type="http://schemas.openxmlformats.org/officeDocument/2006/relationships/image" Target="media/image470.emf"/><Relationship Id="rId1158" Type="http://schemas.openxmlformats.org/officeDocument/2006/relationships/image" Target="media/image578.emf"/><Relationship Id="rId1365" Type="http://schemas.openxmlformats.org/officeDocument/2006/relationships/customXml" Target="ink/ink664.xml"/><Relationship Id="rId1572" Type="http://schemas.openxmlformats.org/officeDocument/2006/relationships/image" Target="media/image785.emf"/><Relationship Id="rId2209" Type="http://schemas.openxmlformats.org/officeDocument/2006/relationships/image" Target="media/image1103.emf"/><Relationship Id="rId1018" Type="http://schemas.openxmlformats.org/officeDocument/2006/relationships/image" Target="media/image508.emf"/><Relationship Id="rId1225" Type="http://schemas.openxmlformats.org/officeDocument/2006/relationships/customXml" Target="ink/ink595.xml"/><Relationship Id="rId1432" Type="http://schemas.openxmlformats.org/officeDocument/2006/relationships/image" Target="media/image715.emf"/><Relationship Id="rId71" Type="http://schemas.openxmlformats.org/officeDocument/2006/relationships/image" Target="media/image34.emf"/><Relationship Id="rId802" Type="http://schemas.openxmlformats.org/officeDocument/2006/relationships/image" Target="media/image400.emf"/><Relationship Id="rId178" Type="http://schemas.openxmlformats.org/officeDocument/2006/relationships/image" Target="media/image88.emf"/><Relationship Id="rId385" Type="http://schemas.openxmlformats.org/officeDocument/2006/relationships/customXml" Target="ink/ink189.xml"/><Relationship Id="rId592" Type="http://schemas.openxmlformats.org/officeDocument/2006/relationships/image" Target="media/image295.emf"/><Relationship Id="rId2066" Type="http://schemas.openxmlformats.org/officeDocument/2006/relationships/customXml" Target="ink/ink1014.xml"/><Relationship Id="rId2273" Type="http://schemas.openxmlformats.org/officeDocument/2006/relationships/image" Target="media/image1135.emf"/><Relationship Id="rId245" Type="http://schemas.openxmlformats.org/officeDocument/2006/relationships/customXml" Target="ink/ink119.xml"/><Relationship Id="rId452" Type="http://schemas.openxmlformats.org/officeDocument/2006/relationships/image" Target="media/image225.emf"/><Relationship Id="rId1082" Type="http://schemas.openxmlformats.org/officeDocument/2006/relationships/image" Target="media/image540.emf"/><Relationship Id="rId2133" Type="http://schemas.openxmlformats.org/officeDocument/2006/relationships/image" Target="media/image1065.emf"/><Relationship Id="rId2340" Type="http://schemas.openxmlformats.org/officeDocument/2006/relationships/customXml" Target="ink/ink1151.xml"/><Relationship Id="rId105" Type="http://schemas.openxmlformats.org/officeDocument/2006/relationships/image" Target="media/image51.emf"/><Relationship Id="rId312" Type="http://schemas.openxmlformats.org/officeDocument/2006/relationships/image" Target="media/image155.emf"/><Relationship Id="rId2200" Type="http://schemas.openxmlformats.org/officeDocument/2006/relationships/customXml" Target="ink/ink1081.xml"/><Relationship Id="rId1899" Type="http://schemas.openxmlformats.org/officeDocument/2006/relationships/customXml" Target="ink/ink930.xml"/><Relationship Id="rId1759" Type="http://schemas.openxmlformats.org/officeDocument/2006/relationships/customXml" Target="ink/ink860.xml"/><Relationship Id="rId1966" Type="http://schemas.openxmlformats.org/officeDocument/2006/relationships/image" Target="media/image982.emf"/><Relationship Id="rId1619" Type="http://schemas.openxmlformats.org/officeDocument/2006/relationships/customXml" Target="ink/ink790.xml"/><Relationship Id="rId1826" Type="http://schemas.openxmlformats.org/officeDocument/2006/relationships/image" Target="media/image912.emf"/><Relationship Id="rId779" Type="http://schemas.openxmlformats.org/officeDocument/2006/relationships/customXml" Target="ink/ink375.xml"/><Relationship Id="rId986" Type="http://schemas.openxmlformats.org/officeDocument/2006/relationships/image" Target="media/image492.emf"/><Relationship Id="rId639" Type="http://schemas.openxmlformats.org/officeDocument/2006/relationships/customXml" Target="ink/ink306.xml"/><Relationship Id="rId1269" Type="http://schemas.openxmlformats.org/officeDocument/2006/relationships/customXml" Target="ink/ink617.xml"/><Relationship Id="rId1476" Type="http://schemas.openxmlformats.org/officeDocument/2006/relationships/image" Target="media/image737.emf"/><Relationship Id="rId846" Type="http://schemas.openxmlformats.org/officeDocument/2006/relationships/image" Target="media/image422.emf"/><Relationship Id="rId1129" Type="http://schemas.openxmlformats.org/officeDocument/2006/relationships/customXml" Target="ink/ink547.xml"/><Relationship Id="rId1683" Type="http://schemas.openxmlformats.org/officeDocument/2006/relationships/customXml" Target="ink/ink822.xml"/><Relationship Id="rId1890" Type="http://schemas.openxmlformats.org/officeDocument/2006/relationships/image" Target="media/image944.emf"/><Relationship Id="rId706" Type="http://schemas.openxmlformats.org/officeDocument/2006/relationships/image" Target="media/image352.emf"/><Relationship Id="rId913" Type="http://schemas.openxmlformats.org/officeDocument/2006/relationships/customXml" Target="ink/ink441.xml"/><Relationship Id="rId1336" Type="http://schemas.openxmlformats.org/officeDocument/2006/relationships/image" Target="media/image667.emf"/><Relationship Id="rId1543" Type="http://schemas.openxmlformats.org/officeDocument/2006/relationships/customXml" Target="ink/ink753.xml"/><Relationship Id="rId1750" Type="http://schemas.openxmlformats.org/officeDocument/2006/relationships/image" Target="media/image874.emf"/><Relationship Id="rId42" Type="http://schemas.openxmlformats.org/officeDocument/2006/relationships/customXml" Target="ink/ink18.xml"/><Relationship Id="rId1403" Type="http://schemas.openxmlformats.org/officeDocument/2006/relationships/customXml" Target="ink/ink683.xml"/><Relationship Id="rId1610" Type="http://schemas.openxmlformats.org/officeDocument/2006/relationships/image" Target="media/image804.emf"/><Relationship Id="rId289" Type="http://schemas.openxmlformats.org/officeDocument/2006/relationships/customXml" Target="ink/ink141.xml"/><Relationship Id="rId496" Type="http://schemas.openxmlformats.org/officeDocument/2006/relationships/image" Target="media/image247.emf"/><Relationship Id="rId2177" Type="http://schemas.openxmlformats.org/officeDocument/2006/relationships/image" Target="media/image1087.emf"/><Relationship Id="rId149" Type="http://schemas.openxmlformats.org/officeDocument/2006/relationships/customXml" Target="ink/ink71.xml"/><Relationship Id="rId356" Type="http://schemas.openxmlformats.org/officeDocument/2006/relationships/image" Target="media/image177.emf"/><Relationship Id="rId563" Type="http://schemas.openxmlformats.org/officeDocument/2006/relationships/customXml" Target="ink/ink272.xml"/><Relationship Id="rId770" Type="http://schemas.openxmlformats.org/officeDocument/2006/relationships/image" Target="media/image384.emf"/><Relationship Id="rId1193" Type="http://schemas.openxmlformats.org/officeDocument/2006/relationships/customXml" Target="ink/ink579.xml"/><Relationship Id="rId2037" Type="http://schemas.openxmlformats.org/officeDocument/2006/relationships/image" Target="media/image1017.emf"/><Relationship Id="rId2244" Type="http://schemas.openxmlformats.org/officeDocument/2006/relationships/customXml" Target="ink/ink1103.xml"/><Relationship Id="rId216" Type="http://schemas.openxmlformats.org/officeDocument/2006/relationships/image" Target="media/image107.emf"/><Relationship Id="rId423" Type="http://schemas.openxmlformats.org/officeDocument/2006/relationships/customXml" Target="ink/ink208.xml"/><Relationship Id="rId1053" Type="http://schemas.openxmlformats.org/officeDocument/2006/relationships/customXml" Target="ink/ink509.xml"/><Relationship Id="rId1260" Type="http://schemas.openxmlformats.org/officeDocument/2006/relationships/image" Target="media/image629.emf"/><Relationship Id="rId2104" Type="http://schemas.openxmlformats.org/officeDocument/2006/relationships/customXml" Target="ink/ink1033.xml"/><Relationship Id="rId630" Type="http://schemas.openxmlformats.org/officeDocument/2006/relationships/image" Target="media/image314.emf"/><Relationship Id="rId2311" Type="http://schemas.openxmlformats.org/officeDocument/2006/relationships/image" Target="media/image1154.emf"/><Relationship Id="rId1120" Type="http://schemas.openxmlformats.org/officeDocument/2006/relationships/image" Target="media/image559.emf"/><Relationship Id="rId1937" Type="http://schemas.openxmlformats.org/officeDocument/2006/relationships/customXml" Target="ink/ink949.xml"/><Relationship Id="rId280" Type="http://schemas.openxmlformats.org/officeDocument/2006/relationships/image" Target="media/image139.emf"/><Relationship Id="rId140" Type="http://schemas.openxmlformats.org/officeDocument/2006/relationships/customXml" Target="ink/ink6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9.61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8 0 851 0,'-16'15'172'16,"-1"0"-172"-16,5 6 0 16,3 1 0-16,5 4 0 15,4-1 0-15,4-3 0 16,5-2 0-16,6-6 0 15,4-4 0-15,3-3 0 16,2-7 0-16,0-8 0 16,-1-2 0-16,-5-3 0 0,-4-4 0 15,-8-4 0-15,-6 1 0 16,-9 1 0 0,-5 1 0-16,-4 1 0 0,-3 5 0 15,-1 2 0-15,7 10 0 16,-3-4 0-16,9 11-191 15,1-1-13-15,8 5-4 16,5-1-6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5.3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5 926 0,'0'0'97'0,"13"-11"-97"16,-3 9 0-16,10-2 0 16,5 4 0-16,-2-3 0 15,3 3-208-15,-6-7-5 16,1 7-1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5.49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 76 928 0,'0'0'95'16,"0"0"-95"-16,-6 8 0 15,6 4 0-15,0 4 0 16,0 4 0-16,0 3 0 15,2 2 0-15,-2 0 0 16,5-3 0-16,-3 0 0 16,1-6 0-16,0-4 0 15,-3-12 0-15,0 0 0 16,11-8 0-16,-11-9 0 16,3-7 0-16,-3-3 0 15,4-4 0-15,0-4 0 16,2 1 0-16,1 2 0 0,3 4 0 15,4 8 0-15,1 4 0 16,3 9 0-16,0 12 0 16,-1 6 0-16,-2 8 0 15,-1 7 0-15,-2 3 0 16,-3 3 0-16,-3 1 0 16,-2-3 0-16,0-5 0 15,0-7 0-15,5-2 0 16,-9-16 0-16,12 0-141 15,-5-13-96-15,7-2-9 16,-2-10 0-1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7.54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6 0 792 0,'0'0'217'16,"0"0"-203"-16,-10 19-14 15,-4 0 0-15,-1 10 0 16,-3 2 0-16,1 9 0 15,2-1 0-15,3 4 0 16,7-3 0-16,5-4 0 16,9-3 0-16,1-9 0 15,6-8-28-15,1-9-210 16,4-7-2-16,-1-4-7 1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7.06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28 245 1023 0,'-14'-14'0'0,"4"14"0"16,-9 0 0-16,-4 5 0 15,-6 5 0-15,-2 6 0 16,-1 2 0-16,4 2 0 16,6 6 0-16,8-4 0 0,9 0 0 15,10-4 0-15,12-6 0 16,8-3 0-1,4-9 0-15,6-3 0 16,-2-8 0-16,0-5 0 0,-2-5 0 16,-7-5 0-16,-3-6 0 15,-6-4 0-15,-2-2 0 16,-5-5 0-16,-2-1 0 16,-1 3 0-16,-5 3 0 15,0 8 0-15,-3 9 0 16,-2 12 0-16,-5 13 0 15,-3 17 0-15,-2 11 0 16,1 13 0-16,2 4 0 16,7 6 0-16,5 0 0 15,3-4 0-15,8-5 0 16,2-13 0-16,12-6 0 16,-7-13 0-16,3-7-96 0,-5-13-157 15,-1-4 0-15,2-9-2 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6.28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43 206 990 0,'-5'-12'33'0,"5"12"-33"15,-24-5 0-15,4 9 0 16,-10 4 0-16,-4 6 0 0,-3 5 0 16,2 2 0-1,6 3 0-15,8 1 0 16,12-3 0-16,11-3 0 16,15-4 0-16,8-5 0 0,10-6 0 15,2-7 0-15,0-7 0 16,-2-6 0-16,-5-6 0 15,-6-7 0-15,-5-8 0 16,-6-3 0-16,-3-6 0 16,-5 3 0-16,-1 3 0 15,-4 3 0-15,-4 8 0 16,-1 10 0-16,-3 16 0 16,1 14 0-16,-2 10 0 15,0 11 0-15,4 6 0 16,5 4 0-16,3 0 0 15,5-1 0-15,5-6 0 16,2-6 0-16,4-6 0 0,-1-11 0 16,6-1 0-16,-7-11 0 15,3-4-92-15,-3-4-147 16,1-1 1-16,-5-3 6 1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0.10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8 1023 0,'11'0'0'0,"8"-4"0"16,4-1 0-16,7-1 0 15,4 0 0-15,2-7 0 16,1 8 0-16,-8-2 0 15,-3 7-231-15,-8-2-7 16,-5 6-2-1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9.26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14 0,'-5'8'9'0,"5"-8"-9"0,20 4 0 16,-2-4 0-16,0 0 0 16,9 0 0-16,-5-3-199 15,3 3-20-15,-6-5-4 16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4.95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23 0,'0'0'0'15,"0"0"0"-15,0 0 0 16,4 8 0-16,-4-8 0 16,12 5 0-16,-12-5-139 15,16-3-93-15,-7-3-6 16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9.5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 0 956 0,'-13'5'67'0,"13"-5"-67"16,8 5 0-16,11-5 0 15,9 0 0-15,2-4-34 0,5 4-188 16,-1-5-5-1,2 5-4-15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50.07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17 852 0,'15'-5'171'16,"3"0"-171"-16,-6 1 0 16,5 4 0-16,-3-4 0 15,-1 4 0-15,-13 0 0 16,9 13 0-16,-9-4 0 16,-9 1 0-16,-1 4 0 15,-3-1 0-15,-5 3 0 16,2 0 0-16,-1-3 0 15,5 0 0-15,5-5 0 16,7-8 0-16,8 10 0 16,7-10 0-16,6 0 0 15,7-4 0-15,2 2 0 0,1 2 0 16,-1 0 0-16,-6 0 0 16,-1 4 0-16,-7-4-201 15,0-3-23 1,-6-5-12-16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6.61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36 998 0,'0'0'25'16,"0"0"-25"-16,0 0 0 16,16-2 0-16,-2 2 0 15,3-7 0-15,4 3 0 16,0-4 0-16,1-2 0 16,0-2 0-16,-3 0 0 0,-3-5 0 15,-2 3 0-15,-5-2 0 16,-5 1 0-16,-6 3 0 15,-8 4 0-15,-6 8 0 16,-7 2 0-16,-4 13 0 16,-2 4 0-16,1 7 0 15,5 4 0-15,7 4 0 16,8-3 0-16,8-3 0 16,13-4 0-16,8-5 0 15,6-10 0-15,7 1 0 16,-3-10 0-16,5-5-47 15,-2-7-203-15,3 0 4 16,-1-3 1-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5.82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30 981 0,'0'0'42'0,"0"0"-42"15,0 0 0-15,-5 18 0 16,5 2 0-16,4 3 0 15,-2 3 0-15,2 0 0 16,1-3 0-16,0-1 0 16,0-7 0-16,0-6 0 0,-5-9 0 15,0 0 0-15,8-12 0 16,-8-3 0-16,0-6 0 16,0-5 0-1,5-2 0-15,2 1 0 0,4 0 0 16,6 3 0-16,5 7 0 15,2 5 0-15,0 10 0 16,0 6 0-16,-3 9 0 16,-6 7 0-16,-3 5 0 15,-5 0 0-15,-4 3 0 16,-3-6 0-16,0 2 0 16,-3-10 0-16,6-1 0 15,-3-13-198-15,12 5-45 0,-3-8 2 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4.24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1 185 897 0,'-16'-12'126'16,"-2"5"-126"-16,-10 0 0 16,3 12 0-16,-5 2 0 15,2 8 0-15,3 7 0 16,4 6 0-16,6 1 0 15,10 5 0-15,5-2 0 0,10-5 0 16,8-4 0-16,3-10 0 16,6-6 0-16,1-7 0 15,0-12 0-15,-2-6 0 16,-5-8 0-16,-3-5 0 16,-2-3 0-16,-5-6 0 15,-4-1 0-15,-4-3 0 16,-3 2 0-16,0 6 0 15,0 2 0-15,0 10 0 16,-3 5 0-16,3 19 0 16,0 0 0-16,-7 12 0 15,5 9 0-15,-1 11 0 16,3 5 0-16,0 2 0 0,0 4 0 16,5-1 0-16,2-3 0 15,2-7 0-15,4-5 0 16,-1-12 0-16,7-3 0 15,-1-12-170-15,6-5-59 16,-5-9 1-16,4-1 2 1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5.4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6 1023 0,'3'21'0'16,"-3"-5"0"-16,0 9 0 0,4 0 0 15,2 4 0-15,2-5 0 16,3-3 0-16,5-8 0 16,2-6 0-16,2-7 0 15,2-7 0-15,0-5 0 16,-3-7 0-16,-2-5 0 15,-3-2 0-15,-6-1 0 16,-6 2 0-16,-2 4 0 16,-7 1 0-16,0 12 0 15,-5 0 0-15,3 12 0 16,1 3-139-16,5 8-87 16,3 1-8-16,10 4-1 15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5.12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1 13 1023 0,'-20'0'0'16,"0"12"0"-16,-4 4 0 16,3 3 0-16,2 5 0 15,6 2 0-15,8-2 0 16,9 0 0-16,9-6 0 15,7-2 0-15,7-9 0 16,4-7 0-16,-1-3 0 16,0-6 0-16,-6-8 0 15,-7-5 0-15,-6-2 0 16,-8-3 0-16,-5 0 0 16,-8 2 0-16,-4 4 0 15,-4 5 0-15,0 8 0 0,-1 8 0 16,4 8 0-16,0 1 0 15,9 13 0-15,2-3 0 16,10 2-211-16,1-2-27 16,10-2-3-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4.75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 26 929 0,'0'0'94'0,"-5"19"-94"16,5 0 0-16,0 5 0 15,0 2 0-15,0 3 0 16,2-4 0-16,-2-1 0 15,4-7 0-15,-4-6 0 16,0-11 0-16,0 0 0 16,10-10 0-16,-7-6 0 15,1-6 0-15,-1-2 0 16,3-2 0-16,0-1 0 16,2 3 0-16,1 3 0 15,0 6 0-15,-1 8 0 16,0 7 0-16,1 9 0 0,-1 9 0 15,-2 3 0-15,0 4 0 16,1 1 0-16,-1-2 0 16,0-3 0-16,1-5 0 15,0-6 0-15,-7-10 0 16,14 0 0-16,-6-6 0 16,-1-9 0-16,2-4 0 15,0-4 0-15,1 2 0 16,0-4 0-16,1 4 0 15,2 2 0-15,-1 3 0 16,0 8 0-16,-1 8 0 16,-2 5 0-16,-1 6 0 15,1 9 0-15,-1 0 0 0,1 4 0 16,1 1 0-16,0-3 0 16,2-4 0-16,3-3 0 15,-1-7 0 1,2-8 0-16,1 0 0 0,-1-8 0 15,0-5 0-15,-1-3 0 16,-2-5 0-16,0-4 0 16,-3 0 0-16,-2 1 0 15,-3-2 0-15,-1 7 0 16,-4 3 0-16,0 16 0 16,0 0 0-16,-4 9 0 15,0 15 0-15,1 10 0 16,0 8 0-16,3 8 0 0,-3 3 0 15,6 4 0-15,2-4 0 16,1-3 0 0,3-11 0-16,-2-6 0 15,1-14 0-15,-4-10 0 0,-4-9 0 16,0-19 0-16,-6-7 0 16,-2-8 0-16,-1-6 0 15,0-7 0-15,5 1 0 16,4-2 0-16,4 4 0 15,7 3 0-15,5 9 0 16,4 6 0-16,5 9 0 16,-1 10 0-16,-1 11 0 15,-4 6 0-15,-4 9 0 16,-5 3 0-16,-8 5 0 16,-6 2 0-16,-8-3 0 15,-4 0 0-15,-2-4 0 16,-3-8 0-16,4 0 0 0,-3-14 0 15,9 0 0-15,4-12-201 16,7-4-36-16,9-10-7 16,8 0 8-1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3.76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9 0 877 0,'-13'3'146'15,"-4"7"-146"-15,2 7 0 16,-2 6 0-16,2 6 0 15,1-1 0-15,6 1 0 16,8-1 0-16,6-5 0 16,9-5 0-16,6-10 0 15,7-8 0-15,2-6 0 16,-1-7 0-16,-3-6 0 16,-7-5 0-16,-8-3 0 15,-11 0 0-15,-10 5 0 16,-8 4 0-16,-6 5 0 15,-4 6 0-15,1 7 0 0,4 8 0 16,3 3 0-16,15 6 0 16,5-2-173-16,15 3-45 15,4-5-3-15,10 0-4 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3.43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7 7 946 0,'-12'-12'77'0,"12"12"-77"15,-19 5 0-15,6 6 0 0,-4 6 0 16,1 5 0-16,-1 4 0 16,5 2 0-16,4 2 0 15,4-2 0-15,11 0 0 16,5-9 0-16,11-5-50 16,5-10-167-16,8-4-8 15,1-7 1-15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2.93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8 9 1023 0,'-2'-12'0'15,"2"12"0"-15,-21 3 0 16,4 3 0-16,-2 2 0 0,1 2 0 16,1 3 0-16,6 1 0 15,7 1 0-15,6-2 0 16,9 2 0-16,4-3 0 16,5 1 0-16,3-1 0 15,-2 2 0-15,-4-1 0 16,-4 2 0-16,-6 1 0 15,-7 2 0-15,-12-1 0 16,-4-1 0-16,-7-2 0 16,-3-5 0-16,-2-5 0 15,0-4 0-15,0-4 0 16,12-4 0-16,4-6-123 0,14-1-109 16,8-3-5-16,12 1 0 1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2.54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 9 965 0,'-8'13'58'0,"8"4"-58"15,0 1 0-15,0 7 0 16,3 1 0-16,-3 0 0 15,3-2 0 1,-3-2 0-16,0-5 0 0,3-6 0 16,-3-11 0-16,0 0 0 15,8-8 0-15,-5-6 0 16,1-6 0-16,-1-2 0 16,1-5 0-16,-1 2 0 15,3 0 0-15,0 5 0 16,1 4 0-16,2 6 0 15,2 8 0-15,-1 6 0 16,0 9 0-16,-1 6 0 16,-1 5 0-16,1 3 0 15,-2 1 0-15,0-2 0 16,-1-4 0-16,0-5 0 16,1-5 0-16,0-8 0 0,2-10 0 15,1-5 0-15,2-5 0 16,2-4 0-16,0-4 0 15,1-2 0-15,-1 4 0 16,-1 2 0-16,-2 7 0 16,-3 5 0-16,-8 8 0 15,10 9 0-15,-7 6 0 16,1 7 0-16,0 3 0 16,2 1 0-16,4-2 0 0,4-4 0 15,4-4 0 1,4-8 0-16,-1-8 0 15,4-6 0-15,-2-7 0 16,-1-7 0-16,-2-3 0 0,-5-3 0 16,-4-3 0-16,-2 3 0 15,-4 0 0-15,-5 5 0 16,-4 5 0-16,-2 7 0 16,-4 9 0-16,-3 4 0 15,-1 12 0-15,1 3 0 16,2 8 0-16,3 1 0 15,5 3 0-15,6-4 0 16,5-5 0-16,6-4 0 16,5-5 0-16,4-6 0 15,4-2 0-15,-4-10 0 16,1 0 0-16,-4-9-199 16,2 4-43-16,-3-2-4 0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1.8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92 0,'0'0'31'16,"2"10"-31"-16,3 14 0 0,-3 1 0 16,3 8 0-16,0-1 0 15,0 1 0-15,0-4 0 16,0-6 0-16,2-3 0 16,-7-20 0-16,11 7 0 15,-4-18-219-15,3-5-21 16,0-8-1-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1.59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3 0 896 0,'0'0'127'16,"-8"10"-127"-16,8 9 0 16,0 5 0-16,0 5 0 0,0 5 0 15,4 3 0-15,-2 1 0 16,3-3 0-16,1-6 0 16,-1-6 0-16,2-6 0 15,-7-17 0-15,14 9 0 16,-9-18-152-16,1-2-75 15,-6-5 2-15,0-1 155 16,-7-4 44-16,-6 3 43 16,-1 5 113-16,-7-1 63 15,4 6 10-15,1 2-46 16,5 2-157-16,11 4 0 16,0 0 0-16,20-5 0 15,7-2 0-15,9 3-46 0,3-3-155 16,0-1-2-16,-3 1-5 15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1.07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5 1023 0,'19'-2'0'0,"3"-3"0"16,3-1 0-16,7 6 0 15,0-3-30-15,2 3-198 16,-4-6-12-16,3 3-2 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3.26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4 199 938 0,'-11'-14'85'0,"0"7"-85"16,-5 1 0-16,1 10 0 15,-7 5 0-15,0 9 0 16,0 4 0-16,2 8 0 0,5 3 0 16,6 3 0-16,9-2 0 15,5-2 0-15,10-10 0 16,7-6 0-16,5-10 0 16,-1-11 0-16,0-6 0 15,-3-13 0-15,-3-5 0 16,-3-9 0-16,-4-4 0 15,-4-4 0-15,-3 0 0 16,-2-4 0-16,-4 6 0 16,0 7 0-16,0 7 0 15,-4 8 0-15,0 12 0 16,4 10 0-16,-7 20 0 16,3 10 0-16,4 6 0 0,0 10 0 15,2 3 0-15,5 3 0 16,3 0 0-16,0-8 0 15,3-5 0-15,-2-13 0 16,6-8 0-16,-3-11-212 16,4-12-23-16,2-8-2 15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0.95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0 89 877 0,'0'-27'146'0,"-3"2"-146"15,3 9 0-15,-7 1 0 0,7 15 0 16,-14-6 0-16,2 21 0 15,-3 12 0-15,-2 11 0 16,0 8 0-16,4 9 0 16,4 4 0-16,6 0 0 15,3-3 0-15,5-6 0 16,3-9 0-16,-3-17 0 16,1-7 0-16,-6-17-33 15,0 0-209-15,-19-12-2 16,5-6-1-16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0.65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8 0 975 0,'-14'4'48'0,"0"6"-48"15,-2 4 0-15,2 6 0 16,0 2 0-16,3 5 0 16,6 0 0-16,5-1 0 15,7-3 0-15,6-6 0 16,5-7 0-16,3-7 0 16,2-9 0-16,0-6 0 15,-1-7 0-15,-5-6 0 0,-5 0 0 16,-4-1 0-16,-5 1 0 15,-3 4 0 1,-8 7 0-16,-2 3 0 16,-2 11 0-16,-3 0 0 15,9 14 0-15,-3-3 0 0,9 8-174 16,0-3-57-16,11 2 0 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0.26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8 1011 0,'0'0'12'0,"0"0"-12"15,27 5 0-15,4-5 0 16,3-2 0-16,8 2 0 16,0-8-171-16,1 3-52 15,-4-3-9-15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9.92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4 0 949 0,'0'0'74'0,"0"15"-74"0,-3 1 0 15,-2 7 0-15,-1 5 0 16,-1 4 0-16,-2 0 0 16,2 1 0-16,-1-5 0 15,-1-7 0-15,7-1 0 16,-5-11 0-16,7-9-169 16,-7-4-73-16,3-8 4 15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9.7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1 14 895 0,'0'0'128'16,"0"-14"-128"-16,0 14 0 16,0 0 0-1,0 12 0-15,0 3 0 0,-7 8 0 16,0 4 0-16,-3 4 0 16,1 3 0-16,0-3 0 15,3-2 0-15,2-6 0 16,4-8 0-16,0-15 0 15,11 2 0-15,-2-12 0 16,4-5-232-16,-1-6-2 16,5-4 5-1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9.42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1 6 807 0,'-16'9'216'0,"11"-2"-216"16,5-7 0-16,14 0 0 15,9 0 0-15,4-6-32 16,5 3-182-16,-1-4-8 0,3 1-2 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9.07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3 864 0,'0'0'159'15,"0"0"-159"-15,5 8 0 16,0 10 0-16,0 1 0 15,0 6 0-15,-2 3 0 0,-3 0 0 16,2 1 0-16,-2-5 0 16,-3-6 0-16,1-5 0 15,2-13 0-15,0 0 0 16,3-17 0-16,6-3 0 16,1-12 0-16,5-2 0 15,2-3 0-15,3 2 0 16,-2 6 0-16,2 3 0 15,-2 13 0-15,-2 13 0 16,-1 10 0-16,-2 11 0 16,-1 11 0-16,-3 4 0 15,0 2 0-15,1 1 0 16,1-5 0-16,-1-9 0 0,2-5 0 16,-12-20 0-16,16 6-15 15,-10-19-221-15,2-6-4 16,-2-8-5-16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13.57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7 796 0,'0'0'203'16,"11"3"-179"-16,7-3-24 16,9 0 0-16,-2-3-55 15,5-1-140-15,-1-3-5 16,-2 1-6-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13.42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0 866 0,'-6'2'157'16,"6"7"-157"-16,-4 3 0 16,4 3 0-16,0 3 0 15,0 1 0-15,4 1 0 16,-2 1 0-16,5-2 0 15,0-5 0-15,4-1 0 16,-1-7 0-16,3 0 0 16,-1-6 0-16,1-4 0 15,-6-5 0-15,3 2 0 0,-6-6-178 16,-3 2-44 0,-2-1 1-16,-6 1 0 15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13.0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30 728 0,'7'-9'193'0,"2"-3"-91"16,5 8-102-16,-4-1 0 15,4 5 0 1,-5 0 0-16,1 9 0 0,-3 0 0 16,-5 5 0-16,-2 2 0 15,-3 1 0-15,-5 1 0 16,-2 0 0-16,-3-2 0 15,0-2 0-15,2-2 0 16,-1-1 0-16,3-2 0 16,9-9 0-16,-7 11 0 15,7-11 0-15,11 7 0 0,2-7 0 16,2 0 0-16,4 0 0 16,3 0 0-1,-5-8 0-15,7 6 0 16,-5-6-173-16,-1 1-45 15,-3-1-3-15,2 2-2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9.9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9 15 879 0,'7'-8'144'0,"-7"8"-144"16,0-9 0-16,0 9 0 15,-15 9 0-15,2 2 0 16,-9 5 0-16,-3 2 0 16,-4 0 0-16,-1 4 0 15,1 0 0-15,1-2 0 16,6-3 0-16,6-2 0 16,9-5 0-16,7-10 0 15,19 11 0-15,3-11 0 16,8 0 0-16,6-4 0 15,5 2 0-15,-2-1 0 0,1 0 0 16,-9-4 0-16,0 3 0 16,-9-2-14-16,-4-1-213 15,-10-4-2 1,-2 1 1-16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12.21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39 0 914 0,'0'0'109'0,"-10"2"-109"15,10-2 0-15,-14 4 0 16,4-1 0-16,-3-3 0 0,-5 0 0 16,-1 0 0-16,-3 0 0 15,0 0 0 1,-1 0 0-16,3 0 0 16,4 0 0-16,-1 0 0 0,7 5 0 15,1 0 0-15,4 3 0 16,0 2 0-16,3 3 0 15,-1 4 0-15,3 1 0 16,0-1 0-16,-2 3 0 16,2-3 0-16,0-3 0 15,5-4 0-15,-5-10 0 16,12 8 0-16,-3-12 0 0,4 1 0 16,2-2 0-16,3 2 0 15,1 3 0 1,2 3 0-16,0 6 0 15,0 6 0-15,-5 7 0 0,-1 3 0 16,-5 2 0-16,-6 4 0 16,-4-2 0-16,-8 0 0 15,-4-4 0-15,-6-6 0 16,-3-4 0-16,-4-6 0 16,-1-6 0-16,5-1 0 15,-3-9 0-15,6-3-41 16,4-3-193-16,9-5 6 15,5-1-4-15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11.5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6 18 806 0,'16'-10'182'0,"-6"4"-147"16,3 6-35-16,-1 0 0 16,-1 5 0-16,-3 4 0 15,-3 2 0-15,-5 5 0 16,-4 4 0-16,-4 3 0 15,-3 4 0-15,-4 0 0 16,-2 1 0-16,-1-2 0 0,3-2 0 16,1-1 0-16,2-2 0 15,5-4 0-15,7-4 0 16,2-6 0-16,8 0 0 16,6-5 0-16,1-2 0 15,2 0 0-15,1-4 0 16,4 2 0-16,-5-5-157 15,2 0-68-15,-1-4-7 16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11.2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697 0,'-3'10'203'0,"3"6"-80"15,0 2-123-15,3 12 0 16,-3 2 0-16,2 5 0 16,-2-1 0-16,3 1 0 15,-3-3 0-15,0-8 0 16,4-5 0-16,-4-11 0 15,0-10-206-15,0 0-16 16,0-19-3-16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10.8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9 25 490 0,'0'-9'161'15,"0"1"6"-15,0 8-64 16,-5-8-18-16,-2 8-68 16,7 0-17-16,-17 17 0 15,7 4 0-15,-4 6 0 16,3 11 0-16,1 1 0 16,6 5 0-16,4-2 0 15,11-1 0-15,3-9 0 0,8-8 0 16,4-10 0-16,4-14 0 15,-1-10 0 1,-4-6 0-16,-2-9 0 16,-8-4 0-16,-7-6 0 0,-8 0 0 15,-7 0 0-15,-6 3 0 16,-7 5 0-16,-2 3 0 16,-3 6 0-16,1 7 0 15,3 5 0-15,2 6 0 16,8 14 0-16,2-5 0 15,13 3-154-15,5-3-60 16,8 1-1-16,6-4-5 0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08.79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 0 489 0,'0'0'155'0,"0"0"4"16,0 0-80-16,-4 8-24 16,4 0-7-16,0 0-10 15,0 2-38-15,0-3 0 16,0-7 0-16,0 11 0 16,0-11 0-16,0 0 0 15,10-4 0-15,-10 4 0 16,6-14 0-16,-6 6 0 0,0 1 0 15,0 7 0 1,-5-10 0-16,5 10 0 16,-10 0 0-16,10 0 0 15,-8 7 0-15,8-7-12 0,3 10-161 16,-3-10-2-16,9 8-7 16,-1-8 0-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08.20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0 780 0,'0'0'201'0,"-3"9"-159"15,3 3-42-15,1 7 0 16,-1 6 0-16,4 7 0 16,-4 1 0-16,5 5 0 15,-5 2 0-15,0-3 0 16,2-1 0-16,-2-8 0 0,8-4 0 16,-4-13 0-16,5-9-145 15,0-8-80-15,5-8 0 16,-2-5-6-1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00.43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3 891 0,'0'0'132'0,"14"3"-132"16,1-3 0-16,5 0 0 16,6 0 0-16,3 0 0 0,8 3 0 15,-2-6-34-15,-1 1-178 16,-2-5-3-16,-3 0-5 16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00.23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4 824 0,'0'0'199'16,"11"0"-199"-16,1-4 0 16,7 4 0-16,0-3 0 15,4-1 0-15,6 4 0 0,-2-3-68 16,-4 3-138-16,-4-3-1 15,-4 3-5-1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59.77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2 66 864 0,'7'-16'159'16,"6"-2"-159"-16,10 2 0 15,2 5 0-15,7 6 0 16,0 9 0-16,0 9 0 16,-1 9 0-16,-3 10 0 15,-10 7 0-15,-4 7 0 16,-12 0 0-16,-3 3 0 0,-14-4 0 15,-7-4 0-15,-7-10 0 16,-5-7 0 0,-3-10 0-16,-2-11 0 15,4-9 0-15,3-6 0 0,10-6 0 16,9-4 0-16,13 0 0 16,8 4 0-16,10 5 0 15,10 5 0-15,5 8 0 16,7 9 0-16,-1 5 0 15,1 8 0-15,-4-1 0 16,-5-3 0-16,-4 2 0 16,-8-8-17-16,-4-9-206 15,-6-11-7-15,0-11-1 0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9.38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3 8 775 0,'0'-9'199'15,"0"9"-150"-15,14 0-49 16,1 9 0-16,-1-1 0 16,3 6 0-16,-2 4 0 15,-1 5 0-15,-5 4 0 0,-1 3 0 16,-4 4 0-16,-4 4 0 16,-3 1 0-16,0-2 0 15,-4-3 0-15,1-3 0 16,-1-5 0-1,0-5 0-15,2-5 0 0,-4-8 0 16,9-8 0-16,0 0-162 16,0 0-71-16,9-9-4 1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8.49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992 0,'0'0'31'0,"0"0"-31"16,0 0 0-16,18 0 0 15,1 2 0-15,7 3 0 16,-3-5 0-16,10 0 0 15,-3-4-180-15,3 4-55 16,-2-3-3-1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8.9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 0 1023 0,'-10'4'0'15,"10"-4"0"-15,0 0 0 16,22 7 0-16,-1-7 0 15,7 0-185-15,0 0-40 16,4 0-7-16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8.8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 0 937 0,'-7'20'86'0,"2"-8"-86"15,5 4 0-15,0 2 0 16,5 1 0-16,0-1 0 16,2-2 0-16,-1-3 0 15,-6-13 0-15,14 12 0 16,-14-12-98-16,12-7-126 15,-9-2-2-15,3-5-3 16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8.5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5 23 730 0,'-6'-12'201'16,"6"12"-109"-16,9-11-92 15,3 11 0-15,0 0 0 16,1 4 0-16,-1 1 0 16,-2 7 0-16,-4 1 0 15,-6 3 0-15,-4 2 0 16,-4 1 0-16,-5-1 0 15,-1 0 0-15,-2-3 0 0,4-3 0 16,0-2 0 0,3-2 0-16,9-8 0 15,-5 8 0-15,5-8 0 16,14 4 0-16,-5-4 0 0,3 0 0 16,6 5 0-16,-5-5 0 15,5 0-157-15,-4-5-66 16,4 3-6-16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7.8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42 0 1020 0,'0'0'3'16,"-14"0"-3"-16,7 0 0 0,-3 4 0 15,-1-1 0-15,-3 1 0 16,0-1 0-16,-4-1 0 15,0-2 0-15,-2 5 0 16,2-5 0-16,0 2 0 16,0-2 0-16,2 3 0 15,2 0 0-15,2 0 0 16,3 5 0-16,4-1 0 16,0 2 0-16,5 2 0 15,0 0 0-15,5 3 0 16,0-3 0-16,4 2 0 15,1-2 0-15,2-2 0 16,2-4 0-16,2-1 0 0,4-4 0 16,0 0 0-16,1 3 0 15,-1 0 0-15,1 4 0 16,-4 5 0-16,-3 6 0 16,-5 5 0-16,-6 5 0 15,-7-1 0-15,-4 2 0 16,-4-2 0-16,-4-5 0 15,-1-9 0-15,-2-9 0 16,5-4 0-16,0-14 0 16,8-3-180-16,2-5-64 15,9-4-1-15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7.3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 47 807 0,'14'-12'216'0,"1"-1"-216"16,6 5 0-16,-2 0 0 15,4 2 0-15,-5 6 0 16,-3 9 0-16,-3 4 0 16,-6 5 0-16,-6 4 0 15,-8 5 0-15,-5 2 0 16,-3 3 0-16,-7-2 0 15,0 1 0-15,-1-5 0 16,2-3 0-16,8-3 0 16,3-4 0-16,8-4 0 15,6-2 0-15,8-5 0 16,7 1 0-16,4-5 0 16,3-1 0-16,4 3 0 0,-3-7 0 15,3 0 0-15,-6-5-190 16,3-2-50-1,-3-3-3-15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6.9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828 0,'0'0'195'0,"0"11"-195"16,0 8 0-16,0 4 0 16,4 9 0-16,-4 6 0 15,5 3 0-15,-1 1 0 16,1-2 0-16,1-3 0 16,-6-9 0-16,8-8 0 15,-4-11-159-15,-4-9-69 0,10-9-3 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6.52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7 14 907 0,'-13'13'116'15,"-2"4"-116"-15,6 9 0 16,-2 5 0-16,4 5 0 15,5 2 0-15,4 0 0 16,9-4 0-16,4-4 0 16,4-10 0-16,5-10 0 0,4-10 0 15,0-13 0-15,-2-7 0 16,-3-7 0-16,-8-8 0 16,-6-2 0-16,-6-3 0 15,-7 2 0-15,-8 4 0 16,-4 6 0-16,-3 9 0 15,-3 5 0-15,-1 12 0 16,0 2 0-16,8 12 0 16,2 2-181-16,9 5-37 15,4-1-4-15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6.11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 0 1023 0,'0'13'0'0,"0"-4"0"16,0-9 0-16,0 14 0 15,0-14-175-15,9 2-57 16,-9-2-6-1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5.9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 0 892 0,'0'9'131'16,"-2"7"-131"-16,4 13 0 16,-2 1 0-16,0 9 0 15,0 1 0-15,0 4 0 16,0-4 0-16,0-9 0 16,4-2 0-16,-4-13 0 15,7-6-210-15,-7-10-24 0,17-5-1 1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5.7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0-2 830 0,'-15'0'193'0,"-1"2"-193"16,3 16 0-16,-3 7 0 16,2 10 0-16,0 8 0 15,3 8 0-15,4 2 0 16,3 1 0-16,8-2 0 16,5-10 0-16,11-5 0 15,2-14-191-15,9-9-26 16,0-14-6-16,3-8 0 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5.96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4 989 0,'12'-13'34'0,"11"10"-34"15,1-3 0-15,10 2 0 16,2-1 0-16,4 2 0 16,2 3 0-16,-6 0 0 15,-2 0-141-15,-9 2-89 16,-2 1-2-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5.3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3 20 807 0,'-7'-10'213'16,"-5"1"-210"-16,-1 9-3 15,-7 6 0-15,1 7 0 16,-3 8 0-16,-1 6 0 15,6 2 0-15,3 4 0 16,9-4 0-16,5-6 0 16,10-4 0-16,4-9 0 15,8-10 0-15,0-10 0 16,0-6 0-16,-3-6 0 16,-3 0 0-16,-5-3 0 15,-3 5 0-15,-5 3 0 16,0 8 0-16,-3 9 0 0,7 13 0 15,-2 11 0-15,-1 9 0 16,3 8 0-16,0 8 0 16,0 4 0-16,-3 2 0 15,-4-1 0-15,-5-3 0 16,-7-5 0-16,-2-6 0 16,-11-11 0-16,0-7 0 15,-3-15-164-15,1-12-80 16,1-13-2-1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4.9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3 9 915 0,'-6'22'108'16,"-4"2"-108"-16,6 6 0 16,0 2 0-16,4 1 0 15,6-3 0-15,4-5 0 16,6-6 0-16,1-11 0 0,4-8 0 16,1-9 0-16,-3-8 0 15,-3-9 0-15,-5-1 0 16,-6-2 0-1,-5-4 0-15,-5 5 0 0,-5 3 0 16,-2 5 0-16,-1 7 0 16,0 8 0-16,3 7 0 15,3 3-15-15,3 5-192 16,4 0 0-16,11 8-2 16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4.5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849 0,'0'11'174'0,"4"3"-174"16,3 12 0-16,-5 7 0 15,3 10 0-15,-3 3 0 16,3 3 0-16,-3 0 0 16,3-9 0-16,1 1 0 15,-1-18 0-15,2-6-76 16,0-13-145-16,4-10-2 15,0-9-5-15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4.17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 896 0,'8'2'127'15,"10"-2"-127"-15,6 0 0 16,2 0-35-16,5-2-162 16,1-3-11-16,3 1-6 15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4.00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1 929 0,'10'-3'94'16,"3"1"-94"-16,10 2 0 15,1 0 0-15,-1-5 0 0,7 5-35 16,-4-3-176 0,1 2-3-16,-6-6-2 15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3.64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10 0,'8'0'13'0,"6"4"-13"16,1 6 0-16,2 8 0 16,-4 6 0-16,0 10 0 15,-3 4 0-15,-4 2 0 16,-2 2 0-16,-4-3 0 15,0-3 0-15,-5-7 0 16,1-2 0-16,-1-14 0 0,1-4-80 16,4-9-151-16,0 0-1 15,0-16-4 1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3.3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5 825 0,'9'-12'198'0,"2"4"-198"16,0 3 0-16,1 5 0 15,-3 4 0-15,0 5 0 16,-6 5 0-16,-3 4 0 15,-7 2 0-15,0 5 0 16,-5-4 0-16,1 2 0 0,-1-4 0 16,3-1 0-16,3-2 0 15,6-6 0-15,0-2 0 16,10-6 0-16,3 1 0 16,1-3 0-16,9 0 0 15,-4-3 0-15,4-1-157 16,0-7-75-16,1 0-2 15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3.05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8 0 938 0,'-10'14'85'0,"-6"8"-85"16,7 8 0-16,-5 5 0 0,4 6 0 16,3 1 0-1,4-2 0-15,9-2 0 16,2-9 0-16,7-6-172 16,2-13-54-16,5-8 0 0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2.7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6 0 963 0,'-11'0'60'0,"-5"6"-60"15,1 8 0-15,-2 10 0 16,2 4 0-16,0 3 0 16,3 3 0-16,7 0 0 15,5-5 0-15,5-6 0 16,4-11 0-16,7-12 0 15,1-7 0-15,3-10 0 16,-1-5 0-16,-4-7 0 0,0 0 0 16,-7 1 0-16,-3 6 0 15,-5 5 0 1,2 9 0-16,-2 8 0 16,3 17 0-16,0 7 0 15,3 6 0-15,-1 6 0 0,1 10 0 16,-2 1 0-16,-4 3 0 15,0-1 0-15,-8-2 0 16,-5-7 0-16,-4-7 0 16,-1-6 0-16,-5-16 0 15,4-11-166-15,1-11-70 16,5-14-5-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2.34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8 20 936 0,'-6'16'87'16,"6"8"-87"-16,0-1 0 16,2 6 0-16,3 0 0 15,5-2 0-15,1-1 0 16,3-7 0-16,0-7 0 15,0-8 0-15,1-9 0 16,-1-8 0-16,-3-11 0 16,-2-3 0-16,-2-6 0 0,-7 0 0 15,-4 1 0-15,-5 4 0 16,-8 9 0-16,-3 6 0 16,-4 13 0-16,-2 4 0 15,6 10 0-15,1 2 0 16,12 2-103-16,7-1-113 15,9 0 0-15,9-5-4 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5.79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44 0,'0'15'79'15,"0"11"-79"-15,0 1 0 16,4 8 0-16,-2 3 0 15,1 4 0-15,2-1 0 16,-1-6 0-16,2-4 0 16,-3-12 0-16,2-9-99 15,-5-10-121-15,0-10-3 16,-5-11-3-16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32.0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828 0,'0'0'195'0,"-5"23"-195"15,5 3 0-15,0 13 0 16,0 5 0-16,4 10 0 15,-4-1 0-15,3 0 0 16,1-5 0-16,-4-8 0 16,6-11 0-16,-3-14-16 15,-3-15-205-15,13-12-4 16,-2-11-1-1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2.50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-2 599 0,'-9'0'193'16,"9"9"9"-16,-2 1-173 15,5 10-29-15,-3 5 0 16,2 10 0-16,-2 4 0 16,4 7 0-16,-4 2 0 15,2 2 0-15,-2-5 0 0,0-5 0 16,0-6 0-16,0-15 0 15,3-8 0-15,-3-11-42 16,9-11-184-16,1-9-1 16,2-7-3-16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6T19:57:40.0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0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1.1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8 0 1018 0,'-23'6'5'0,"6"3"-5"15,-2-1 0-15,4 2 0 16,1-1 0-16,2 2 0 16,5 0 0-16,4-2 0 15,6 0 0-15,5 1 0 0,7-1 0 16,4 1 0-16,4 2 0 16,2 1 0-16,2 6 0 15,-5 2 0 1,-5 3 0-16,-8 4 0 15,-9 1 0-15,-7-2 0 0,-12-4 0 16,-6-1 0-16,-5-10 0 16,-2-5 0-16,0-7 0 15,3-7 0-15,10-2 0 16,-1-5 0-16,10-2-159 16,4-3-87-16,8-2-1 15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0.8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6 69 896 0,'-7'-10'127'0,"7"10"-127"0,-6-7 0 16,6 7 0-16,-14 7 0 16,1 4 0-1,-2 8 0-15,-1 6 0 16,-1 7 0-16,3-1 0 0,3 3 0 16,8-1 0-16,6-6 0 15,8-6 0-15,6-7 0 16,5-11 0-16,2-7 0 15,1-10 0-15,-4-6 0 16,-4-3 0-16,-5-4 0 16,-5-3 0-16,-7-1 0 15,-3 1 0-15,-2 2 0 16,0 8 0-16,-1 3 0 16,3 9 0-16,3 8 0 15,0 10 0-15,3 9 0 16,3 8 0-16,3 3 0 15,3 2 0-15,2 0 0 0,1-3 0 16,2-8 0-16,0-7 0 16,0-7 0-16,0-12 0 15,-2-5 0-15,0-8 0 16,-2-4 0-16,-4-6 0 16,0-1 0-16,-5-1 0 15,0 1 0-15,-4 1 0 16,0 6 0-16,0 4 0 15,-5 2 0-15,5 16 0 16,0 0 0-16,-8 7 0 16,4 8 0-16,4 10 0 15,3 4 0-15,0 3 0 16,2 3 0-16,1-1 0 0,0-2 0 16,-1-5 0-16,-1-6 0 15,-4-5 0-15,0-16 0 16,0 0 0-16,0 0 0 15,-8-20 0-15,4-2 0 16,4-5 0-16,0-5 0 16,6-3 0-16,4-1 0 15,1 3 0-15,7 4 0 16,0 0 0-16,8 13 0 16,-5 3 0-16,5 9-180 15,-4 4-60-15,3 4-2 1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08.43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77 68 843 0,'-7'-14'180'16,"7"14"-180"-16,-5-19 0 15,5 11 0-15,-7-3 0 16,1 3 0-16,-3 2 0 16,-2 6 0-16,-5 0 0 0,-2 10 0 15,-2 5 0-15,-2 3 0 16,2 2 0-16,3 5 0 16,5 0 0-16,7 3 0 15,5-2 0-15,12-2 0 16,6 1 0-16,5 1 0 15,3 1 0-15,-1 1 0 16,-3 2 0-16,-5-1 0 16,-7-1 0-16,-7-2 0 15,-9-6 0-15,-6-6 0 16,-5-11 0-16,-1-9 0 16,-1-9 0-16,1-11 0 15,4-4 0-15,4-4 0 0,7-2 0 16,3 0 0-16,9 1 0 15,5 3 0-15,4 5 0 16,3 5 0-16,1 1 0 16,1 5 0-16,-1 1 0 15,-6 1 0-15,5 5 0 16,-12-3 0-16,0 3-184 16,-6 0-46-16,1 1-3 1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07.85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9 50 855 0,'3'-8'168'15,"1"-6"-168"-15,5 2 0 16,3 1 0-16,4 7 0 0,1 4 0 15,2 5 0-15,-3 10 0 16,-2 12 0-16,-5 6 0 16,-3 7 0-16,-6 5 0 15,-8 3 0-15,-4-1 0 16,-5-5 0-16,-4-6 0 16,0-11 0-16,-2-11 0 15,3-10 0-15,2-9 0 0,5-11 0 16,5-4 0-1,8-5 0-15,0 0 0 16,9 5 0-16,3 7 0 16,4 7 0-16,-1 8 0 15,4 8 0-15,-1 8 0 0,1 5 0 16,-1 1 0-16,1 1 0 16,-1-1 0-16,-4-11 0 15,4 1 0-15,-6-9-115 16,3-5-114-16,-3-14 0 15,3 0-1-15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5.2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5 877 0,'0'0'146'0,"-7"10"-146"0,7 0 0 16,0 0 0-1,0 2 0-15,0 0 0 16,3-2 0-16,-3-10 0 0,9 9 0 16,-9-9 0-16,9-5 0 15,-5-5 0-15,0-1 0 16,-4-3 0-16,3 1 0 15,-3 0 0-15,-3 4 0 16,3 9 0-16,-13-7 0 16,13 7 0-16,-13 9-163 15,10-3-42-15,3-6-3 16,0 9-6-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4.89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1018 0,'2'11'5'16,"7"-9"-5"-16,11 0 0 15,4-2 0-15,5-3 0 16,6 3 0-16,-5-6 0 16,2 3-6-16,-9-2-224 15,-2 2-2-15,-8-1-5 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4.6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9 802 0,'0'0'214'16,"0"0"-207"-16,0 0-7 15,0 0 0-15,8 3 0 16,5-3 0-16,5-4 0 16,3 4 0-16,5-6 0 15,3 4 0-15,2-4 0 16,-3 1 0-16,-3 5 0 16,-6 0-86-16,-3 6-142 15,-9-6-6-15,-7 0 2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5.4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5 918 0,'0'0'105'16,"0"0"-105"-16,10-7 0 15,0 4 0-15,9-2 0 16,4 5 0-16,4-6 0 15,2 2-162-15,-1-2-55 16,4 0-7-16,-2-2 0 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4.3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31 857 0,'-14'2'166'0,"14"-2"-166"16,0 0 0-1,24 4 0-15,1-4 0 16,5-6 0-16,6 6 0 15,1-8-113-15,1 3-112 0,-2-5-8 16,2 2-2-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4.2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 819 0,'3'-9'204'0,"-3"9"-204"16,2 19 0-16,1 7 0 15,-3 6 0-15,0 8 0 16,0 4 0-16,0 3 0 0,0-1 0 16,0 0 0-1,4-8 0-15,1-9 0 16,1-8 0-16,3-8 0 16,7-7 0-16,-4-15 0 0,5-3-184 15,-3-11-40-15,3-1 1 16,-7-9 3-16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3.7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88 0,'0'0'135'16,"0"0"-135"-16,10 10 0 15,5-3 0-15,8 3 0 16,3 0 0-16,2 4 0 16,0 0 0-16,-3 3 0 15,-4 5 0-15,-6 1 0 16,-8 6 0-16,-7 1 0 15,-8 1 0-15,-6 1 0 16,-4-2 0-16,-1-3 0 0,0-6 0 16,3-8 0-16,9-5 0 15,7-8-16-15,0-8-199 16,7-6-8 0,10-4-4-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3.47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2 879 0,'0'0'144'0,"0"0"-144"15,19 9 0-15,1-9 0 16,8 0 0-16,5 0 0 16,6-6 0-16,7 3 0 15,-3-6 0-15,1 2-85 16,-5-5-134-16,-3 2-1 15,-10-4-2-15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3.2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6 819 0,'-7'8'204'16,"7"-8"-204"-16,12 7 0 16,6-1 0-16,6-4 0 15,10-2 0-15,7 2 0 0,10-2 0 16,4 0 0-16,-1-5 0 15,-2 2 0-15,-8-3-43 16,-6 0-187-16,-16-1 0 16,-7 3 0-1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1.46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2 1023 0,'9'4'0'0,"11"-4"0"16,7-4 0-16,6-4 0 16,10 2 0-16,-2-4 0 15,1 1-131-15,-5-1-115 16,-2 1-6-16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1.27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7 0 1003 0,'-5'12'20'0,"5"12"-20"16,-7 5 0-16,2 7 0 16,-2 3 0-16,5 4 0 15,-1 1 0-15,6-2 0 0,2-5 0 16,7-7 0-16,6-7 0 15,5-12 0-15,4-5 0 16,0-12 0-16,6 0 0 16,-10-12 0-16,-1-1-140 15,-10-6-103-15,-5 1 1 16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0.93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2 17 820 0,'0'0'203'0,"0"0"-203"0,0-8 0 16,12 1 0-16,6 5 0 16,3 2 0-16,5 2 0 15,-1 8 0-15,0 7 0 16,-6 9 0-16,-5 8 0 15,-7 4 0-15,-7 3 0 16,-5 1 0-16,-8 0 0 16,-7-2 0-16,-4-7 0 0,-4-6 0 15,-4-8 0 1,2-6 0-16,2-10 0 16,4-3 0-16,9-10 0 15,6-3 0-15,9-4 0 0,10-1 0 16,8 2 0-16,8-1 0 15,3 8 0-15,5 1 0 16,1 6 0-16,-3 4 0 16,-3 6 0-16,-2 1 0 15,-8-1 0-15,1 5 0 16,-8-5 0-16,-3 2-225 16,-9-10-7-16,14 0 1 15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0.3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1 984 0,'15'-4'39'0,"7"4"-39"15,6-4 0-15,-2-1 0 16,10 2 0-16,-3-2-205 15,3 2-17-15,-5-4-6 16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50.18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1 978 0,'0'0'45'0,"14"-10"-45"16,3 10 0-16,3-5 0 16,4 3 0-16,5 2 0 15,-5-3 0-15,6 3 0 16,-6-5-189-16,-3 5-43 16,-8-6-2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48.97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45 3058 370 0,'0'0'122'15,"0"0"-17"-15,0 0-29 16,-4-10-9-16,4 10-10 16,-3-8-2-16,3 8-6 15,-3-13-3-15,3 13-7 0,-5-10-7 16,5 10-27-16,-6-11-5 16,6 11 0-16,-6-9 0 15,6 9 0 1,-6-10 0-16,6 10 0 0,-9-10 0 15,9 10 0-15,-8-11 0 16,8 11 0-16,-8-11 0 16,8 11 0-16,-7-11 0 15,7 11 0-15,-5-11 0 16,5 11 0-16,-7-12 0 16,5 5 0-16,-3-1 0 15,1 0 0-15,0 0 0 0,-1 0 0 16,0 0 0-16,1 0 0 15,-1 1 0 1,2 0 0-16,3 7 0 16,-6-14 0-16,6 14 0 0,-4-14 0 15,4 6 0-15,-4 0 0 16,1-2 0-16,0 1 0 16,0 0 0-16,0-1 0 15,0-1 0-15,0 1 0 16,1 0 0-16,2 0 0 15,-5 0 0-15,5 0 0 16,-4-1 0-16,4-1 0 16,-3-1 0-16,0 2 0 15,1-4 0-15,-1 3 0 16,0-2 0-16,0 3 0 16,0-2 0-16,0 1 0 15,0 2 0-15,1-4 0 0,-2 1 0 16,1 0 0-16,0-1 0 15,1 0 0-15,0 1 0 16,2-1 0-16,-4 0 0 16,4 2 0-16,0-1 0 15,-3 1 0-15,3-4 0 16,0 1 0-16,-2-3 0 16,2 0 0-16,-3 0 0 15,3-1 0-15,-3-1 0 16,3 3 0-16,-3-1 0 15,3 0 0-15,-3 0 0 16,3 1 0-16,0 0 0 16,0 0 0-16,-2-3 0 0,2 0 0 15,0 0 0-15,0-2 0 16,0 1 0-16,0-1 0 16,0 3 0-16,0-2 0 15,0 4 0-15,0 0 0 16,0 1 0-16,2-1 0 15,-2-1 0-15,0-1 0 16,-2 0 0-16,2-2 0 16,-3-3 0-16,3 3 0 15,-2-2 0-15,2 1 0 16,-3 0 0-16,3 1 0 16,-2 0 0-16,2-1 0 15,0 2 0-15,0-5 0 0,0 3 0 16,0-1 0-16,0 0 0 15,0-1 0-15,0 4 0 16,0-3 0-16,-3 4 0 16,3 0 0-16,-4-2 0 15,4 0 0-15,-2 1 0 16,2 0 0-16,0-2 0 16,-3 1 0-16,3 1 0 15,-2 0 0-15,2 0 0 16,-3 1 0-16,3 1 0 15,-4-1 0-15,4-1 0 16,-3 0 0-16,3-2 0 16,0 2 0-16,0-2 0 0,0 2 0 15,0 0 0-15,0 2 0 16,-2 0 0-16,2 1 0 16,0 1 0-16,-3 1 0 15,3-3 0-15,0-2 0 16,-2-1 0-16,2 0 0 15,0-4 0-15,0 2 0 16,-3 1 0-16,3-2 0 16,0 1 0-16,-3 0 0 15,3 3 0-15,0-4 0 16,-4 4 0-16,4 0 0 16,0-3 0-16,0 3 0 0,0-1 0 15,0-2 0-15,0-1 0 16,0 3 0-16,0-1 0 15,0 0 0 1,0 1 0-16,0-1 0 16,0 2 0-16,0 1 0 0,0-2 0 15,0-2 0-15,-2 2 0 16,2-5 0-16,0 0 0 16,0 1 0-16,0-2 0 15,3 1 0-15,-3 1 0 16,3 1 0-16,-3 1 0 15,0 4 0-15,0 1 0 16,0 0 0-16,0 1 0 0,-4 0 0 16,4 3 0-16,-4-2 0 15,4 0 0 1,0 4 0-16,0 1 0 16,0 2 0-16,0 1 0 0,0 8 0 15,0 0 0-15,0-7 0 16,0 7 0-16,0 0 0 15,-8 10 0-15,6-3 0 16,-1 2 0-16,-1 0 0 16,1 3 0-16,-1 2 0 15,0-1 0-15,-1 3 0 16,0 2 0-16,1-1 0 16,-1 1 0-16,0-1 0 0,1-2 0 15,0 0 0 1,1-5 0-16,1 0 0 15,2-10 0-15,-4 8 0 16,4-8 0-16,0 0 0 0,-3-14 0 16,3 2 0-16,0-2 0 15,3-3 0-15,0-1 0 16,1-1 0-16,1 0 0 16,1 1 0-16,0 1 0 15,0 2 0-15,-1 3 0 16,-1 2 0-16,0 3 0 15,-4 7 0-15,6-10 0 16,-6 10 0-16,0 0 0 16,11 0 0-16,-11 0 0 15,15 11 0-15,-4 2 0 16,1 5 0-16,4 6 0 16,-1 2 0-16,0 2 0 0,1 0 0 15,0 4 0-15,-3-10 0 16,1-3-96-16,-6-10-118 15,0-5-7-15,0-14-5 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8.13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8 0 847 0,'-14'2'176'0,"4"7"-176"16,-5 4 0 0,3 9 0-16,1 4 0 0,2 5 0 15,4 3 0-15,5 2 0 16,4 1 0-16,8-4 0 15,9-5 0-15,4-7 0 16,6-8 0-16,-2-11 0 16,1-10 0-16,-2-7 0 15,-7-7 0-15,-7-7 0 16,-7-6 0-16,-7 0 0 16,-11-1 0-16,-4 4 0 0,-4 6 0 15,-5 7 0 1,1 9 0-16,-3 10 0 15,6 12 0-15,-2 1 0 16,12 9 0-16,2 1-114 0,11 6-118 16,5-4-2-16,11-2-1 1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7.35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23 0,'0'10'0'0,"3"10"0"15,2 6 0-15,-3 4 0 16,3 5 0-16,-1 5 0 16,0-3 0-16,0-1 0 15,3 0 0-15,-5-14 0 0,3-6-85 16,-5-16-163-16,9 3-5 15,-4-14 4-15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7.10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6 0 933 0,'0'0'90'0,"-13"6"-90"16,4 6 0-16,-2 7 0 16,-4 10 0-16,0 7 0 15,2 8 0-15,0 5 0 16,6 2 0-16,7-2 0 16,5-6 0-16,10-7 0 15,-1-15 0-15,11-5 0 16,1-16-193-16,1-5-52 15,-2-12 0-15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5.95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2-2 707 0,'2'-8'193'16,"-2"8"-70"-16,0 0-123 15,7 22 0-15,-7 1 0 16,4 13 0-16,-4 4 0 16,0 8 0-16,0 4 0 15,0-1 0-15,0-3 0 16,0-8 0-16,5-2 0 16,-5-17 0-16,10-6-100 15,-10-15-132-15,14-9-2 16,-9-10-3-1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5.4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69-6 505 0,'10'-9'191'0,"-10"9"-29"16,0 0-31-16,-2 15-97 16,-10-1-34-16,1 14 0 15,-8 4 0-15,-4 12 0 16,-9 7 0-16,-4 12 0 0,-3 7 0 15,-3 10 0 1,-3 4 0-16,2-3 0 16,3-4 0-16,2-8 0 15,10-6 0-15,1-17 0 16,8-11-114-16,4-15-107 0,15-20 2 16,-8 0-5-16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4.45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58 0,'0'0'65'16,"14"13"-65"-16,-6-4 0 15,5 7 0-15,0 3 0 0,1 6 0 16,0 6 0-16,-1 5 0 16,-4 2 0-1,-3 4 0-15,-2-4 0 16,-4-4 0-16,0-4 0 0,-6-12 0 16,3-4 0-16,3-14-2 15,-10 0-234-15,6-10-1 16,4-4-2-1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4.16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3 6 919 0,'8'-3'104'0,"-2"-1"-104"15,7 4 0-15,-3 4 0 16,-1 2 0-16,-3 6 0 0,-2 0 0 16,-4 4 0-16,-4 2 0 15,-5 1 0-15,-2 1 0 16,-5 3 0 0,4-3 0-16,-2-1 0 0,1-1 0 15,4-3 0-15,8-2 0 16,2-2 0-16,8-4 0 15,4-4 0-15,6-3 0 16,1 0 0-16,1-6 0 16,3 4 0-16,-4-7-123 15,2 2-117-15,-7-4-3 16,2 2 4-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3.81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2 0 830 0,'-9'6'193'16,"-2"3"-193"-16,1 11 0 15,-4 6 0-15,2 8 0 16,3 6 0-16,4 4 0 16,2 4 0-16,6 0 0 15,5-2 0-15,3-7 0 16,11-4 0-16,-3-14 0 16,5-9-177-16,-1-12-59 0,3-7 0 15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3.27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7-1 977 0,'-17'-1'46'0,"7"6"-46"16,-4 4 0-16,1 7 0 16,0 5 0-16,2 3 0 0,5 3 0 15,3-1 0-15,7-1 0 16,5-5 0 0,5-7 0-16,0-10 0 15,5-6 0-15,-1-10 0 0,-3-7 0 16,-1-5 0-16,-4-3 0 15,-2-1 0-15,-3 3 0 16,-1 3 0-16,-4 9 0 16,0 14 0-16,0 0 0 15,10 24 0-15,-7 7 0 16,1 13 0-16,-1 5 0 16,0 10 0-16,-3-3 0 0,0 2 0 15,-4-6 0 1,-5-7 0-16,-4-8 0 15,-3-12 0-15,-1-6 0 16,-3-19 0-16,4-7-103 16,-1-15-136-16,8-7-1 0,1-10 0 1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2.8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 25 900 0,'-7'13'123'15,"5"8"-123"-15,-2 1 0 16,7 6 0-16,5 0 0 16,6-1 0-1,4-5 0-15,6-3 0 0,2-12 0 16,0-7 0-16,0-10 0 15,-2-10 0-15,-7-3 0 16,-6-8 0-16,-7 1 0 16,-7-1 0-16,-7 4 0 15,-5 6 0-15,-8 9 0 16,-1 5 0-16,-2 7 0 16,2 10 0-16,4 7 0 15,2 3 0-15,10 4-33 0,8-3-189 16,10 2-3-16,7-8-4 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5.04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 38 964 0,'-10'3'59'0,"10"9"-59"15,-5 2 0-15,5 6 0 16,7 0 0-16,0 0 0 16,1 1 0-1,2-4 0-15,3-4 0 0,-2-4 0 16,1-6 0-16,-2-3 0 16,0 3 0-16,-1-3 0 15,-9 0 0-15,10 10 0 16,-6 1 0-16,-1 2 0 15,1 3 0-15,3 1 0 16,1 0 0-16,3-5 0 16,4-6 0-16,2-6 0 15,1-8 0-15,0-9 0 0,-2-3 0 16,-2-8 0-16,-4-4 0 16,-4-1 0-1,-2 1 0-15,-4-2 0 16,0 5 0-16,-4 4 0 0,2 6 0 15,-5 5 0-15,7 14 0 16,-13-4 0-16,10 15 0 16,-4 0 0-16,3 5-97 15,-1-2-133-15,5 2-2 16,5-2-5-1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0.0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6 79 799 0,'0'0'189'0,"0"0"-154"16,0 0-35-16,0 17 0 16,0-5 0-16,7 6 0 15,-2 0 0-15,2 2 0 16,1-3 0-16,1-2 0 15,2-5 0-15,1-8 0 16,0-4 0-16,3-9 0 0,0-7 0 16,3-6 0-16,0-3 0 15,-4-1 0 1,-2 2 0-16,0 4 0 0,-6 7 0 16,-6 15 0-16,0 0 0 15,5 18 0-15,-5 11 0 16,0 9 0-16,0 9 0 15,5 8 0-15,-1 4 0 16,0 2 0-16,-4 2 0 16,-9-2 0-16,-5-6 0 15,-9-3 0-15,-6-8 0 16,-6-11 0-16,-2-8 0 16,-1-14 0-16,5-11 0 0,7-13 0 15,10-12 0-15,10-9 0 16,12-7 0-1,10-6 0-15,9-4 0 16,8 4 0-16,6 1 0 0,5 5 0 16,-1 9 0-16,0 6 0 15,-3 7 0-15,-3 6 0 16,-5 5 0-16,-4 5 0 16,-4 0 0-16,-4 3 0 15,1-4 0-15,-2-1 0 16,1-1 0-16,-1-2 0 15,1-4 0-15,-3 0 0 16,-1-3 0-16,-3-1 0 0,-3-1 0 16,-4-3 0-16,-4 1 0 15,-2-2 0 1,-4 1 0-16,-2-2 0 16,-1 5 0-16,-3 2 0 0,-2 7 0 15,-1 8 0-15,-2 4 0 16,-2 11 0-16,-2 10 0 15,1 7 0-15,2 7 0 16,4 1 0-16,7 0 0 16,9-4 0-16,8-6 0 15,8-6 0-15,7-9 0 16,3-13 0-16,7-2 0 0,-8-16 0 16,2 1-39-1,-5-7-201-15,-3-3-3 16,-6-3-1-1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9.7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99 0,'0'0'24'16,"0"13"-24"-16,12-1 0 15,0 4 0-15,3 8 0 16,2 2 0-16,2 5 0 0,-1 6 0 16,-4 5 0-16,-5 2 0 15,-5-3 0-15,-4-1 0 16,-5-7 0-16,-2-3 0 15,-3-9 0-15,5-5 0 16,-2-12 0-16,7-4-154 16,-5-15-88-16,10-1-2 15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9.3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19 3 1005 0,'0'0'18'16,"0"0"-18"-16,-12-4 0 0,3 4 0 16,-6 3 0-16,0 0 0 15,-3-1 0-15,-3 1 0 16,0 0 0-1,0 0 0-15,1 0 0 0,2 1 0 16,2-2 0-16,6-2 0 16,0 4 0-16,10-4 0 15,-10 4 0-15,10-4 0 16,-3 12 0-16,3-12 0 16,0 14 0-16,3-4 0 15,-3-1 0-15,5-1 0 16,-1 0 0-16,-4-8 0 15,16 9 0-15,-3-5 0 0,2-4 0 16,3 0 0-16,4 4 0 16,-3 0 0-16,4 4 0 15,-6 6 0 1,-2 3 0-16,-4 5 0 0,-6 4 0 16,-5 2 0-16,-6-1 0 15,-4-2 0-15,-4-4 0 16,-4-7 0-16,0-2 0 15,-6-12 0-15,9 0 0 16,-2-8-181-16,8-3-60 16,1-5-2-1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8.86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2 30 868 0,'0'-13'155'15,"8"13"-155"-15,1-10 0 16,9 5 0-16,-3 2 0 0,7 3 0 16,-4 5 0-16,-3 4 0 15,-2 4 0-15,-5 5 0 16,-8 3 0-16,-4 5 0 15,-10 3 0-15,-3-3 0 16,-3 1 0-16,-3-2 0 16,4-1 0-16,2-3 0 15,8-5 0-15,6-2 0 16,10-5 0-16,7-2 0 16,6-3 0-16,6-4 0 15,2 0 0-15,1-8 0 16,2 3 0-16,-6-6 0 15,2 1-240-15,-6-8-5 0,2 2-2 1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8.44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7-1 889 0,'-10'-3'134'0,"10"13"-134"15,0 3 0-15,0 10 0 16,0 5 0-16,0 8 0 16,0 4 0-16,0 1 0 15,0 1 0-15,0-12 0 16,0 2 0-16,0-13-54 16,5-6-186-16,-5-13-2 15,15-5-2-1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7.55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 0 966 0,'-4'13'57'16,"4"5"-57"-16,0 0 0 0,-3-9 0 15,6 0 0-15,-3-9-150 16,0 0-96-16,4-18-5 1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6.7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7 0 901 0,'-21'12'122'15,"-4"-1"-122"-15,5 12 0 16,-2 5 0-16,7 6 0 16,3 1 0-16,9 1 0 0,10-2 0 15,10-8 0 1,7-8 0-16,5-10 0 16,5-16 0-16,-1-8 0 15,-3-5 0-15,-7-9 0 0,-7-6 0 16,-8 1 0-16,-8 1 0 15,-3 3 0-15,-6 9 0 16,-1 6 0-16,1 10 0 16,9 6 0-16,-11 26 0 15,11 8 0-15,4 10 0 16,3 10 0-16,0 8 0 16,2 1 0-16,-4-2 0 15,-5-4 0-15,-3-8 0 16,-7-11 0-16,-1-10 0 15,-9-18 0-15,0-10-76 16,-6-13-166-16,4-8 2 16,-2-9 0-16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7:46.31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6 0 793 0,'-9'0'215'15,"0"11"-200"-15,4 8-15 16,-2 7 0-16,4 7 0 16,-1 1 0-16,8 1 0 15,3 1 0-15,6-8 0 0,7-7 0 16,5-8 0-16,3-13 0 16,2-8 0-16,-2-9 0 15,-3-5 0 1,-5-6 0-16,-8-3 0 0,-7 0 0 15,-9 0 0-15,-9 3 0 16,-4 3 0-16,-3 8 0 16,-4 6 0-16,1 7 0 15,4 4 0-15,6 9 0 16,6-2 0-16,11 7-66 16,8-3-163-16,9 1-3 15,7-4-1-1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4.39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23 0,'0'7'0'15,"0"-7"0"-15,0 0 0 16,7 0 0-16,-7 0 0 15,9 0 0-15,-9 0 0 16,7 6 0-16,-7-6 0 16,0 0-22-16,8 0-257 15,-1-8-4-15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4.2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6 1 1015 0,'-13'0'8'0,"-5"-3"-8"16,-2 10 0-16,-3 4 0 15,2 8 0-15,0 6 0 16,4 4 0-16,5 4 0 16,10 2 0-16,8 1 0 15,8-6 0-15,8-1 0 16,7-9 0-16,8-3 0 16,-3-13 0-16,3-4 0 15,-3-13-238-15,1-1-8 16,-6-5 0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8.03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6 6 1004 0,'-19'9'19'0,"3"13"-19"16,0 1 0-16,4 7 0 15,2 1 0-15,7 3 0 16,6 0 0-16,7-7 0 16,7-2 0-16,4-10 0 0,5-8 0 15,1-7 0-15,0-8 0 16,-4-6 0-16,-3-10 0 16,-6-4 0-16,-6-1 0 15,-5-5 0-15,-7 1 0 16,-6 4 0-1,-4 2 0-15,-5 7 0 16,-1 6 0-16,0 10 0 16,3 8 0-16,0 3 0 15,5 6-58-15,3 1-162 16,6 0-4-16,3 0-3 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4.5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4-1 942 0,'-7'0'81'0,"-5"7"-81"0,4 5 0 16,-2 6 0-16,3 7 0 16,0 2 0-16,4 7 0 15,3-2 0-15,2 0 0 16,6-6 0-16,4-2 0 16,5-11 0-16,1-4 0 15,2-9 0-15,-2-10 0 16,0-6 0-16,-4-5 0 15,-2-5 0-15,-7-6 0 16,-5 2 0-16,-3-1 0 16,-7 3 0-16,-4 5 0 15,-3 5 0-15,-2 6 0 0,-1 8 0 16,1 6 0-16,2 7 0 16,1 4 0-16,10 6 0 15,2-1 0-15,7 1-178 16,1-3-53-1,10-1-3-15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3.96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 8 1017 0,'-5'-8'6'16,"5"8"-6"-16,7 7 0 0,-5 0 0 15,6 7 0-15,0-1-77 16,2 3-153-16,-1-3-5 16,2 2 0-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3.80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23 0,'0'17'0'0,"0"0"0"16,0 7 0-16,3 4 0 15,1 2 0-15,-1 1 0 16,3 2 0-16,-1-8 0 16,0-6 0-16,1-4 0 15,-6-15 0-15,0 0 0 16,0-18-186-16,0-5-62 16,-4-12 0-1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3.6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29 331 966 0,'-8'-16'57'0,"1"6"-57"0,-9 1 0 15,-1 9 0-15,-7 4 0 16,-3 9 0-16,-5 6 0 16,0 7 0-1,3 3 0-15,8 5 0 0,8 1 0 16,10 0 0-16,13-7 0 15,10-5 0-15,10-8 0 16,6-9 0-16,5-13 0 16,-4-9 0-16,0-11 0 15,-7-8 0-15,-3-10 0 16,-5-6 0-16,-6-9 0 16,-5-1 0-16,-5 4 0 15,-6 0 0-15,0 8 0 16,-4 6 0-16,-1 11 0 15,-1 11 0-15,-1 13 0 16,-1 14 0-16,1 11 0 16,0 11 0-16,1 8 0 0,0 9 0 15,2 6 0-15,4 4 0 16,0-1 0-16,5 1 0 16,4-5 0-16,6-9 0 15,3-8 0-15,3-8 0 16,3-9 0-16,-5-16 0 15,5 0 0-15,-6-14-51 16,1-6-192-16,-5-8 1 16,0 2 7-1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3.16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 2 1023 0,'-12'-2'0'15,"12"2"0"-15,-3 11 0 0,9 1-23 16,7 4-197-16,1-2-7 15,8 3 0-15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2.97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9 12 986 0,'-9'-9'37'0,"-5"4"-37"16,2 7 0-16,-4 6 0 15,1 5 0-15,-2 6 0 16,2 6 0-16,2 5 0 0,6 4 0 15,7 0 0-15,3-5 0 16,9-1 0-16,8-7 0 16,6-7 0-16,3-8 0 15,3-6 0-15,-4-13 0 16,3-1 0-16,-8-12-75 16,2 2-52-16,-11-7 47 15,-1 1 34-15,-3 1 31 16,-5 2 40-16,2 7 88 15,-5 3 90-15,2 8-201 16,-4 9-2-16,0 0 0 16,6 19 0-16,-3 3 0 0,-3 6 0 15,0 4 0-15,3 2 0 16,-3 2 0-16,4-3 0 16,-1-8 0-16,3-3 0 15,-3-12 0 1,6-7 0-16,-3-14-111 0,3-8-137 15,-4-10 2-15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2.55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9 14 862 0,'-6'-10'161'15,"-2"6"-161"-15,-8 2 0 0,-1 8 0 16,-5 6 0-16,-1 7 0 16,-1 5 0-1,3 7 0-15,3 1 0 16,7 3 0-16,7-2 0 0,9-3 0 15,7-7 0-15,5-6 0 16,6-9 0-16,1-8 0 16,1-7 0-16,-2-8 0 15,-2-6 0-15,-5-8 0 16,-3-4 0-16,-5-1 0 16,-3 3 0-16,-5 2 0 15,0 6 0-15,-3 6 0 16,-1 9 0-16,4 8 0 15,-3 16 0-15,7 5 0 16,3 6 0-16,4 5 0 16,4 0 0-16,1-1 0 15,6-1 0-15,-3-8 0 0,3-6-193 16,-2-8-38-16,3-3-4 16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2.0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173 1000 0,'0'-9'23'0,"11"1"-23"15,8 1 0-15,1-2 0 16,6-2 0-16,0 1 0 15,0-2 0-15,-4-1 0 16,-3-3 0-16,-7 1 0 16,-3-2 0-16,-6 1 0 15,-7 2 0-15,-5 4 0 0,-5 6 0 16,-6 4 0-16,-2 8 0 16,-3 9 0-1,3 6 0-15,4 5 0 16,8 5 0-16,6 3 0 0,9-3 0 15,10 1 0-15,6-8 0 16,11-3 0-16,-1-10 0 16,6-6 0-16,0-9-246 15,6-7-13-15,4-7 0 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1.69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55 1023 0,'-8'12'0'16,"11"5"0"-16,-3 7 0 16,5 5 0-16,1 4 0 15,2 3 0-15,0 0 0 16,0-3 0-16,1-5 0 0,-1-6 0 16,-2-11 0-16,-6-11 0 15,3-7 0-15,-3-13 0 16,-5-7 0-16,1-10 0 15,-1-4 0-15,2-1 0 16,3 0 0-16,5 3 0 16,4 5 0-16,4 10 0 15,6 8 0-15,-1 8 0 16,6 12 0-16,-3 4 0 16,2 9-227-16,-3 2-6 15,3 5-3-15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1.32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9 914 0,'0'0'109'0,"0"0"-109"15,0 0 0-15,3 20 0 16,6 5 0-16,-1 4 0 15,2 6 0-15,0 3 0 16,-1 1 0-16,-2-3 0 16,-3-6 0-16,-1-4 0 15,0-9 0-15,-3-17 0 16,0 0 0-16,0-10 0 16,0-14 0-16,0-7 0 15,0-6 0-15,2-4 0 16,2-2 0-16,3 3 0 15,1 4 0-15,2 8 0 0,2 9 0 16,1 13 0 0,0 9 0-16,-2 13 0 15,-1 6 0-15,-1 10 0 16,0 2 0-16,-1 0 0 0,-2 1 0 16,1-5 0-16,0-7 0 15,2-7 0-15,1-9 0 16,1-7 0-16,-2-12 0 15,1-4 0-15,0-8 0 16,0-4 0-16,-1-4 0 16,0 1 0-16,-3 2 0 15,1 4 0-15,-2 3 0 16,3 9 0-16,-1 8 0 0,2 9 0 16,1 7 0-1,1 8 0-15,1 8 0 16,2 2 0-16,3 3 0 15,-1 0 0-15,-1-3 0 0,0-6 0 16,0-5 0-16,-1-6 0 16,1-9 0-16,-1-7 0 15,-1-7 0-15,0-4 0 16,1-8 0-16,-1-2 0 16,-1-5 0-16,-1 0 0 15,-4-1 0-15,-2 2 0 16,-5 4 0-16,-4 6 0 15,-2 4 0-15,-4 9 0 16,-2 10 0-16,1 8 0 16,-1 10 0-16,3 4 0 15,4 5 0-15,5 2 0 16,5 3 0-16,4-6 0 0,6-5 0 16,2-6 0-16,5-9 0 15,0-10 0-15,-1-11 0 16,-2-7 0-16,-1-10 0 15,-8-5 0-15,-4-5 0 16,-9 1 0-16,-8 1 0 16,-7 7 0-16,-7 5 0 15,-3 7 0-15,-2 9 0 16,5 15 0-16,-1 2 0 16,13 9 0-16,5 0-169 15,8 5-65-15,9-2-4 1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40.27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3 3 915 0,'-14'-2'108'16,"-7"0"-108"-16,2 5 0 15,-3 3 0-15,4 2 0 16,3 1 0-16,7 2 0 16,8 1 0-16,9 1 0 15,7 2 0-15,5-2 0 16,1 3 0-16,0 1 0 16,-2 3 0-16,-4 1 0 0,-8 2 0 15,-8 1 0-15,-9-2 0 16,-5-2 0-16,-6-4 0 15,-3-5 0-15,-2-7 0 16,1-10 0-16,6 1 0 16,1-9 0-16,9-4-148 15,3-5-91-15,10 2-5 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3.74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4 1005 0,'0'-8'18'16,"4"-2"-18"-16,8 3 0 0,6 1 0 15,7 1 0-15,0-1 0 16,4 6 0-16,-3 0 0 15,-4 6 0-15,-7 5 0 16,-5 3 0-16,-10 4 0 16,-9 1 0-16,-6 1 0 15,-7 3 0-15,-2-3 0 16,-1-3 0-16,-2-4 0 0,6-3 0 16,9-6 0-16,12-4 0 15,0 0 0-15,10 7 0 16,10-5 0-16,4 0 0 15,6 6 0-15,-3 6 0 16,-3 4 0-16,-5 3 0 16,-8 2 0-16,-9-2 0 15,-6 4 0-15,-9-5 0 16,-5-5 0-16,-5-6 0 16,-2-5 0-16,-2-7 0 15,4-3 0-15,-1-7 0 16,11-1 0-16,3-5 0 15,10 3-222-15,0-3-9 0,15 2 0 1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9.92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9 981 0,'5'12'42'16,"-5"5"-42"-16,8 6 0 15,-3 4 0-15,3 5 0 16,-2 1 0-16,-1-3 0 15,0-3 0-15,-1-5 0 16,0-9 0-16,-4-13 0 16,0 0 0-16,4-12 0 0,-4-8 0 15,0-7 0-15,4-4 0 16,-1-2 0 0,2 2 0-16,2 1 0 15,0 6 0-15,2 4 0 0,2 6 0 16,0 12 0-16,1 6 0 15,-1 11 0-15,1 7 0 16,-1 6 0-16,-1 2 0 16,2 5 0-16,-1-5 0 15,-2-1 0-15,0-4 0 16,0-10 0-16,-3-6 0 16,2-9 0-16,0-11 0 0,-1-4 0 15,1-5 0-15,1-6 0 16,2 0 0-1,1-3 0-15,1 4 0 16,-1 2 0-16,2 8 0 16,-1 4 0-16,-1 11 0 0,1 4 0 15,-1 11 0-15,-2 5 0 16,3 5 0-16,2 4 0 16,1-1 0-16,3-1 0 15,1-4 0-15,2-8 0 16,0-5 0-16,3-6 0 15,-1-10 0-15,-2-5 0 16,-3-9 0-16,-3-4 0 0,-2-4 0 16,-4-4 0-1,-4-1 0-15,-6 0 0 16,0 1 0-16,0 6 0 16,-9 5 0-16,0 10 0 0,-1 6 0 15,-3 11 0-15,1 8 0 16,0 9 0-16,2 7 0 15,3 3 0-15,5 2 0 16,5 0 0-16,5-4 0 16,5-4 0-16,5-5 0 15,3-12 0-15,7-3 0 16,-2-10 0-16,6-3-182 16,-1-11-61-16,5-2-2 15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9.19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66 0,'3'15'57'16,"4"3"-57"-16,-3 5 0 16,5 4 0-16,-1 4 0 15,0 3 0-15,-3 0 0 16,-1-7 0-16,3-2 0 16,-7-13 0-16,0-12-163 15,8 0-77-15,0-14-1 0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9.00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2 991 0,'5'-15'32'0,"13"12"-32"15,9-3 0-15,6 0 0 16,8 3 0-16,-3-3 0 15,1 3-209-15,-6-4-12 16,-3 4-6-16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8.8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 0 968 0,'0'0'55'16,"-6"21"-55"-16,6 1 0 0,3 11 0 15,1 7 0 1,3 7 0-16,2 4 0 16,-1-2 0-16,1-4 0 15,-2-10 0-15,2-5 0 0,-6-18 0 16,-3-12-61-16,-6-7-172 15,-3-11-1-15,-6-9 3 16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8.44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9 20 983 0,'12'-7'40'16,"0"-1"-40"-16,5 4 0 16,1 2 0-16,1 2 0 15,-1 7 0-15,-2 2 0 16,-9 5 0-16,-3 5 0 0,-8 4 0 15,-6 0 0-15,-7 0 0 16,-3 1 0-16,-4-4 0 16,1-2 0-1,0-2 0-15,7-7 0 0,7-3 0 16,9-6 0-16,8 8 0 16,9-4 0-16,7 0 0 15,1 5 0-15,6 4 0 16,-5 5 0-16,-4 1 0 15,-9 7 0-15,-10-1 0 16,-8-1 0-16,-9 0 0 16,-8-7 0-16,-7-3 0 15,-3-6 0-15,0-2 0 0,2-10 0 16,7 4 0-16,0-8 0 16,12 2-21-1,3-5-213-15,15 2-4 16,3-3-5-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8.07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22 1023 0,'0'0'0'0,"-3"8"0"16,3-8 0-16,0 0 0 16,12 0-132-16,-2-6-90 15,0-4-4-15,5-4-4 0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7.8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1 0 765 0,'0'0'204'0,"0"0"-150"16,-11 3-54-16,-4 11 0 15,3 11 0-15,-6 7 0 0,2 8 0 16,1 1 0-16,6 7 0 16,9-3 0-16,6-3 0 15,10-5 0-15,4-11 0 16,8-10 0-16,4-12 0 15,-2-8 0-15,-4-12 0 16,-9-4 0-16,-10-5 0 16,-10 1 0-16,-10-1 0 15,-10 7 0-15,-8 8 0 16,-2 5 0-16,-3 11 0 16,6 5 0-16,7 9 0 15,9 5 0-15,11-1 0 16,12 3 0-16,7-7-18 0,10-1-205 15,2-10-6-15,7-4-2 16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7.35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2 0 945 0,'-18'7'78'0,"-5"1"-78"16,8 3 0-16,-1 1 0 15,8 2 0-15,5 0 0 16,9 0 0-16,8 1 0 15,7 1 0-15,3-4 0 0,0 5 0 16,0 0 0-16,-3 3 0 16,-6 2 0-16,-7 0 0 15,-11 1 0 1,-7-3 0-16,-7-1 0 0,-3-6 0 16,-5-5 0-16,0-8 0 15,6 0 0-15,0-12 0 16,10-2-151-16,3-2-73 15,12-1-3-15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7.03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939 0,'0'13'84'16,"0"3"-84"-16,5 9 0 15,-5 3 0-15,5 4 0 16,0 3 0-16,0-1 0 16,3-1 0-16,-4-10 0 15,2-6 0-15,-6-17-198 16,14 0-38-16,-4-11-3 0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6.75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2 814 0,'8'-9'209'0,"6"0"-209"16,11 5 0-16,6-1 0 15,7-3 0-15,5 4 0 16,1-1-37-16,3 2-182 16,-1-2-10-16,1 5-5 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2.79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6 98 685 0,'0'0'185'15,"-9"-19"-32"-15,9 19-153 16,-11-18 0-16,3 12 0 16,-7 0 0-16,1 11 0 15,-4 4 0-15,1 7 0 16,-2 7 0-16,4 6 0 16,2 4 0-16,6 1 0 15,7-4 0-15,5-2 0 0,9-7 0 16,4-7 0-16,3-13 0 15,3-7 0-15,1-7 0 16,-3-8 0 0,-3-5 0-16,-2-7 0 0,-5 3 0 15,-3-4 0-15,-3 5 0 16,-3 4 0-16,-3 5 0 16,0 6 0-16,0 14 0 15,0 0 0-15,0 0 0 16,-4 19 0-16,8 2 0 15,1 3 0-15,4 4 0 16,3-2 0-16,1 0 0 0,1-2 0 16,2-7 0-16,-3-5 0 15,1-5 0-15,-2-7 0 16,-1-8 0 0,-4-6 0-16,-2-4 0 0,-2-4 0 15,-3-4 0-15,0-2 0 16,0-1 0-16,0 2 0 15,0 3 0-15,0 6 0 16,0 3 0-16,4 7 0 16,-4 8 0-16,7 9 0 15,-4 6 0-15,-1 7 0 16,-2 4 0-16,5 4 0 16,-5 1 0-16,4 1 0 0,-1-6 0 15,-3-4 0-15,5-5 0 16,-3-9 0-1,-2-8 0-15,0 0 0 16,10-19 0-16,-7 0 0 0,2-6 0 16,0-4 0-16,2-2 0 15,2 0 0-15,2 2 0 16,1 3 0-16,2 5 0 16,0 7 0-16,0 12 0 15,-1 10 0-15,-1 9 0 16,-3 11 0-16,-2 5 0 15,-2 7 0-15,-1 0 0 16,0 2 0-16,-1-5 0 0,2-9 0 16,2-3 0-1,-1-15 0-15,4-6-98 16,-3-11-128-16,4-3 0 16,-1-8 0-16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6.60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28 0,'0'0'95'16,"0"0"-95"-16,6 19 0 15,-4 2 0-15,3 6 0 16,-3 7 0-16,3 5 0 16,1 1 0-16,1-2 0 15,0-4 0-15,-2-10 0 16,3-3 0-16,-2-12-190 15,-6-9-28-15,0 0-3 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6.35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0 732 0,'0'0'196'0,"-12"10"-101"16,12 5-95-1,2 3 0-15,5 11 0 16,0 3 0-16,2 7 0 16,-1 1 0-16,1 4 0 0,-4-2 0 15,-1-5 0-15,1-2 0 16,-5-11 0-16,2-10-210 15,-2-14-6-15,11-2-4 1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5.30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858 0,'0'0'165'0,"0"0"-165"16,0 12 0-16,14-6 0 15,5 3 0-15,3 4 0 0,3 1 0 16,2 3 0-16,-2 4 0 16,-3-1 0-16,-6 7 0 15,-6-3 0-15,-8 3 0 16,-8-1 0-16,-7-2 0 15,-9 0 0-15,-3 0 0 16,-4-4 0-16,1-2 0 16,4-5 0-16,3-5 0 15,12-2 0-15,9-6-20 16,0 0-200-16,15-13-10 16,7-1-1-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4.97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16 925 0,'-10'0'98'0,"10"0"-98"0,26 0 0 16,6-2 0-16,7 2 0 16,3-4 0-1,9 5 0-15,-4-1 0 16,-1 0-113-16,-5-3-99 0,-6 2-2 15,-7-6-4-15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4.7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 868 0,'0'0'155'0,"28"5"-155"15,-1-8 0-15,11 3 0 16,5-2 0-16,2-2 0 16,3 4 0-1,-4-4 0-15,-5 4-69 0,-9-2-136 16,-7 2-3-16,-10 0-2 16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4.32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1 35 821 0,'5'-7'184'16,"8"-3"-166"-16,11 4-18 15,3-1 0-15,5 2 0 16,0 5 0-16,-3 9 0 16,-7 5 0-16,-9 4 0 15,-11 3 0-15,-8 3 0 16,-11 0 0-16,-3-1 0 15,-3-5 0-15,-3-2 0 16,3-7 0-16,8-4 0 16,5-5 0-16,10 0 0 15,10-6 0-15,5 3 0 16,8 3 0-16,3 3 0 0,1 8 0 16,-2 5 0-16,-4 8 0 15,-6 3 0-15,-7 2 0 16,-8 1 0-16,-13-3 0 15,-6-2 0-15,-12-7 0 16,-2-8 0-16,-7-5 0 16,2-5 0-16,-2-7 0 15,7-1 0-15,5 1 0 16,6-2 0-16,22 9 0 16,-5-9-160-16,18 9-67 15,5 0-8-15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3.66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 0 988 0,'-8'4'35'0,"8"-4"-35"16,-9 10 0-1,9-10 0-15,4 9 0 0,-4-9 0 16,6 3-74-16,-6-3-155 16,13-8-3-16,-5-4-3 15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33.44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2 50 370 0,'5'-9'162'0,"0"-1"9"15,-5 10-23-15,10-17-24 16,-2 10-76-16,-8 0-48 16,0 7 0-16,0 0 0 0,-4 8 0 15,-7 8 0-15,-1 10 0 16,-6 5 0-16,3 10 0 15,1 4 0-15,4 2 0 16,6 1 0-16,7-5 0 16,8-4 0-16,8-10 0 15,4-11 0-15,6-9 0 16,1-16 0-16,0-9 0 16,-6-6 0-16,-4-6 0 15,-9-5 0-15,-5 3 0 16,-8 2 0-16,-9 6 0 15,-5 10 0-15,-5 12 0 16,-3 4 0-16,0 10 0 0,4 8 0 16,3 5 0-16,8 2 0 15,7-1 0-15,12 0 0 16,4-9 0 0,9-1-136-16,4-12-86 0,3-3-4 15,1-8-2-15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22.0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5 1023 0,'0'0'0'0,"13"0"0"16,8-6 0-16,4 4 0 16,0-5 0-16,6 7 0 15,-4-4-133-15,-1 4-107 16,-6-6-5-16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21.9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1 1021 0,'0'0'2'15,"5"-13"-2"-15,12 9 0 16,1 1 0-16,4 3 0 16,3 3 0-16,-3-3 0 15,0 6 0-15,-7-4-231 16,-2 5-6-16,-3-4-3 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1.79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3 912 0,'0'0'111'15,"6"-13"-111"-15,11 13 0 16,3-4 0-16,7 1 0 16,5 3 0-16,-3 0-7 15,7-3-213-15,-2-1-8 16,3-2-6-16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21.66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8-1 894 0,'-15'0'129'0,"-4"0"-129"16,1 5 0-16,0 0 0 15,4 4 0-15,1-1 0 0,4 2 0 16,7-1 0-16,5 2 0 16,8-1 0-16,4 0 0 15,3-1 0-15,3 2 0 16,0-1 0-16,-1 4 0 15,-6-3 0-15,-5 3 0 16,-7-3 0-16,-6-1 0 16,-5-2 0-16,-3-3 0 15,-4-5 0-15,2 0 0 16,0-5 0-16,3-4 0 16,4-1 0-16,3-4 0 15,4 2 0-15,7-4 0 16,1-2 0-16,5 0 0 0,4 0 0 15,-2 2 0-15,2 1 0 16,-2 1 0-16,3 7 0 16,-6-1 0-16,-1 8-93 15,-11 0-143-15,15 0-2 16,-15 0-4-1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21.25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 1021 0,'0'0'2'16,"0"0"-2"-16,0 0 0 15,11 5 0-15,-11-5 0 16,13 0-109-16,-5-6-127 0,5 4 0 15,0-4-5-15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21.0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3 19 1016 0,'7'-14'7'0,"5"11"-7"0,-2 1 0 15,3 2 0-15,-1 4 0 16,-3 2 0-16,-4 5 0 16,-5 2 0-16,-4 0 0 15,-4 2 0-15,-5 0 0 16,-2-2 0-16,-2-1 0 16,3 0 0-16,1-5 0 15,6-2 0-15,7-5 0 16,0 0 0-16,0 0 0 0,0 0 0 15,14 6 0 1,-3-6 0-16,4 0 0 16,2-3 0-16,5 5 0 15,-4-4 0-15,3 2-156 0,-3 0-84 16,2-3-6-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20.64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6 1 927 0,'-10'7'96'16,"1"9"-96"-16,-5 0 0 15,1 9 0-15,3 1 0 16,3 7 0-16,5-1 0 15,6-2 0-15,10-2 0 16,5-8 0-16,5-6 0 16,8-7 0-16,1-12 0 15,-1-4 0-15,-3-9 0 16,-2-4 0-16,-9-6 0 16,-7-2 0-16,-6-1 0 15,-5 0 0-15,-9 4 0 16,-6 5 0-16,-4 4 0 15,-5 8 0-15,-3 6 0 0,-1 7 0 16,5 11 0-16,0-1 0 16,9 4-29-16,5 0-205 15,13-2-3-15,4-3-3 1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20.2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91 0,'0'0'132'0,"0"0"-132"15,4 18 0-15,-4-2 0 16,6 6 0-16,-3 5 0 15,1 5 0-15,-4 4 0 0,0-1 0 16,0-1 0-16,0-5 0 16,0-2 0-16,2-14 0 15,-2-13-3-15,16 3-237 16,-4-12-4-16,2-12 1 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19.92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61 950 0,'0'0'73'16,"20"5"-73"-16,12-11 0 0,15 2 0 16,12-4 0-16,11 2 0 15,10 0 0 1,5 0 0-16,2 1 0 15,1 1 0-15,-8 2 0 0,-6 2 0 16,-12-4 0-16,-11 4 0 16,-11-2 0-16,-12-2 0 15,-8 4 0-15,-13-5 0 16,-7 5-222-16,0 0-4 16,-11-5 2-1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19.50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5-2 838 0,'-9'0'185'15,"9"0"-185"-15,-9 16 0 16,5-1 0-16,-5 3 0 16,4 6 0-16,-2 1 0 15,4 3 0-15,3-2 0 16,0-2 0-16,6-3 0 15,7-7 0-15,1-6 0 16,5-8 0-16,1-3 0 16,-3-7 0-16,0-5 0 15,-7-3 0-15,-1 1 0 16,-5 1 0-16,-4 3 0 16,-8 3 0-16,-2 7 0 0,-3 6 0 15,1 4 0-15,0 4 0 16,-1 5 0-16,3 1 0 15,7 4 0 1,-3-3 0-16,6-1-112 0,0-3-114 16,4-1-3-16,-2-5 0 1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19.17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8 1019 0,'0'0'4'0,"0"0"-4"15,0 0 0-15,0 0 0 16,14-5 0-16,-8-1 0 16,7 4-220-16,-3-6-8 15,6 1-3-15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18.9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2 38 823 0,'-8'-4'200'0,"8"4"-200"0,-7-13 0 15,7 13 0 1,7-9 0-16,2 5 0 16,5 0 0-16,1 1 0 0,2 3 0 15,0 0 0-15,-2 6 0 16,-4-1 0-16,-3 4 0 15,-8 2 0-15,-7 2 0 16,-5-1 0-16,-3 1 0 16,-3-1 0-16,-2-1 0 15,3-3 0-15,1-2 0 16,7-2 0-16,9-4 0 16,0 0 0-16,8 4 0 15,6-4 0-15,0 0 0 16,4 3 0-16,-3 4 0 15,-1 1 0-15,-2 2 0 16,-7 2 0-16,-5 0 0 0,-9 1 0 16,-2-3 0-16,-6-2 0 15,-2-1 0-15,1-4 0 16,0-3 0-16,4 0 0 16,4-7 0-16,10 7 0 15,0-11-21-15,12 6-197 16,1 1-2-16,7-1-3 1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16.57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7 0 935 0,'-9'15'88'16,"-5"-1"-88"-16,2 9 0 15,-2 5 0-15,3 7 0 16,-1 4 0-16,7 2 0 16,5-1 0-16,8-2 0 15,8-7 0-15,6-5 0 16,6-9 0-16,7-9 0 16,-1-13 0-16,2-7 0 0,-7-10 0 15,-3-7 0-15,-10-9 0 16,-4-6 0-16,-10 0 0 15,-8-1 0 1,-8 6 0-16,-8 6 0 0,-6 9 0 16,-4 8 0-16,-2 12 0 15,1 10 0-15,3 8 0 16,2 3 0-16,15 6 0 16,7-4-162-16,15 0-67 15,9-6-5-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1.66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19 0,'0'0'104'16,"0"0"-104"-16,7 19 0 16,-3 9 0-16,-1 9 0 15,0 6 0-15,0 4 0 16,2 3 0-16,-1-4 0 15,-1-3 0-15,-1-10 0 16,2-11 0-16,-3-8 0 16,-1-14 0-16,0 0 0 0,-12-20-158 15,6 1-73-15,-6-9-7 16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16.18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895 0,'0'0'128'15,"0"0"-128"-15,4 20 0 0,-4-1 0 16,2 10 0-16,-2 9 0 15,3 6 0-15,-3 6 0 16,5 1 0 0,-2-1 0-16,-1-4 0 0,2-6 0 15,0-13 0-15,6-8 0 16,-10-19 0-16,14 3-170 16,-6-17-72-16,2-9 1 15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8.13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04 0,'4'8'119'15,"6"3"-119"-15,2 1 0 16,5 7 0-16,-1 7 0 16,4 5 0-16,-4 5 0 15,-2 5 0-15,-4 2 0 0,-4 1 0 16,-6 0 0-16,-9-4 0 16,-1-5 0-1,-3-6 0-15,-1-5 0 16,2-6 0-16,2-6 0 0,0-12 0 15,10 0 0-15,0 0 0 16,12-14-218-16,1-2-35 16,6-2-5-1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7.67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3 1023 0,'0'0'0'0,"-10"-3"0"16,10 3 0-16,4 8 0 16,-4-8 0-16,12 8-118 15,-3-6-114-15,8-2-3 16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7.50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23 0,'8'16'0'16,"-8"-4"0"-16,6 6 0 15,-4 0 0-15,2 3 0 16,-4-3 0-16,0-2 0 15,5 0 0-15,-5-16 0 0,0 0 0 16,0 0-224-16,10-12-20 16,-6-8 2-1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7.28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20 1023 0,'0'-13'0'16,"0"13"0"-16,-5-7 0 15,5 7 0-15,0 0 0 0,-1 7 0 16,1-7 0 0,0 12-228-16,1-6-22 15,-1-6-7-1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7.08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0 933 0,'-6'17'90'0,"6"7"-90"15,-4 2 0-15,4 6 0 16,0-1 0-16,0 2 0 0,3-2 0 16,-3-8 0-1,0-5 0-15,0-9-133 16,0-9-99-16,0 0-4 15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6.4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85 109 824 0,'-5'-15'199'16,"-5"-1"-199"-16,0 8 0 15,-8 0 0-15,-3 12 0 16,-4 4 0-16,-2 11 0 16,1 4 0-16,4 4 0 15,5 1 0-15,12 1 0 16,6-5 0-16,11-4 0 16,7-6 0-16,9-13 0 0,1-4 0 15,2-10 0-15,-2-6 0 16,-4-5 0-16,-5-3 0 15,-5-3 0 1,-6 0 0-16,-5 2 0 0,-4 5 0 16,0 4 0-16,0 5 0 15,0 14 0-15,0 0 0 16,-5 11 0-16,5 7 0 16,5 4 0-16,2 5 0 15,5 0 0-15,1-1 0 16,6-5 0-16,0-3 0 15,4-7 0-15,0-7 0 16,1-6 0-16,1-9 0 0,-2-3 0 16,-2-6 0-1,-5-3 0-15,-2 2 0 16,-2-2 0-16,-5 5 0 16,-3 2 0-16,-2 5 0 0,-2 11 0 15,0 0 0-15,0 0 0 16,0 19 0-16,0 3 0 15,0 2 0-15,5 3 0 16,-3 3 0-16,1-3 0 16,2-2 0-16,-3-4 0 15,-2-8 0-15,0-4 0 16,0-9 0-16,-8-9 0 16,0-4 0-16,3-8 0 0,0-4 0 15,3-5 0-15,2-1 0 16,7-1 0-16,4 1 0 15,6 4 0-15,5 5 0 16,7 7 0-16,0 4 0 16,2 6 0-16,2 9 0 15,-6 1 0-15,5 5 0 16,-8 0-41-16,1 4-211 16,-6-4-5-16,1-1-2 15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5.64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82 0 1004 0,'-23'7'19'0,"-4"1"-19"15,7 7 0-15,1 5 0 16,6 5 0-16,3 5 0 16,6 0 0-16,4-1 0 0,3-2 0 15,6-6 0-15,3-6 0 16,6-11 0-16,0-8 0 16,2-7 0-16,-2-8 0 15,0-6 0-15,-6-7 0 16,-1 0 0-16,-5 0 0 15,-2 5 0-15,-4 6 0 16,0 6 0-16,0 15 0 16,0 8 0-16,0 17 0 15,4 8 0-15,1 12 0 16,0 5 0-16,5 9 0 16,-2 0 0-16,-2 1 0 15,-6-4 0-15,-2-4 0 0,-11-9 0 16,-6-8 0-16,-9-10 0 15,-4-11 0-15,-1-10 0 16,-5-14 0-16,8-7 0 16,0-14 0-16,12-1-117 15,5-8-132-15,13-2 4 1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5.19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3 165 1023 0,'0'0'0'15,"8"-9"0"-15,4-3 0 16,8 1 0-16,0 0 0 16,3-3 0-16,-4 0 0 0,-1-2 0 15,-5 2 0-15,-6-1 0 16,0 1 0-16,-7 3 0 16,-5 0 0-16,-3 4 0 15,-5 1 0-15,-2 6 0 16,-7 7 0-16,0 6 0 15,-3 7 0-15,1 5 0 16,2 3 0-16,7 2 0 16,6-1 0-16,9 3 0 0,9-5 0 15,9-4 0 1,7-2 0-16,2-11 0 16,10-1 0-16,-3-9-31 15,5 0-222-15,-6-10-3 0,5-2-1 16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4.7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0 1009 0,'-5'15'14'16,"5"5"-14"-16,0 4 0 16,3 5 0-16,-3-1 0 15,5 5 0-15,-4-4 0 16,3-3 0-16,-4-7 0 0,4-3 0 15,-4-16 0-15,0 0 0 16,0 0 0-16,0-20 0 16,4-4 0-16,1-5 0 15,2-3 0-15,5-2 0 16,1 5 0-16,2 3 0 16,3 8 0-16,1 12 0 15,-1 8 0-15,1 12 0 16,-4 9 0-16,1 5 0 15,-5 6 0-15,-2-1 0 16,0-1 0-16,-4-5 0 16,3-1 0-16,-8-14 0 0,0-12 0 15,0 0-188-15,10-8-50 16,-5-6-5-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1.4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4 928 0,'14'-5'95'15,"3"1"-95"-15,9-1 0 16,4 5 0-16,-2-2 0 16,5-1-115-16,-4-1-90 0,2-1-4 15,-4-1-4-1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4.4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34 0,'0'0'89'0,"0"9"-89"15,0 5 0-15,0 9 0 16,0 3 0-16,4 2 0 16,-2 4 0-16,-2-8 0 15,7 2 0-15,-3-10-38 0,5-6-189 16,2-10-5-16,4-11-2 16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4.19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72 0,'0'0'151'0,"4"8"-151"16,3 7 0-16,4 7 0 15,2 3 0-15,2 8 0 0,3 2 0 16,0 0 0-16,-1-1 0 16,-1-4 0-16,-2-5 0 15,-4-7 0-15,-2-11 0 16,1-7 0-16,-4-14 0 15,0-6 0-15,-1-10 0 16,0-6 0-16,1-3 0 16,0 1 0-16,1 2 0 15,-3 2 0-15,4 14 0 16,-7 5 0-16,0 15-93 16,9 0-141-16,-2 12-1 15,-2 2 2-15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2.05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16 0,'0'0'107'0,"0"0"-107"16,6 10 0-16,5-4 0 15,6 6 0-15,-2 2 0 16,4 7 0-16,-3 4 0 16,-1 4 0-16,-5 5 0 15,-3 1 0-15,-6 1 0 16,-1-3 0-16,-5 0 0 15,-3-4 0-15,0-5 0 16,-1-6 0-16,-1-4 0 16,3-3 0-16,1-4 0 15,6-7 0-15,-7 2 0 16,7-2 0-16,0 0-155 0,0-13-102 16,4 0-1-16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1.73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3 0 951 0,'-12'4'72'0,"1"-4"-72"16,11 0 0-16,0 0 0 15,4 9-77-15,6-5-145 16,3 1-10-16,4-1-5 0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9:01.4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0 952 0,'0'17'71'16,"0"2"-71"-16,0 7 0 16,0-1 0-16,0 0 0 15,0-2 0-15,0-5 0 16,0-3 0-16,-2-7 0 16,2-8-140-16,-5-8-96 0,5-4-3 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1.26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1 85 849 0,'-4'-11'174'0,"-2"-5"-174"16,2 5 0-16,-2-4 0 15,-1 3 0-15,0 2 0 16,-4 2 0-16,0 7 0 16,-2 3 0-16,0 9 0 15,2 13 0-15,2 7 0 16,3 13 0-16,2 5 0 16,4 7 0-16,0 1 0 15,5 2 0-15,0-5 0 0,0-6 0 16,-2-9 0-16,-3-14 0 15,0-3 0-15,-11-16 0 16,11-6-54 0,-20-13-184-16,10-3 2 15,-6-8-4-1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0.9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120 913 0,'0'0'110'15,"15"16"-110"-15,-4-14 0 16,6 1 0-16,1-3 0 16,0-4 0-16,1-5 0 15,-1-5 0-15,-4-1 0 16,-2-2 0-16,-5-2 0 16,-6 0 0-16,-2 1 0 15,-8 4 0-15,-5 5 0 16,-4 4 0-16,-1 8 0 0,-4 6 0 15,-1 6 0-15,3 8 0 16,3 3 0-16,7 3 0 16,8 0 0-16,8 1 0 15,10-3 0-15,4-5 0 16,14-2 0-16,-4-8 0 16,7-3-131-16,-2-9-99 15,5 0-2-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0.62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1 6 734 0,'-8'-7'197'0,"8"7"-105"16,-9 4-92-16,9 14 0 15,-1 7 0-15,1 8 0 16,-4 5 0-16,4 7 0 16,-4 1 0-16,4 0 0 15,0-4 0-15,-4-13 0 16,9-4 0-16,-2-9-128 15,6-11-94-15,0-9-6 16,5-5-1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0.15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76 0,'0'0'147'0,"0"9"-147"0,4 10 0 16,-4 7 0-16,0 9 0 15,2 8 0 1,2 5 0-16,0 3 0 15,0-1 0-15,2-5 0 0,2-6 0 16,1-7 0-16,-6-14 0 16,8-5 0-16,-5-17-131 15,5-6-103-15,-3-10-7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7.65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9 937 0,'-7'10'86'0,"7"-10"-86"16,0 0 0-16,19 7 0 16,-3-9 0-16,9 0 0 15,-1-5-181-15,3 1-40 16,-4-3-6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9.29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7 222 945 0,'-11'-7'78'16,"-8"-2"-78"-16,-1 6 0 15,-4 3 0-15,0 0 0 16,-3 12 0-16,2 3 0 16,-1 4 0-16,6 6 0 15,3 2 0-15,7 0 0 16,6 1 0-16,8-3 0 0,6-8 0 16,7-6 0-16,3-8 0 15,4-7 0 1,2-8 0-16,-2-6 0 15,-1-6 0-15,-2-4 0 16,-3-5 0-16,-1-4 0 0,-4-1 0 16,-5-5 0-16,-2 2 0 15,-3 2 0-15,-3 5 0 16,0 5 0-16,-3 8 0 16,-3 10 0-16,6 11 0 15,-11 13 0-15,5 9 0 16,2 11 0-16,3 8 0 15,1 6 0-15,3 0 0 16,2 4 0-16,3-6 0 16,0-8 0-16,5-1 0 15,-7-15 0-15,8-5 0 16,-3-13-143-16,1-7-99 0,-1-11-6 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8.8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32 922 0,'0'0'101'16,"0"0"-101"-16,22 4 0 16,-2-9 0-16,6-1 0 15,-2-4 0-15,-2-1 0 16,-1-3 0-16,-3-1 0 16,-4-2 0-16,-2 2 0 0,-7-1 0 15,-5 3 0-15,-4 4 0 16,-4 2 0-16,-6 7 0 15,-3 6 0 1,-5 4 0-16,-1 9 0 0,1 4 0 16,3 4 0-16,5 3 0 15,6 2 0-15,8-3 0 16,8-3 0-16,7 1 0 16,4-12 0-16,7-2 0 15,1-9-219-15,4 1-15 16,-1-8-5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8.35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4 129 939 0,'-8'0'84'15,"-6"3"-84"-15,3 5 0 16,-6 4 0-16,2 3 0 0,-4 5 0 16,5 5 0-16,1-1 0 15,4 2 0 1,7-1 0-16,2-1 0 16,7-7 0-16,6-5 0 15,2-6 0-15,2-6 0 0,2-11 0 16,-1-2 0-16,-3-5 0 15,-1-5 0-15,-1-2 0 16,-8 1 0-16,0 0 0 16,-1 5 0-16,-4 6 0 15,0 4 0-15,0 9 0 16,0 0 0-16,2 20 0 16,2 0 0-16,1 5 0 15,5 1 0-15,2 1 0 16,5-2 0-16,3-5 0 15,2-6 0-15,3-8 0 16,2-6 0-16,-3-10 0 0,0-5 0 16,-2-7 0-16,-6-4 0 15,-3-4 0-15,-4-3 0 16,-3-3 0-16,-3 0 0 16,-3 1 0-16,0 2 0 15,-4 5 0-15,4 6 0 16,-2 6 0-16,2 8 0 15,0 8 0-15,0 19 0 16,0 6 0-16,0 7 0 16,1 7 0-16,-1 7 0 15,5 2 0-15,-4 1 0 16,-1-6 0-16,0-6 0 16,0-8 0-16,0-12 0 0,3-7 0 15,-3-10 0-15,-4-18 0 16,1-4-154-16,3-4-81 15,-3-8-2-1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7.6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 0 966 0,'-8'22'57'0,"6"-1"-57"15,2 10 0-15,0 7 0 16,0 9 0-16,0 2 0 16,0 3 0-16,0-4 0 15,0-8 0-15,7-3 0 16,-2-15 0-16,4-7-108 16,-1-15-126-16,7-2-1 15,-2-13-4-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7.4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3 4 1023 0,'-13'0'0'0,"-3"-4"0"15,-1 4 0-15,0 4 0 16,2 4 0-16,1 0 0 16,4 2 0-16,5 3 0 15,5-1 0-15,8 4 0 16,4 0 0-16,5 3 0 16,2 2 0-16,1 2 0 15,1 0 0-15,-5 2 0 0,-4-1 0 16,-7-3 0-16,-5-1 0 15,-10-4 0-15,-5-7 0 16,-5-3 0-16,-3-9 0 16,0-3 0-16,-2-7 0 15,8 1 0-15,-1-5 0 16,10 1-174-16,1-1-57 16,11 0 0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7.0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9 65 983 0,'-14'-3'40'0,"-4"3"-40"15,1 6 0-15,-2 5 0 16,2 7 0-16,-1 6 0 15,2 2 0-15,3 3 0 16,5-2 0-16,8-3 0 16,4-5 0-16,5-7 0 15,5-5 0-15,2-7 0 0,1-10 0 16,0-5 0 0,-5-4 0-16,0-3 0 15,-5-1 0-15,-4-2 0 16,-3 5 0-16,4 2 0 0,-4 2 0 15,0 8 0-15,0 8 0 16,0 0 0-16,9 16 0 16,-2 1 0-16,3 3 0 15,2 2 0-15,2 0 0 16,0-1 0-16,4-4 0 16,-1-7 0-16,1-7 0 15,1-7 0-15,-1-7 0 16,-2-5 0-16,-3-4 0 15,-1-3 0-15,-4-2 0 16,-3 0 0-16,-1-1 0 16,-4 6 0-16,0 4 0 15,0 3 0-15,0 6 0 0,0 7 0 16,0 0 0-16,-4 18 0 16,4 2 0-16,0 3 0 15,0 4 0-15,0 2 0 16,2-1 0-16,-2-3 0 15,6-4 0-15,-3-6 0 16,1-7 0-16,-4-8 0 16,9-5 0-16,-6-10 0 0,2-4 0 15,-1-6 0 1,2-3 0-16,0-2 0 16,2-1 0-16,2 2 0 15,2 4 0-15,1 6 0 0,0 6 0 16,1 7 0-16,2 13 0 15,-3 8 0-15,0 7 0 16,0 10 0-16,-1 4 0 16,-3 1 0-16,2 2 0 15,-3-3 0-15,-2-8 0 16,-1-3 0-16,-1-14 0 16,-4-11 0-16,9-3-210 15,-3-12-23-15,-1-6-3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6.29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28 960 0,'0'19'63'0,"-4"0"-63"16,6 2 0-16,-2 5 0 16,3 1 0-16,1-2 0 15,-2-3 0-15,1-4 0 0,-3-3 0 16,0-7 0-16,0-8 0 16,0 0 0-16,0-16 0 15,0-1 0-15,0-5 0 16,0-4 0-16,4-4 0 15,0 0 0-15,0 2 0 16,3 5 0-16,2 2 0 16,5 12 0-16,0 1 0 15,4 8-76-15,0 6-150 16,3 4-3-16,3 0-1 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7.4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29 797 0,'0'0'205'0,"0"-9"-184"16,7 2-21-16,7 3 0 16,0-1 0-16,4 3 0 15,-1-1 0-15,-1 3 0 16,-1 3 0-16,-4 1 0 0,-5 3 0 15,-2 2 0-15,-8 1 0 16,-2 2 0-16,-4 1 0 16,-2-3 0-1,-1 0 0-15,1-2 0 0,4 0 0 16,8-8 0-16,-9 7 0 16,9-7 0-16,13 5 0 15,-1-3 0-15,1 2 0 16,1 4 0-16,-2 2 0 15,-2 1 0-15,-4 3 0 16,-6-1 0-16,-3 2 0 16,-8-1 0-16,-2 0 0 0,-4-5 0 15,-1 0 0-15,0-6 0 16,4 3 0 0,-1-6 0-16,4 2-202 15,4-5-19-15,7 3-9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6.99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4 912 0,'0'0'111'0,"0"0"-111"15,9 0 0-15,5 0 0 16,2-2 0-16,9 2 0 15,-1 0-57-15,4-4-149 16,-1 0-7-16,2 0-1 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6.74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36 0,'0'0'87'0,"0"0"-87"16,8 5 0-16,3 5 0 16,3 7 0-16,2 6 0 15,-1 3 0-15,-2 7 0 0,-2 1 0 16,-6 3 0-16,-5-2 0 16,0-3 0-16,-6-2 0 15,1-5 0-15,0-10 0 16,0-1 0-16,5-14 0 15,0 0-194-15,0 0-29 16,11-8-6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7.32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5 0 948 0,'0'0'75'16,"-13"5"-75"-16,2 7 0 16,2 10 0-1,-6 1 0-15,0 5 0 0,-2 2 0 16,0-2 0-16,3-2 0 16,0-8 0-1,8-1 0-15,1-10 0 16,5-7-195-16,0 0-40 0,17-11 3 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6.3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8 800 0,'0'0'199'0,"0"0"-175"16,0 0-24-16,0 13 0 16,0 0 0-16,0-1 0 15,4 3 0-15,-1-2 0 16,3 1 0-16,2-4 0 16,4-2 0-16,-1-6 0 15,3-2 0-15,2-4 0 16,0-4 0-16,0-2 0 0,-2-4 0 15,0 1 0-15,-5-4 0 16,-3 2 0-16,-3 2 0 16,-3 1 0-1,0 3 0-15,0 9 0 16,0 0 0-16,-13-3 0 0,12 11 0 16,1 2 0-16,0 5 0 15,0 3 0-15,0 1 0 16,4 1 0-16,-2 3 0 15,1-3 0-15,-3-2 0 16,2-2 0-16,-4-6 0 16,2-2 0-16,0-8-170 15,0 0-51-15,0-9-3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6.0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3 895 0,'14'-3'128'16,"0"-1"-128"-16,5 0 0 15,5 1 0-15,-1-1-183 16,3 0-8-16,-6-2-7 16,1 1 2-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5.8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0 1001 0,'-6'8'22'16,"6"6"-22"-16,-4 1 0 16,4 5 0-16,4-2 0 15,-1 0 0-15,0 0 0 16,0-7 0-16,5-2 0 15,-8-9 0-15,0 0-164 0,0 0-55 16,5-7-4-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5.63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5 0 848 0,'-9'12'175'15,"-7"3"-175"-15,5 6 0 16,-6-1 0-16,3 1 0 15,3 0 0-15,-1-5 0 16,6-4-156-16,6-12-49 16,0 0-6-16,9-11 0 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5.46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21 0,'14'9'102'0,"-4"1"-102"15,8 7 0-15,-3-3 0 16,2 2 0-16,0-1 0 16,-5-4 0-16,1-1 0 15,-3-5-188-15,-1-5-24 16,-9 0-1-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5.24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9 3 883 0,'-10'-12'140'0,"10"12"-140"16,-13 14 0-16,4 5 0 15,-4 3 0-15,0 10 0 16,1 0 0-16,6 3 0 16,3 0 0-16,3-4 0 15,10-5 0-15,3-9 0 16,10-2 0-16,-1-11-110 15,4-4-108-15,0-9-2 16,-2-4-5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4.91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3-2 858 0,'-17'0'165'16,"0"6"-165"-16,1 3 0 15,0 5 0-15,3 2 0 16,3-1 0-16,5 3 0 16,5-2 0-16,0-1 0 0,9-4 0 15,3-5 0-15,3-6 0 16,0-7 0-16,-1-3 0 15,0-5 0 1,-2-2 0-16,-1-1 0 0,-5 1 0 16,1 2 0-16,-3 3 0 15,-4 12 0-15,7-3 0 16,-7 14 0-16,4 7 0 16,-4 6 0-16,3 6 0 15,-3 6 0-15,0 4 0 16,0-1 0-16,0-2 0 15,-3-3 0-15,-1-6 0 16,-1-6 0-16,-5-8 0 0,1-8 0 16,-8-12 0-16,3-2 0 15,-6-9 0 1,1-1-189-16,1-3-38 16,6 0-4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4.47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0 0 752 0,'-11'18'205'0,"2"-6"-139"16,7 7-66-16,-5-2 0 16,7 4 0-16,4-2 0 0,4 0 0 15,3-2 0-15,3-2 0 16,4-5 0-16,-1-6 0 15,1-4 0-15,-2-5 0 16,-3-6 0-16,-4-5 0 16,-4-2 0-16,-5-3 0 15,-4 2 0-15,-3-1 0 16,-4 4 0-16,-1 3 0 16,-4 5 0-16,2 6 0 15,0 4 0-15,-2 2 0 16,9 8-12-16,0-1-191 15,7 2 1-15,6 0-7 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4.1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63 0,'0'0'199'16,"0"0"-138"-16,0 18-61 15,4 0 0-15,-1 6 0 16,1 5 0-16,2 5 0 15,0-1 0-15,1 0 0 16,0-5 0-16,0-7 0 0,1-2 0 16,-2-10-28-16,1-7-181 15,-7-2-3-15,14-17-2 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3.86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0 905 0,'0'0'118'0,"7"-9"-118"16,6 9 0-16,5 0 0 15,-4 0-37-15,4 0-157 16,0 0-10-16,-1 0 1 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7.1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457 0,'0'0'198'15,"0"0"2"-15,0 0-32 16,0 0-168-16,4 13 0 31,5 5 0-31,-4 1 0 0,7 4 0 16,-1 1 0-16,3 2 0 15,1-2 0-15,-1-5 0 16,0-1 0-16,-5-10 0 16,-1-3-22-16,-8-5-207 15,4-11 0-15,-6-2 1 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3.6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 5 727 0,'-9'6'191'0,"9"-6"-86"15,12-4-105-15,4 4 0 16,3 0 0-16,0 0-22 16,4-3-163-16,-4 3-9 15,4-1-2-15,-4-3-8 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3.4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5 807 0,'0'0'199'16,"0"0"-182"-16,0 0-17 16,15-5 0-16,-3 5 0 15,3-2 0-15,3 2 0 16,-2-6 0-16,2 6 0 15,-4-2-179-15,-2 2-21 16,-12 0-5-16,10 2 2 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2.7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20 558 0,'0'-13'180'15,"0"13"-13"-15,0-7-49 16,0 7-118-16,0 0 0 15,0 9 0-15,0 2 0 16,2 3 0-16,5 2 0 16,-1 1 0-16,1 0 0 15,2-3 0-15,3-4 0 0,-3-5 0 16,4-5 0 0,-3-5 0-16,-1-5 0 15,-3-5 0-15,2-2 0 16,-3-1 0-16,0 1 0 0,-1 5 0 15,1 3 0-15,-5 9 0 16,0 0 0-16,8 20 0 16,-6 2 0-16,1 7 0 15,-1 3 0-15,-2 0 0 16,4 1 0-16,-4-4 0 16,0-6 0-16,3-2 0 15,-3-10 0-15,0-11-140 16,0 0-71-16,10-11-7 0,-5-5 1 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8.54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01 0,'13'6'122'0,"-13"-6"-122"16,14 16 0-16,-5-3 0 15,2 6 0-15,2 0 0 16,-3 3 0-16,-1 1 0 15,-1 0 0-15,-4-2 0 16,-1-1 0-16,-3-2 0 0,-4-3 0 16,1-5-29-16,3-10-176 15,-6 9-8-15,6-9 0 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8.2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0 0 829 0,'0'0'194'16,"-9"3"-194"-16,6 8 0 15,-5-3 0-15,0 5 0 16,-1 2 0-16,-1-2 0 15,1 3 0-15,0-6 0 16,4-1-48-16,5-9-161 16,0 0-5-16,0 0-2 1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8.08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14 0,'0'0'109'16,"11"14"-109"-16,-5-7 0 15,8 4 0-15,0 1 0 16,0-3 0-16,3 4 0 16,-5-5 0-16,0 1-102 15,-12-9-105-15,14 8-2 16,-14-8-1-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7.85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7 0 777 0,'0'0'188'0,"0"0"-130"16,0 0-58-16,-10 12 0 16,6 3 0-16,-3 3 0 0,0 7 0 15,-1 2 0-15,1 5 0 16,2-2 0-16,5 0 0 16,0-1 0-16,5-5 0 15,5-1 0-15,-3-6 0 16,11-4 0-16,-1-8-182 15,1-5-39-15,-1-5-1 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7.51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6-2 930 0,'-11'0'93'0,"-3"2"-93"16,5 7 0-16,-2-1 0 15,2 5 0-15,2 0 0 16,2 3 0-16,5-1 0 16,0-3 0-16,9-1 0 15,1-5 0-15,3-3 0 16,3-3 0-16,0-6 0 16,0-3 0-16,-2-5 0 15,-2 0 0-15,-2 0 0 0,-3 0 0 16,-3 2 0-16,-2 6 0 15,-2 6 0-15,0 0 0 16,-2 15 0-16,2 4 0 16,0 7 0-16,0 3 0 15,0 6 0-15,0 2 0 16,0-1 0-16,0-1 0 16,0-4 0-16,-6-3 0 15,-1-9 0-15,-2-5 0 16,-4-8 0-16,-2-6 0 15,1-6 0-15,-6-8 0 16,5-4 0-16,-1-5-172 16,6 1-58-16,1-4-1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7.0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 0 859 0,'0'9'164'0,"-7"0"-164"16,6 7 0-16,-4 0 0 15,5 2 0-15,0 1 0 16,3-1 0-16,4-2 0 16,4-1 0-16,2-5 0 15,3-5 0-15,1-5 0 16,0 0 0-16,-2-8 0 16,-5-3 0-16,-2-4 0 15,-3-3 0-15,-5 0 0 0,-5 1 0 16,-2 0 0-16,-4 4 0 15,-4 4 0-15,-2 8 0 16,0 2 0-16,0 8 0 16,2 4 0-16,0 1 0 15,8 3 0-15,1-1-89 16,9 0-114-16,5-3-4 16,8-3-3-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6.7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27 0,'0'0'196'0,"0"0"-196"15,9 10 0-15,-5 5 0 16,-1 5 0-16,1 4 0 16,-1 4 0-16,-3 2 0 15,2-1 0-15,-2-5 0 16,0 1 0-16,0-10 0 16,4-2 0-16,-4-13-65 15,0 0-140-15,9 0 1 0,-4-7-5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6.69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6 115 425 0,'0'-9'176'0,"0"9"1"0,0 0-32 16,0-11-45-16,0 11-100 15,-5-8 0-15,5 8 0 16,-19-9 0-16,5 9 0 15,-6 4 0-15,-2 2 0 16,-2 5 0-16,0 4 0 16,2 4 0-1,4 2 0-15,5 0 0 16,7-2 0-16,10-6 0 16,8-4 0-16,6-9 0 15,6-3 0-15,2-6 0 16,1-6 0-16,-2-3 0 15,-2-1 0-15,-8-2 0 0,-4 2 0 16,-6 2 0-16,-5 2 0 16,-3 5 0-16,3 10 0 15,-12 0 0-15,7 8 0 0,1 5 0 16,4 5 0-16,3 3 0 16,4-1 0-16,4 1 0 15,5-2 0-15,2-5 0 16,2-5 0-16,1-6 0 0,-1-3 0 15,-1-8 0-15,-1-2 0 16,-3-6 0-16,-1-6 0 16,-3-3 0-16,-3-1 0 15,-1-1 0-15,-4 1 0 16,1 4 0-16,-1 3 0 31,-3 4 0-31,0 15 0 0,0 0 0 16,6 13 0-16,-6 10 0 15,0 7 0-15,4 1 0 16,-4 5 0-16,5 0 0 16,-2-1 0-16,0-9 0 15,0-6 0-15,1-7 0 0,-4-13 0 16,0 0 0-16,0-17-65 16,-5 1-165-16,-7-4-3 15,2-1 8-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6.41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3 818 0,'0'0'183'16,"11"3"-161"-16,10-7-22 15,3-3 0-15,4 0-146 0,2-1-33 16,-2-2-9-16,-3 0-4 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6.2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8 855 0,'9'-4'168'0,"0"4"-168"16,-1 0 0-16,6-4 0 15,4 4 0-15,-1-2-29 16,1 0-154-16,0-4-7 16,-1 2-1-16,-3-2-6 1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45.97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-1 368 0,'0'0'141'15,"0"0"6"-15,-7-6-17 16,7 6-37-16,0 6-13 16,0 7-16-16,0-2-64 15,0 8 0-15,0 1 0 16,3 3 0-16,-3 1 0 15,3-1 0-15,-3-4 0 16,6-2 0-16,-1-7 0 16,-5-10 0-16,14 5 0 15,-5-13 0-15,2-4 0 0,1-4 0 16,1-6 0-16,-3 0 0 16,2-2 0-16,-2 2 0 15,-2 4 0-15,-2 3 0 16,-1 7 0-16,-5 8 0 15,0 0 0-15,7 21 0 16,-7 0 0-16,-3 6 0 16,3 3 0-16,-2 3 0 15,2-1 0-15,0-2 0 16,0-3 0-16,0-5 0 16,0-6 0-16,0-16 0 15,2 13 0-15,-2-13-100 16,0-13-102-16,4 0-2 0,0-3-6 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40.7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 0 875 0,'0'0'148'0,"0"0"-148"15,-7-3 0-15,7 14 0 16,0 3 0-16,0 7 0 16,0 5 0-16,0 9 0 15,-2 7 0-15,2 4 0 16,-3 2 0-16,3 1 0 16,-2-4 0-16,2-5 0 15,0-5 0-15,0-11 0 0,0-12 0 16,0-12 0-16,10-18 0 15,-3-8 0-15,1-10 0 16,0-4 0 0,-2-8 0-16,-1 0 0 0,-2 3 0 15,0 4 0-15,-3 7 0 16,-3 6 0-16,1 9 0 16,-1 6 0-16,3 13 0 15,0 0 0-15,-7 10 0 16,7 8 0-16,0 9 0 15,-3 8 0-15,3 4 0 16,0 5 0-16,0 3 0 16,0 0 0-16,0-7 0 15,0-2 0-15,0-10 0 16,3-8 0-16,-3-11 0 16,0-9 0-16,5-16 0 15,-5-5 0-15,3-8 0 0,-3-7 0 16,4-4 0-16,-4-3 0 15,3-2 0-15,-3 0 0 16,2 4 0-16,-2 4 0 16,4 7 0-16,-9 6 0 15,5 13 0-15,0 11-130 16,0 0-106-16,-10 12-1 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57.97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34 0,'0'0'189'0,"17"10"-189"16,-6-3 0-16,4 4 0 15,0 1 0-15,1 7 0 16,-4 3 0-16,-1 5 0 16,-5 3 0-16,-4 3 0 15,-2 0 0-15,-7 0 0 16,0-3 0-16,-3-5 0 16,1-4 0-16,-1-8 0 15,3-2 0-15,0-7 0 16,7-4 0-16,0 0-218 15,2-8-6-15,6-1-5 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15.2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5 11 790 0,'0'0'186'0,"12"0"-139"0,-4-4-47 16,3 4 0-16,2-5 0 16,1 5 0-16,1 0 0 15,2 0 0-15,-4 0 0 16,-2 6 0-16,-3 0 0 15,-3 3 0-15,-5 0 0 16,-3 3 0-16,-5-1 0 16,-3 3 0-16,-4-1 0 15,3 0 0-15,-2-3 0 16,3-2 0-16,3-2 0 0,8-6 0 16,0 0 0-16,5 7 0 15,5-7 0-15,3 0 0 16,4 0 0-16,-2 4 0 15,1 1 0-15,-4 5 0 16,-2 3 0-16,-6 0 0 16,-4 4 0-16,-9 0 0 15,-4-1 0-15,-4-1 0 16,-4-3 0-16,-1-5 0 16,-2-5 0-16,1-2 0 15,2-5 0-15,4 0 0 16,4-2 0-16,2-3 0 15,11 10 0-15,-2-16-141 0,2 16-75 16,13-16-6-16,0 7-2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14.7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7 775 0,'0'0'191'16,"0"8"-134"-16,0-8-57 15,15-3 0-15,-2 3 0 16,1-3 0-16,5 3 0 0,-3 0 0 16,2 0-127-16,-2-2-65 15,-2 2-6-15,-3-7-2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07.2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 27 838 0,'6'-12'185'15,"2"8"-185"-15,0-2 0 16,6 4 0-16,-3 0 0 15,1 2 0-15,0 2 0 16,-3 3 0-16,-9-5 0 0,11 15 0 16,-11-6 0-16,0 0 0 15,-7 3 0-15,0 0 0 16,-2-2 0 0,-2-2 0-16,1 1 0 0,1-3 0 15,9-6 0-15,-11 7 0 16,11-7 0-16,0 0 0 15,12 5 0-15,-2-3 0 16,0 5 0-16,3 0 0 16,-3 4 0-16,-3 2 0 15,-2 4 0-15,-5 1 0 16,0 1 0-16,-7-2 0 16,-3-2 0-16,-3-5 0 15,-1-5 0-15,0-5 0 16,0-4 0-16,2-6 0 15,5 2 0-15,-1-3-96 16,6 1-105-16,2-2-3 0,6 5 1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06.77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9 843 0,'0'0'180'15,"10"0"-180"-15,4-3 0 16,3 0 0-16,3 3 0 15,3 0 0-15,-2-1 0 16,3 1-78-16,-3-4-128 16,0 2-3-16,-6-4-4 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06.46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9 0 657 0,'-7'12'184'0,"0"-2"-2"15,-4 0-182-15,2 11 0 16,-5 0 0-16,5 7 0 16,-1 1 0-16,2 5 0 15,5 1 0-15,3 0 0 16,7-2 0-16,2-3 0 16,5-2 0-16,1-10 0 0,4-4-108 15,-2-11-107-15,2-6-4 16,-1-9-2-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5.66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 138 960 0,'0'0'63'16,"0"0"-63"-16,11-8 0 0,2-1 0 15,-1-4 0-15,2-1 0 0,-1-2 0 16,-1 0 0-16,-3 1 0 16,-4 0 0-16,-3 1 0 15,-2 4 0 1,-7 2 0-16,-4 8 0 0,-2 3 0 31,-3 9 0-31,-2 7 0 0,2 5 0 16,0 3 0-16,5 1 0 15,6 1 0-15,5-4 0 16,10-4 0-16,3-6 0 16,5-3 0-16,-1-9 0 15,5-3 0-15,-3-7-151 16,0-2-87-16,1-6-4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03.6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57 0,'0'0'187'0,"0"0"-108"15,0 0-79-15,9 4 0 0,0 1 0 16,5 0 0-16,0 1 0 15,1 1 0 1,2-2 0-16,-2 3 0 16,-2 0 0-16,-2-2 0 0,-2 2 0 15,-5 0 0-15,-4 1 0 16,-4 1 0-16,-5-2 0 16,-1 3 0-16,-3-1 0 15,-1 1 0-15,-1-2 0 16,2 0 0-16,3 0 0 15,1-4 0-15,9-5 0 16,-9 6-99-16,9-6-104 16,10-6-4-16,2-2-5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03.2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4 729 0,'0'0'201'0,"0"0"-108"16,5 12-93-16,6-12 0 15,12 2 0-15,7-2 0 16,5 0 0-16,5-2 0 15,2-2 0-15,3 1 0 16,-6-5 0-16,-1 2 0 16,-7 0-147-16,-7 1-65 0,-7-3 0 15,-3 2-3-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56.2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 0 784 0,'8'7'188'16,"-2"3"-137"-16,2 8-51 15,-6 1 0-15,2 8 0 16,-4 0 0-16,0 6 0 0,-4-3 0 16,-1 1 0-16,-1-5 0 15,1-4 0-15,-1-4 0 16,-2-8 0-16,8-10 0 15,-7 3-33-15,7-3-168 16,-5-11-5-16,5 3-3 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55.88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0 18 876 0,'-13'4'147'0,"4"7"-147"16,-3 1 0-16,5 5 0 16,0 0 0-16,5 6 0 15,2 1 0-15,6 0 0 16,3-3 0-16,5-3 0 15,4-5 0-15,4-6 0 0,1-7 0 16,-2-5 0-16,-1-9 0 16,-1-6 0-16,-5-4 0 15,-5-2 0 1,-3-2 0-16,-6 1 0 0,-6 4 0 16,-4 5 0-16,-5 4 0 15,-2 7 0-15,-2 5 0 16,0 4 0-16,2 6 0 15,-1 1 0-15,10 4-28 16,3-4-183-16,9 0-6 16,-4-9 0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54.96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98 858 0,'0'0'165'0,"0"0"-165"16,0-7 0-16,4-1 0 16,-4 8 0-16,5-17 0 15,0 8 0-15,-1-1 0 16,0 0 0-16,1 0 0 16,0 1 0-16,0 0 0 0,-5 9 0 15,9-9 0-15,-9 9 0 16,9 9 0-16,-6 2 0 15,0 7 0-15,-1 3 0 16,0 5 0-16,-2 5 0 16,4-2 0-16,-4-2 0 15,3 0 0-15,-3-4 0 16,2-4 0-16,-2-6 0 0,0-2 0 16,0-11 0-1,0 0 0-15,0 0-145 16,4-9-77-16,-4-2-4 1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50.8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0 0 445 0,'0'0'146'0,"0"0"1"16,0 0-38-16,0 0-29 15,-8 5-16-15,8-5-32 16,-9 19-32-16,3-4 0 16,-2 6 0-16,-2 3 0 15,4 6 0-15,-1 0 0 16,2 4 0-16,5-4 0 0,5-1 0 15,3-3 0-15,1-6 0 16,6-4-77-16,2-5-112 16,-2-6-5-16,-1-5-6 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44.77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0 781 0,'0'0'195'16,"-6"8"-148"-16,9 0-47 15,-3-8 0-15,4 18 0 16,-4-3 0-16,4 1 0 16,-4 0 0-16,0 2 0 15,0-2 0-15,0-2 0 16,2-2 0-16,-2-12 0 0,11 8 0 16,0-8 0-16,2-8 0 15,4-1 0 1,0 0 0-16,1-1 0 15,1 2 0-15,-5-1 0 0,0 9 0 16,-14 0 0-16,12-8-155 16,-12 8-54-16,0 0 2 15,-6-9 1-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44.44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8 904 0,'0'0'119'0,"0"0"-119"16,17 1 0-16,-3-1 0 15,4-2 0-15,6 2 0 16,-4 0 0-16,4-5-118 16,-4 2-90-16,-2-1-3 15,-1-1-3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6.33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5 0 541 0,'-13'6'172'0,"1"5"6"15,0-2-55-15,4 12-114 16,-5 4-9-16,7 7 0 16,-2 1 0-16,5 4 0 15,3 0 0-15,3 0 0 16,7-6 0-16,2-5 0 16,10-3 0-16,-1-13-110 15,3-2-88-15,-2-8 1 16,1-7-2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5.0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08 0,'0'0'177'0,"3"13"-39"16,6-2-138-16,0-1 0 16,3 7 0-16,0 4 0 15,-2 2 0-15,1 3 0 16,-3 6 0-16,-5-2 0 15,-3 1 0-15,0-3 0 0,-6 0 0 16,-1-4 0-16,-2-9 0 16,4-1 0-16,-3-5-170 15,8-9-20-15,-6 11-4 16,6-11-4-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5.2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 0 896 0,'-5'12'127'0,"-1"5"-127"16,3 10 0-16,0 2 0 15,3 8 0-15,0 1 0 16,3 0 0-16,-3-3 0 0,3-7 0 0,-1-5 0 16,-2-11 0-16,0-12-29 15,0 0-198 1,-3-15 0-16,-3-4-1 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4.43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42 826 0,'0'0'185'15,"3"-11"-173"-15,1 2-12 16,5-3 0-16,-2-2 0 0,2-2 0 16,-1 2 0-16,-1-3 0 15,-1 1 0-15,-2 4 0 16,-2-1 0-16,-2 13 0 16,3-8 0-16,-3 8 0 15,0 14 0-15,0-1 0 16,0 9 0-16,0 0 0 15,0 5 0-15,0 1 0 16,3-1 0-16,-3-1 0 16,0-3 0-16,3-5 0 15,-3-6 0-15,0-3 0 16,0-9 0-16,0 0-30 16,0 0-172-16,0 0-8 0,0 0 5 1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3.73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1 8 622 0,'0'-10'177'0,"0"10"0"0,0 0-130 15,-6 0-47-15,2 6 0 16,-5 8 0-16,4 4 0 16,-4 4 0-16,4 2 0 15,2 2 0-15,3-1 0 16,6-5 0-16,3-4 0 15,6-6 0-15,1-7 0 16,4-6 0-16,-2-6 0 0,-1-4 0 16,-3-4 0-1,-6-5 0-15,-3 0 0 0,-5-1 0 16,-8 2 0-16,-1 3 0 16,-4 2 0-16,-2 7 0 15,1 4 0-15,-1 9 0 16,1 2 0-16,5 7 0 15,0 3-117-15,8 3-73 16,1-1-3-16,3 0-1 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3.1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72 558 0,'0'0'173'0,"0"0"-1"16,0 0-52-16,-4-13-120 16,4 13 0-16,7-10 0 15,-7 10 0-15,9-16 0 16,-4 9 0-16,-1-1 0 15,1-1 0-15,-5 9 0 16,5-9 0-16,-5 9 0 16,0 0 0-16,0 16 0 0,0-3 0 15,0 6 0 1,0 5 0-16,-2 1 0 16,2 1 0-16,0 0 0 15,0-3 0-15,2-2 0 0,-2-5 0 16,4-3 0-16,-4-13 0 15,2 11 0-15,-2-11-143 16,0 0-44-16,0 0-5 16,0-10 0-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19.7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2 43 546 0,'0'0'165'0,"-14"0"-1"15,14 0-52-15,-13 12-76 16,8-5-36-16,-4 1 0 15,4 1 0-15,0 0 0 16,5 0 0-16,0-1 0 16,5 1 0-16,3-2 0 15,2-3 0-15,1 0 0 16,2-4 0-16,-1 0 0 16,-1-6 0-16,-1-4 0 15,-1-3 0-15,-5-3 0 16,-4 1 0-16,0-3 0 0,-3 1 0 15,-4 2 0-15,-2 6 0 16,-4 2 0-16,-1 7 0 16,-1 7 0-1,0 3 0-15,0 4 0 0,3 3 0 16,4-3 0-16,5 2 0 16,3 0 0-16,7-4 0 15,2-3 0-15,5-2 0 16,1-7 0-16,0 0 0 15,1-2 0-15,-2-4 0 16,-4-3 0-16,0-2 0 16,-4-4 0-16,-3 2 0 15,-3-3 0-15,0-1 0 0,-9 4 0 16,0 1 0-16,-4 4 0 16,-1 6 0-1,-2 4 0-15,-4 7 0 16,2 3 0-16,-1 2 0 0,5 4 0 15,3 0 0-15,5-1 0 16,6-1 0-16,4-6 0 16,5-2 0-16,3-6 0 15,5-2 0-15,1 0 0 16,0-7 0-16,-3 0 0 16,0-3 0-16,-5-1 0 15,-2-1 0-15,-4 1 0 0,-4-2 0 16,-3 2 0-1,-4 1 0-15,-2 2 0 16,-3 5 0-16,0 3 0 16,-2 3 0-16,0 5 0 15,1 4 0-15,0 2 0 0,3 0 0 16,4 2 0-16,3 0 0 16,3-6 0-16,2 0 0 15,-2-10 0-15,15 8 0 16,-4-8 0-16,0-6 0 15,1-3 0-15,1-2 0 16,-4-2 0-16,-2-2 0 16,-3 0 0-16,-4 1 0 0,0 0 0 15,-3 4 0 1,3 10 0-16,-15-9 0 16,7 9 0-16,-1 6 0 15,2-1 0-15,-1 3 0 0,8 7 0 16,-5-7 0-16,5 2-115 15,0-10-104-15,9 5-4 16,0-5-7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07.5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 0 862 0,'0'0'161'16,"11"2"-161"-16,-11-2 0 0,13 10 0 15,-8-1 0-15,-1 2 0 16,-1-1 0-16,-3 3 0 15,0-2 0-15,0 1 0 16,-7-2 0-16,2 1 0 16,-2-3 0-16,-1-3 0 15,8-5 0-15,-17 10 0 16,17-10-12-16,0 0-192 16,0 0-4-16,0-6-9 1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56.9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8 0 628 0,'-12'9'178'0,"4"2"4"15,-2 3-147-15,4 8-35 16,-6 4 0-16,5 8 0 15,-1-2 0-15,4 6 0 16,4-1 0-16,0-2 0 16,8-4 0-16,3-3 0 15,6-5 0-15,1-7 0 0,4-2 0 16,-5-6-34-16,2 0-174 16,-6-8-5-16,-1 0-4 1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55.48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 3 891 0,'0'0'132'16,"0"0"-132"-16,0 0 0 15,8-5 0-15,-8 5 0 0,12 3 0 16,-12-3 0-16,11 11 0 16,-7-2 0-16,-4 0 0 15,0 3 0-15,-4-3 0 16,-1 2 0-16,-2-1 0 16,0-2 0-16,-1 1 0 15,-1-5 0-15,9-4-64 16,-7-3-137-16,7 3-1 15,7-15-7-1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55.1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3 972 0,'2'10'51'0,"7"-10"-51"16,8-2 0-16,3-2 0 15,6 2 0-15,1 2 0 0,-2-7 0 16,2 4 0 0,-3-3-196-16,0 2-28 15,-5-1-5-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41.62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 80 824 0,'0'-8'199'0,"0"8"-199"16,-4-12 0-16,4 12 0 15,0 0 0-15,0 8 0 16,0 7 0-16,0 6 0 0,0 7 0 16,0 5 0-16,0 3 0 15,0 1 0-15,0-1 0 16,0 0 0 0,0-7 0-16,0-7 0 0,0-5 0 15,0-9 0-15,0-8 0 16,0-8 0-16,2-10 0 15,-2-7 0-15,4-8 0 16,-1-6 0-16,-1-4 0 16,1 0 0-16,-3 1 0 15,2 1 0-15,-2 7 0 16,0 6 0-16,3 8 0 16,-3 8 0-16,0 12 0 0,0 0 0 15,6 21 0-15,-6 6 0 16,0 10 0-16,0 9 0 15,0 8 0 1,-4 5 0-16,2-3 0 0,-2-4 0 16,4-4 0-16,0-8 0 15,0-17 0-15,6-11 0 16,-6-12 0-16,11-13 0 16,-6-7 0-16,-3-7 0 15,1-5 0-15,-7-9 0 16,4 6 0-16,-5 0-143 15,5 8-73-15,-3 2-1 16,3 12 1-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04.33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1 0 725 0,'0'0'193'15,"0"0"-88"-15,15 12-105 16,-15-12 0-16,18 13 0 16,-8-6 0-16,0 3 0 15,-1 0 0-15,-1 0 0 16,-4 0 0-16,-2-1 0 15,-2 1 0-15,-4 0 0 16,-5-3 0-16,-1 1 0 0,-2-2 0 16,-3 0 0-16,-4 0 0 15,1-1 0-15,-1 1 0 16,2 0 0-16,4 0 0 16,0-2 0-16,13-4-27 15,0 0-186-15,0 0-2 16,19-3-8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4.9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 33 915 0,'-9'14'108'0,"-1"2"-108"15,7 5 0-15,3 3 0 16,3 1 0-16,4-2 0 16,6 0 0-16,3-5 0 15,4-7 0-15,-1-7 0 16,3-9 0-16,-3-6 0 15,-1-8 0 1,-4-7 0-16,-6-5 0 16,-5 1 0-16,-5 2 0 15,-6 3 0-15,-5 7 0 16,-2 5 0-16,-2 7 0 16,1 12 0-16,-2 6 0 0,8 9 0 15,-3-2 0-15,7 4-72 16,0-5-146-16,6 0-2 15,6-5-2-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03.91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677 0,'0'0'188'0,"0"0"-30"16,0 0-158-16,6 7 0 0,6-7 0 15,6 5 0 1,0-5 0-16,3 2 0 15,2-2 0-15,-1 4 0 16,-2 0 0-16,1-3 0 0,-4 2 0 16,-3 1 0-16,2-3 0 15,-6-1-87-15,0 3-105 16,-10-3-4-16,13-3-2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02.8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1 454 0,'0'0'170'0,"0"0"-5"15,0 0-51-15,14 0-12 16,-14 0-84-16,18-5-18 15,-9 2 0-15,1 3 0 16,-2 0 0-16,1 0 0 16,-1 0 0-16,0 3 0 0,0-3 0 15,4 0 0-15,0 0 0 16,3 0 0-16,0-3 0 16,0-1 0-16,-2 0 0 15,-1 2 0-15,-1 2 0 16,-3 0 0-16,0 0 0 15,-8 0 0-15,13 7 0 16,-5-4 0-16,0-3 0 16,2 3 0-16,1-3 0 15,1 0 0-15,-1 3 0 16,0-3 0-16,-1 0 0 16,0 3 0-16,1-3 0 15,-1 2 0-15,1 1 0 0,1-3 0 16,3 3 0-16,-1-3 0 15,1 0 0-15,0 0 0 16,-1 0 0 0,-1 0 0-16,-1 0 0 0,0 2 0 15,0-2 0-15,1 0 0 16,1 2 0-16,2-2 0 16,0 0 0-16,3 0 0 15,-1 0 0-15,0 0 0 16,-1-2 0-16,-1 2 0 15,-1 0 0-15,0 0 0 16,0 2 0-16,-3 2 0 0,2-4 0 16,0 3 0-16,2 0 0 15,0-3 0-15,1 5 0 16,-3-4 0 0,1 2 0-16,0 0 0 0,0-1 0 15,-1 0 0-15,0-2 0 16,0 6 0-16,1-6 0 15,3 4 0-15,1-4 0 16,0 4 0-16,1-4 0 16,1 0 0-16,-1 2 0 15,-1-2 0-15,-1 0 0 16,-2 0 0-16,-1 2 0 16,0-2 0-16,-1 5 0 0,1-4 0 15,1 2 0-15,0 2 0 16,1-3 0-1,-2 1 0-15,-2 3 0 16,1-5 0-16,-3 1 0 0,0-2 0 16,-2 4 0-16,0-4 0 15,1 0 0-15,2 0 0 16,1 0 0-16,2 0 0 16,2 0 0-16,-1 0 0 15,1 0 0-15,-2 0 0 16,-1 2 0-16,-2-2 0 15,-2 0 0-15,0 0 0 16,1 0 0-16,0 0 0 0,1 0 0 16,2-2 0-1,0 2 0-15,1-4 0 16,0 4 0-16,-1 0 0 16,-2 0 0-16,-2 0 0 0,-1 3 0 15,-1-3 0-15,0 0 0 16,0 0 0-16,1 0 0 15,1 0 0-15,3 0 0 16,1-3 0-16,-1 3 0 16,-1 0 0-16,1 0 0 15,0 0 0-15,-2 0 0 16,-2 0 0-16,3 3 0 16,-2-3 0-16,3 3 0 15,1-3 0-15,2 0 0 16,1 0 0-16,1 0 0 15,0-1 0-15,-2 1 0 16,1-4 0-16,-3 4 0 0,0 0 0 16,-4 0 0-16,2 0 0 15,0 4 0-15,0-4 0 16,-1 3 0-16,3-3 0 16,-1 4 0-16,0-4 0 15,0 2 0-15,-2-2 0 16,-1 0 0-16,-1 0 0 15,0 0 0-15,-9 0 0 16,11 0 0-16,-11 0 0 16,11 0 0-16,-11 0 0 15,10-2 0-15,-10 2 0 16,9 0 0-16,-9 0 0 16,7 0 0-16,-7 0 0 0,0 0 0 15,0 0 0-15,8 0 0 16,-8 0 0-16,0 0 0 15,0 0 0-15,0 0 0 16,8-3 0-16,-8 3 0 16,0 0 0-16,11 0 0 15,-11 0 0-15,10 0 0 16,-10 0 0-16,15 4 0 16,-7-2 0-16,2 1 0 15,2-3 0-15,-1 4 0 16,3-2 0-16,0-2 0 15,-1 3 0-15,-3-3 0 16,2 4 0-16,-2-4 0 0,-2 0 0 16,-8 0 0-16,11 1 0 15,-11-1 0-15,0 0 0 16,8-1 0-16,-8 1 0 16,0 0 0-16,0 0 0 15,0 0 0-15,-7-12-66 16,7 12-177-16,0 0-4 15,0 0 1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00.5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587 0,'0'0'167'0,"0"0"0"0,0 0-86 16,6 10-60-16,-6-10-21 16,16 9 0-16,-9-3 0 15,5 1 0-15,-2-2 0 16,0 2 0-16,0 0 0 16,-2 2 0-16,-2 0 0 15,0 0 0-15,-6-9 0 16,12 13 0-16,-4-6 0 15,2-1 0-15,-1 2 0 0,2-3 0 16,0 0 0 0,0-1 0-16,-1 2 0 15,0-1 0-15,-1 1 0 16,-1 1 0-16,1-3 0 0,1 1 0 16,0 0 0-16,2-1 0 15,1 0 0-15,2 0 0 16,2-1 0-16,-2-1 0 15,0 3 0-15,-2-2 0 16,0 2 0-16,-2 3 0 16,-3 1 0-16,1 0 0 15,-1-3 0-15,0 3 0 16,1-2 0-16,1 0 0 16,1-1 0-16,-1-3 0 15,-1 0 0-15,1-3 0 16,-1 4 0-16,-2-2 0 15,-7-2 0-15,13 4 0 0,-5 0 0 16,0-3 0-16,2 2 0 16,1 0 0-16,2-3 0 15,2 3 0-15,0-3 0 16,0 4 0-16,-1 0 0 16,0-4 0-16,-2 2 0 15,-1 1 0-15,-1 1 0 16,-2-2 0-16,-1 0 0 15,-7-2 0-15,15 5 0 16,-5-5 0-16,1 0 0 16,0 3 0-16,2-3 0 15,0 2 0-15,-1-2 0 0,2 5 0 16,-2-2 0-16,1 1 0 16,-3-1 0-16,2 3 0 15,-1-4 0-15,0 1 0 16,2 1 0-16,-2-2 0 15,2 0 0-15,0 2 0 16,2-4 0-16,0 3 0 16,1-3 0-16,2 2 0 15,-1-2 0-15,1 5 0 16,1-5 0-16,-1 0 0 16,1 0 0-16,-1 0 0 15,-1 0 0-15,-2 0 0 16,0 0 0-16,0 0 0 0,0 0 0 15,0 0 0-15,-1 0 0 16,3-3 0-16,-1 3 0 16,1 0 0-16,2 3 0 15,-1-3 0-15,1 0 0 16,-1 0 0-16,-1 0 0 16,0 0 0-16,0 0 0 15,-2 0 0-15,-1 0 0 16,0-5 0-16,0 5 0 15,1 0 0-15,1-2 0 16,-2 2 0-16,1 0 0 16,2 0 0-16,-1 2 0 15,1-2 0-15,1 4 0 0,-2-4 0 16,2 3 0-16,2-3 0 16,1 0 0-16,2 2 0 15,-2-2 0-15,2 0 0 16,0 3 0-16,1-3 0 15,-3 2 0-15,-2 0 0 16,-1-2 0-16,-3 0 0 16,-1 0 0-16,-1 0 0 15,-1 0 0-15,-1 0 0 16,0-2 0-16,0 2 0 16,0-2 0-16,0 2 0 15,1 0 0-15,2 0 0 16,0 0 0-16,0 0 0 0,2 2 0 15,2-2 0-15,0 2 0 16,0-2 0 0,1 0 0-16,-2 0 0 15,1 0 0-15,-1 0 0 0,0 4 0 16,-2-4 0-16,1 4 0 16,0-2 0-16,1 1 0 15,1 1 0-15,1-2 0 16,0 1 0-16,2 1 0 15,0-1 0-15,0-3 0 16,0 5 0-16,-1-5 0 16,-2 1 0-16,0-1 0 15,1 0 0-15,-2-1 0 0,-1-4 0 16,-2 3 0-16,2 0 0 16,-1-2 0-1,1 1 0-15,-1 3 0 16,-1-2 0-16,0 2 0 0,-6-4 0 15,3 4 0-15,-3 0-82 16,2 0-153-16,-2 0-2 16,6 0-4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45.31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81 0,'0'0'142'16,"0"0"-142"-16,8 10 0 16,4-5 0-16,2 6 0 15,0 2 0-15,1 6 0 16,-3 4 0-16,-2 1 0 15,-3 2 0-15,-3 1 0 16,-1-1 0-16,-3-1 0 16,-4-5 0-16,0-3 0 15,-1-2 0-15,0-3 0 16,5-12 0-16,-8 8-21 0,8-8-189 16,0 0-6-16,5-10-6 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44.95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 0 864 0,'0'0'159'0,"-7"5"-159"16,10 7 0-16,-3 2 0 16,0 5 0-16,2 2 0 15,0 6 0-15,-2-2 0 16,0 3 0-16,0-2 0 0,0-3 0 16,3-4 0-16,-3-10 0 15,0-9-35-15,0 0-176 16,11-6 1-16,-8-8-6 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42.9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 0 974 0,'10'8'49'0,"-10"-8"-49"15,13-3 0-15,-4 3 0 16,2 0 0-16,-2 0 0 16,-1 5 0-16,-4 3 0 15,-4 4 0-15,0 5 0 16,-5-1 0-16,-3 4 0 16,-2 0 0-16,-3-2 0 15,2-6 0-15,0 0 0 0,1-12-36 16,10 0-179-1,-5-9-4-15,11-6-6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42.66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3 1 752 0,'-10'-5'199'0,"10"5"-127"16,-9 7-72-16,-2-1 0 16,4 8 0-16,-4 6 0 15,0 6 0-15,1 5 0 16,1 0 0-16,4 2 0 15,5 0 0-15,6-5 0 16,7-7 0-16,6-5 0 16,5-8 0-16,2-8 0 15,-1-5 0-15,-4-6 0 16,-3-4 0-16,-9-2 0 16,-9-5 0-16,-4 3 0 15,-6 1 0-15,-4 4 0 0,-5 5 0 16,-3 9 0-16,3 5 0 15,-1 5 0-15,3 7 0 16,4 4 0-16,4 0 0 16,5 5 0-16,4-7 0 15,5-3-90-15,4-8-132 16,7-3-4-16,-1-5 3 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32.6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323 0,'0'0'105'0,"0"0"-5"16,0 0-20-16,0 0-15 15,0 0-12-15,5 9-2 16,-5-9-5-16,3 9-3 15,-3-9-8-15,3 9-4 16,-3-9-8-16,0 0-29 16,0 9-120-16,0-9-14 15,0 0-2-15,0 0-9 16,-3-13-4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5.78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05 0,'0'0'183'16,"13"-3"-48"-16,-13 3-135 15,18 3 0-15,-7 4 0 16,6 1 0-16,-3 3 0 16,1 0 0-16,-4 5 0 15,1-2 0-15,-6 1 0 16,-2 0 0-16,-4-3 0 15,-5-1 0-15,-3-1 0 16,-1-3 0-16,-2 0 0 16,0-5 0-16,3 2 0 15,-2-4-120-15,1 3-68 0,9-3-8 16,0 0 2-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5.45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634 0,'0'0'180'16,"0"0"5"-16,19 6-161 15,6-3-24-15,5-3 0 16,3 0 0-16,5 0 0 0,2 0 0 16,-1 5 0-16,-3-5-19 15,-3 3-171-15,-5-3-6 16,-1-4 0-16,-7-1-5 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4.6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8 989 0,'15'-3'34'16,"1"-3"-34"-16,7-1 0 0,3 4 0 16,0-1-33-16,2-1-180 15,-3 1-6-15,-3-2-3 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4.61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9 769 0,'12'2'191'0,"-1"-2"-128"15,8 0-63-15,-2-2 0 16,3 2 0-16,2-2-58 15,2-2-132-15,0 4-2 0,-4-6-7 16,3-1-2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4.0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4 0 767 0,'0'0'188'0,"-5"7"-120"15,5-7-68-15,0 0 0 16,0 11 0-16,2-3 0 16,-2 2 0-16,-3 3 0 15,-1 0 0-15,-1 1 0 16,-2-1 0-16,2-3 0 15,1-1 0-15,4-9-3 16,0 0-196-16,-4-15-1 0,10 2-3 16,1-5-5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6:23.2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4 727 0,'4'8'188'16,"4"-8"-80"-16,8 0-108 16,-2-7 0-16,9 5 0 0,-1 2 0 15,0-5-27-15,-1 5-156 16,-2-2-10-16,-4 2-1 16,0-7-8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5:28.7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1 37 621 0,'0'0'154'0,"-7"-9"0"16,7 9-84-16,0 0-46 15,0 0-24-15,0 0 0 16,0 0 0-16,0 0 0 0,0 0 0 16,0 0 0-1,0 0 0-15,0 11 0 16,0-11 0-16,0 14 0 15,0-6 0-15,3 2 0 0,1-3 0 16,-4-7 0-16,13 11 0 16,-6-11 0-16,2 0 0 15,0-3 0-15,-1-4 0 16,1 0 0-16,-2-2 0 16,-1-1 0-16,-2 0 0 15,-2 1 0-15,-2-1 0 16,0 10 0-16,-3-11 0 15,3 11 0-15,-10-6 0 16,10 6 0-16,-14 2 0 16,14-2 0-16,-14 13 0 15,7-5 0-15,1 2 0 16,1-1 0-16,1 1 0 0,1 0 0 16,3 0 0-16,0-2 0 15,0-8 0-15,9 14 0 16,-9-14 0-16,10 6 0 15,-10-6 0-15,11 0 0 16,-11 0 0-16,8-3 0 16,-8 3 0-16,7-13 0 15,-7 2 0-15,2-1 0 16,-2 2 0-16,0-3 0 16,-2 2 0-16,2 1 0 15,-4 3 0-15,4 7 0 16,-8-5 0-16,8 5 0 15,-12 3 0-15,12-3 0 0,-15 15 0 16,9-6 0-16,-1 1 0 16,2 1 0-16,2 0 0 15,3-1 0-15,0 1 0 16,7-4 0-16,-7-7 0 16,13 13 0-16,-5-13 0 15,0 1 0-15,1-2 0 16,-1-5 0-16,0 2 0 15,-2-6 0-15,-2-1 0 16,-1-1 0-16,0 1 0 16,-3-2 0-16,0 2 0 15,-5 1 0-15,3 1 0 16,2 9 0-16,-10-14 0 0,10 14 0 16,-12 0 0-16,4 0 0 15,-1 6 0-15,1 2 0 16,-1 1 0-16,2 3 0 15,0 1 0-15,1-2 0 16,2 0 0-16,4 1 0 16,3-2 0-16,-3-10 0 15,13 12 0-15,-5-10 0 16,2 2 0-16,0-4 0 16,1-6 0-16,-2 3 0 15,0-4 0-15,-2-1 0 16,-3-3 0-16,-1 0 0 0,-3-2 0 15,0 2 0-15,-2-2 0 16,-3 3 0-16,-2 1 0 16,1 4 0-16,-2 1 0 15,-2 4 0-15,-1 5 0 16,0 3 0-16,1 2 0 16,-2 3 0-16,2 3 0 15,1 1 0-15,2 1 0 16,4 0 0-16,3-2 0 15,2-1 0-15,4-3 0 16,3-3 0-16,2-2 0 16,1-6 0-16,-2-1 0 15,2-2 0-15,-1-6 0 0,-2-1 0 16,-3-3 0-16,-1-1 0 16,-2-3 0-1,-3 1 0-15,1 0 0 16,-2 0 0-16,-3 3 0 0,-1 1 0 15,-1 2 0-15,-2 4 0 16,-1 1 0-16,0 4 0 16,-1 4 0-16,0 1 0 15,1 2 0-15,0 1 0 16,2 0 0-16,7-8 0 16,-3 17 0-16,3-17 0 15,0 0-107-15,0 0-113 16,16 2-5-16,-6-10-4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42.32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 753 0,'0'0'195'15,"6"-13"-120"-15,-6 13-75 16,0 0 0-16,0 0 0 15,7 20 0-15,-7 6 0 16,0 8 0-16,2 5 0 16,-2 8 0-16,0 6 0 15,3-1 0-15,-3-1 0 16,2-5 0-16,-2-10 0 16,3-14 0-16,0-8 0 0,-3-14 0 15,0 0 0-15,3-25 0 16,-3-2 0-16,0-7 0 15,-3-6 0-15,3-3 0 16,-4-1 0-16,4-1 0 16,-4 3 0-16,4 2 0 15,0 6 0-15,0 6 0 16,0 6 0-16,0 10 0 16,0 12 0-16,0 0 0 15,0 23 0-15,0 4 0 16,0 12 0-16,0 8 0 15,4 7 0-15,-4 3 0 0,4 0 0 16,-2-2 0-16,2-5 0 16,0-11 0-16,-2-7 0 15,-2-14 0-15,0-18 0 16,10 0 0-16,-13-22 0 16,3 0-137-16,-4-11-97 15,4-1 2-15,-6-4-4 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43.0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3 0 598 0,'0'0'193'0,"0"0"6"0,-5 14-166 16,1-6-33-16,4 10 0 16,-4 3 0-16,4 8 0 15,-4 6 0-15,2 3 0 16,2 2 0-16,-3 2 0 15,3-5 0-15,0-5 0 16,3-8 0-16,1-12 0 16,-4-12 0-16,7-2 0 15,-3-14 0-15,0-4 0 16,0-5 0-16,-4-4 0 16,4-5 0-16,-4-2 0 15,0-1 0-15,0 2 0 16,2 2 0-16,-2 5 0 15,0 3 0-15,0 7 0 0,3 9 0 16,-3 9 0-16,0 7 0 16,0 9 0-16,0 8 0 15,-3 9 0-15,1 5 0 16,2 6 0-16,-4 2 0 16,4 3 0-16,-5-3 0 15,5-3 0-15,-4-7 0 16,4-10 0-16,0-14 0 15,0-12 0-15,0 0 0 16,6-27 0-16,-2-4 0 16,-4-6 0-16,0-5 0 15,0-3 0-15,0 4 0 16,0 4 0-16,-4 10 0 0,-2 4 0 16,6 16 0-16,0 7-174 15,3 9-53-15,-1 9-4 16,5 8 1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43.6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6 110 869 0,'4'-10'154'15,"-4"10"-154"-15,0 0 0 16,3 11 0-16,-3 4 0 15,0 5 0-15,0 5 0 16,0 4 0-16,0 2 0 16,0 0 0-16,2-5 0 15,-2 1 0-15,4-15 0 0,-4-12 0 16,0 0 0-16,4-17 0 16,-4-6 0-16,0-8 0 15,0-5 0 1,-5-7 0-16,1 1 0 0,-1 3 0 15,0 6 0-15,0 4 0 16,1 8 0-16,0 8 0 16,4 13 0-16,-4 9 0 15,4 13 0-15,0 10 0 16,0 5 0-16,0 8 0 16,0 0 0-16,0 0 0 15,0-4 0-15,0-8 0 16,3-9 0-16,-3-24 0 0,7 4 0 15,-4-16-112-15,2-7-121 16,-1-13-7-16,0-4-6 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37.84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-1 745 0,'-6'-7'200'16,"6"7"-122"-16,0 0-78 15,0 0 0-15,0 0 0 0,0 0 0 16,0 0 0-16,-3 20 0 15,3 2 0-15,0 6 0 16,0 7 0-16,0 5 0 16,0 1 0-16,3 3 0 15,1-5 0-15,-2-4 0 16,1-9 0-16,2-7 0 16,-1-9 0-16,-4-10 0 15,7-5 0-15,-7-10 0 16,0-3-152-16,0-6-94 15,2-5 0-1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37.5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0 907 0,'-9'9'116'16,"9"-9"-116"-16,0 22 0 0,0-7 0 15,0 8 0 1,0-2 0-16,0 4 0 16,6 0 0-16,2-4 0 15,2-3 0-15,3-3 0 0,6-7 0 16,4-5 0-16,1-3 0 16,-2-7 0-16,-1-1 0 15,-4-5 0-15,2-1 0 16,-7-2 0-16,-4-1-196 15,-5-2-28-15,1 2 3 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37.31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9 930 0,'0'0'93'0,"14"-4"-93"15,4 1 0-15,6 1 0 0,0-6 0 16,6 0-114-16,-4-2-94 16,1-2-5-1,0 0-3-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9.2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-1 896 0,'-7'0'127'0,"7"0"-127"15,7 5 0-15,4 0 0 16,2 1 0-16,4 0 0 16,0 1 0-16,3-1 0 15,-2 1 0-15,-3 1 0 16,-1-1 0-16,-2 0 0 15,-5 0 0-15,-4 1 0 16,-7 1 0-16,-2 2 0 16,-6 1 0-16,-3 1 0 0,-2 3 0 15,1-1 0-15,-2 0 0 16,3 0 0-16,3-5 0 16,5-2 0-16,7-8 0 15,0 0 0-15,10 4-181 16,-1-13-30-16,6 0 0 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4.5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0 981 0,'-5'12'42'0,"5"11"-42"15,-5 5 0-15,5 7 0 16,3 1 0-16,0 2 0 0,0 1 0 15,-3-9 0-15,5-5 0 16,-5-12-17-16,0-13-212 16,0 0-7-16,-9-6 3 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37.0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4 896 0,'0'0'127'0,"19"0"-127"15,3 0 0-15,4-5-69 16,3 1-124-16,3-4-10 0,5 1-1 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36.9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7 978 0,'16'-3'45'0,"1"-2"-45"0,5-3 0 16,1 2 0-16,0-1-92 16,1 2-116-16,-5-2-2 15,-2 1-5-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36.7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6 0 782 0,'-4'23'203'15,"-5"2"-165"-15,1 9-38 16,-6 0 0-16,2 8 0 16,-6-4 0-16,2 1 0 15,0-5 0-15,-1-4 0 16,5-4 0-16,-2-12 0 0,5-5-139 15,1-9-75-15,8-10 0 16,0-6-6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36.5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21 0,'0'0'202'0,"0"9"-202"16,12 8 0-16,3 5 0 15,6 8 0-15,4 1 0 16,6 7 0-16,2 1 0 0,1-4 0 15,-2-1 0 1,-4-7 0-16,-5-5 0 16,-8-8 0-16,-6-9-25 15,-9-5-199-15,-3-14 5 16,-8-6-3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6.2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1 33 865 0,'-8'-8'158'15,"8"8"-158"-15,9-10 0 16,4 4 0-16,6 3 0 15,4-1 0-15,2 4 0 16,1 0 0-16,-1 3 0 16,-4 6 0-16,-7 4 0 0,-7 3 0 15,-7 2 0-15,-12 2 0 16,-6 2 0 0,-4-4 0-16,-3-2 0 15,-2-3 0-15,0-4 0 0,5-3 0 16,7-6 0-16,15 0 0 15,0 0 0-15,8-9 0 16,11 4 0-16,5 2 0 16,4 3 0-16,0 3 0 15,-1 8 0-15,-7 5 0 16,-3 7 0-16,-9 2 0 16,-8 3 0-16,-7 2 0 15,-7-1 0-15,-6-2 0 16,-6-4 0-16,-2-7 0 15,-4-9 0-15,0-3 0 16,0-9 0-16,1 0 0 16,3-7 0-16,3 0 0 0,5 1 0 15,0-3 0-15,8 6 0 16,0-1-191-16,12 9-38 16,-7-14-5-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5.7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 32 843 0,'-12'3'180'16,"12"-3"-180"-16,10 0 0 0,7-3 0 15,10-2-70-15,4 0-131 16,5-2-3-16,0-1-7 16,2 1 0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5.57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 903 0,'0'0'120'0,"14"-1"-120"0,-1 1 0 16,4 0 0-16,7 1 0 16,-1-1 0-16,5 0-119 15,-4 0-86-15,3 0 1 16,-7 0-6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5.3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 856 0,'0'0'167'0,"4"-9"-167"16,6 15 0-16,2 3 0 15,5 9 0-15,1 2 0 16,3 10 0-16,-3 8 0 15,-3 3 0-15,-5 8 0 16,-5-2 0-16,-5-2 0 16,0-1 0-16,-6-8 0 15,0-8 0-15,2-9 0 0,4-19 0 16,0 8 0-16,0-18-23 16,7-6-191-16,2-4-6 15,3-3-8 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4.95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5-1 803 0,'-14'0'204'15,"-5"4"-188"-15,2 3-16 0,-2-2 0 16,1 3 0-16,3 1 0 16,5 1 0-1,7 0 0-15,6 0 0 16,6 2 0-16,6-1 0 15,5 0 0-15,5 5 0 0,-1 1 0 16,1 2 0-16,-4 1 0 16,-5 4 0-16,-5-3 0 15,-6 1 0-15,-5-5 0 16,-8-5 0-16,-3-5 0 16,-5-7 0-16,-3 0 0 15,-1-9 0-15,-2-5 0 16,2 1 0-16,3-3 0 15,2-2 0-15,6 0 0 16,5 0 0-16,6 0 0 16,6-1 0-16,6 1 0 15,4-2 0-15,2 2 0 0,1 1 0 16,-1 2 0-16,-2-1 0 16,-1 8 0-16,-8-1 0 15,-2 7-188-15,-7 2-14 16,0 0 0-16,0 0-5 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4.4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1 0 508 0,'0'0'177'0,"-12"2"5"16,9 13-65-16,-8 2-78 16,3 13-39-16,-3 1 0 15,3 9 0-15,1 5 0 16,5-1 0-16,2 3 0 16,7-5 0-16,7-5 0 15,-1-9 0-15,9-6-85 16,1-12-124-16,3-7-5 15,0-10-2-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4.24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 29 842 0,'0'0'181'15,"-8"16"-181"-15,11-2 0 16,-3 3 0-16,8 2 0 0,-3 2 0 0,-1 1 0 15,0-2 0-15,-2-5 0 16,-2-4 0 0,0-11 0-16,0 0 0 0,0 0 0 15,-4-14 0-15,4-3 0 16,4-5 0-16,-1-2 0 16,0 1 0-16,3 0 0 0,0 4 0 15,2 6 0-15,-1 7 0 16,-7 6 0-16,13 14 0 15,-5 3 0-15,-1 5 0 16,2 4 0-16,1-1 0 16,-1-2 0-16,0-3 0 15,0-7 0 1,1-8 0-16,-2-5 0 16,0-7 0-16,-3-6 0 15,0-4 0-15,-1-4 0 0,0 1 0 16,1-3 0-16,0 4 0 15,0 2 0 1,0 6 0-16,3 4 0 16,-8 7 0-16,14 12 0 0,-6 2 0 0,-1 6 0 15,3 3 0-15,0 2 0 16,2-2 0-16,0-3 0 16,3-6 0-16,-1-8 0 15,1-6 0-15,0-9 0 16,-1-4 0-16,-1-6 0 15,-1-2 0 1,-2-3 0-16,-2 4 0 16,-1 0 0-16,-2 5 0 15,0 5 0-15,-5 10 0 16,0 0 0-16,8 8 0 16,-8 9 0-16,3 8 0 15,-3 6 0-15,3 4 0 16,1 4 0-16,0-1 0 0,0 3 0 15,-1-5 0-15,-3-2 0 16,3-7 0-16,-3-4 0 0,0-5 0 16,0-10 0-16,0-8 0 15,0 0 0-15,-4-24 0 16,4-1 0-16,0-9 0 16,0-7 0-16,0-2 0 0,3-3 0 15,-1 2 0-15,2 0 0 16,3 3 0-16,2 11 0 15,2 6 0-15,1 8 0 16,0 9 0-16,-1 10 0 16,-1 7 0-16,-3 9 0 31,-2 6 0-31,-5 3 0 0,0 2 0 16,-3 0 0-16,-3-5 0 15,-4-3 0-15,-1-8 0 16,-4-4 0-16,0-6 0 15,-5-10 0-15,6-4 0 16,-1-7-172-16,8-2-58 0,2-4-3 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2.3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8 830 0,'0'0'193'0,"0"0"-193"16,0 0 0-16,15-7 0 0,-1 5 0 15,-2 2 0-15,2 0 0 16,-2 0 0 0,-2 5 0-16,-6 3 0 15,-4 4 0-15,-4 2 0 0,-5 2 0 16,-2-2 0-16,-1 0 0 15,-2-3 0-15,3-1 0 16,0-3 0-16,2 0 0 16,9-7 0-16,0 0 0 15,0 0 0-15,0 0 0 16,17 3 0-16,-2-3 0 16,3 0 0-16,3-3 0 15,2 3 0-15,-4 0 0 16,0-3-21-16,-5-2-204 15,2-1-10-15,-4-3-2 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1.87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2 19 749 0,'-6'-11'198'15,"-11"3"-122"-15,2 8-76 0,-8 7 0 16,0 6 0-16,0 4 0 15,3 8 0-15,4 2 0 16,7-1 0-16,9 1 0 16,6-2 0-16,8-8 0 15,6-6 0-15,5-7 0 16,-2-4 0-16,-1-9 0 16,-3-3 0-16,-6-4 0 15,-4-5 0-15,-5-1 0 16,-4 1 0-16,0 1 0 15,-5 4 0-15,1 7 0 16,4 9 0-16,0 0 0 16,0 25 0-16,5 2 0 0,3 11 0 15,0 7 0-15,1 9 0 16,-2 1 0-16,-4 3 0 16,-6-4 0-16,-6-6 0 15,-6-4 0-15,-5-15 0 16,-1-9 0-16,-5-15 0 15,7-5 0-15,-3-18 0 16,8-9-63-16,0-8-170 16,11-3-5-16,3-4 3 1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1.4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0 3 714 0,'-5'9'202'0,"0"3"-95"16,-4 5-107-16,2 9 0 0,-1 0 0 15,3 6 0-15,5 0 0 16,3 1 0-16,7-5 0 16,6-6 0-16,4-9 0 15,5-9 0-15,1-8 0 16,1-10 0-16,-3-7 0 16,-2-8 0-16,-7-4 0 15,-8-2 0-15,-7 1 0 16,-4 5 0-16,-8 3 0 15,-7 7 0-15,-5 9 0 16,-2 7 0-16,-1 6 0 16,3 6 0-16,5 7 0 15,4 2 0-15,10 2-94 0,5-2-109 16,12 1-10-16,4-2 1 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41.06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0 539 0,'0'0'185'16,"0"13"3"-16,-4 5-77 0,7 15-111 15,-6 4 0-15,7 9 0 16,-4 5 0 0,8 3 0-16,-2 0 0 15,1-4 0-15,2-5 0 0,-2-4 0 16,2-9 0-16,-5-11 0 16,3-8-51-16,-7-13-164 15,9-2-3-15,-7-16-2 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0.6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0 0 697 0,'-9'2'170'15,"0"5"-14"-15,-3 0-156 16,3 8 0-16,-1-1 0 16,4 4 0-16,2-4 0 15,8 3 0-15,3-5 0 16,5-3 0-16,3-5 0 15,6-4 0-15,-1-5 0 0,0-3 0 16,-3-4 0-16,-2-3 0 16,-6-1 0-16,-5 1 0 15,-4 0 0-15,-10 3 0 16,-4 2 0-16,-5 5 0 16,-1 5 0-16,-4 0 0 15,3 6 0-15,-1 2 0 16,7 3 0-16,1-1 0 15,9 2-91-15,5-5-105 16,6 0-1-16,8-2-8 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1.76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82 0,'0'0'141'16,"0"0"-141"-16,16 6 0 16,0-6 0-16,5 0 0 15,4 3 0-15,3 0 0 16,1-3 0-16,2 4 0 15,-3 0 0-15,-4-4 0 16,0 4 0-16,-8-4-6 16,-2 0-204-16,-7 0-5 0,-7 0-3 1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1.5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15 806 0,'0'0'194'16,"2"-17"-171"-16,8 10-23 16,-2-5 0-16,5 4 0 15,-2-2 0-15,5 1 0 16,-4-1 0-16,3 1 0 16,-3 1 0-16,-2 0 0 15,-1 1 0-15,-9 7 0 16,13-10 0-16,-13 10 0 15,0 0 0-15,0 0 0 16,0 0 0-16,0 16 0 16,-5-3 0-16,1 7 0 15,0 3 0-15,4 5 0 0,-4 3 0 16,4 1 0-16,0 0 0 16,3 0 0-16,1-1 0 15,1-5 0 1,0-5 0-16,-1-3 0 0,1-4 0 15,-3-6 0-15,-2-8 0 16,0 0 0-16,8-6 0 16,-10-2 0-16,2-1-187 15,-7-2-35-15,2 3-2 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1.0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72 0,'0'0'151'0,"0"0"-151"16,14 8 0-16,4-8 0 15,6 4 0-15,5-4 0 0,6 0-97 16,-2-2-103-16,5-2-7 16,-2 0-4-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0.8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6 782 0,'0'0'181'0,"18"0"-121"15,1 0-60-15,3 0 0 16,2 0 0-16,3-3 0 0,-3 3 0 15,0 0 0-15,-7 0-166 16,-7 4-19-16,-10-4-1 16,4 7-4-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0.08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35 0 716 0,'0'0'179'0,"-10"8"-51"15,10-8-128-15,-18 6 0 16,9-2 0-16,-7-4 0 0,0 3 0 16,-2-3 0-16,1 0 0 15,-4 0 0-15,0 0 0 16,0-3 0-16,-2-1 0 15,5 2 0-15,2 0 0 16,3 2 0-16,1-3 0 16,4 3 0-16,8 0 0 15,-13 9 0-15,6 2 0 16,0-1 0-16,0 6 0 16,0 0 0-16,-1 2 0 15,1-2 0-15,1 1 0 16,2-3 0-16,4-4 0 15,0-1 0-15,0-9 0 0,5 10 0 16,2-10 0-16,2 0 0 16,3 0 0-1,4-2 0-15,1 2 0 16,3-3 0-16,3 3 0 0,2 4 0 16,1 5 0-16,2 5 0 15,-5 1 0-15,-1 6 0 16,-3 0 0-16,-6 4 0 15,-5-1 0-15,-8-2 0 16,-3-3 0-16,-10-6 0 16,-8 0 0-16,-5-6 0 15,-5-4 0-15,-5-3 0 16,1 0 0-16,0-1 0 0,2-4 0 16,10 5 0-1,3-8 0-15,11 4-214 16,9-5-6-16,10-2-4 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3.28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2 889 0,'2'12'134'16,"7"5"-134"-16,1 3 0 0,3 2 0 15,3-3 0-15,-3-4 0 16,4 1 0-16,-2-10-4 15,-2-2-195-15,-4-8-6 16,1-5 4-16,-5-4 2 16,4-2 71-16,-5-7 77 0,0-1 131 31,-2 4 100-31,-2 0 9 16,3 6 9-16,-3 6 3 15,0 7-62-15,-5 11-139 16,2 13 0-16,-5 6 0 0,0 9 0 15,-2 6 0-15,1 6 0 16,0-2 0-16,0-2 0 16,6-2 0-16,-2-14 0 0,5-11-53 15,0-20-169-15,0 0-5 16,14-12 0-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4.93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5 39 699 0,'-9'-11'194'16,"0"2"-64"-16,9 9-130 16,-17-12 0-16,8 8 0 15,-5 2 0-15,-1 2 0 16,-5 4 0-16,-2 6 0 16,-2 4 0-16,2 4 0 15,0 6 0-15,3 0 0 16,5-1 0-16,5 1 0 15,9-5 0-15,3-5 0 16,8-5 0-16,3-5 0 0,3-8 0 16,1-4 0-16,0-3 0 15,0-2 0-15,-1-3 0 16,-3 2 0-16,-2 2 0 16,-2 3 0-16,-1 7 0 15,-9 2 0-15,8 13 0 16,-8 5 0-16,0 7 0 15,0 9 0-15,-4 4 0 16,1 6 0-16,-2 0 0 16,2 0 0-16,1-4 0 15,2-3 0-15,0-7 0 16,0-8 0-16,2-5 0 0,3-9 0 16,-5-8 0-16,15-3 0 15,-5-7 0-15,2-3 0 16,3-8 0-16,-1-2 0 15,4-4 0-15,1 1 0 16,0-2 0-16,0 4 0 16,-1 3 0-16,-4 1 0 15,1 12 0-15,-8-2 0 16,-7 10-113-16,7-6-125 16,-7 6-5-16,0 0-2 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4.27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 952 0,'0'0'71'0,"12"14"-71"15,6-13 0-15,4-1 0 16,6 0 0-16,2-3-145 0,1-2-78 16,-1-1-2-16,3 3-6 1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4.10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9 967 0,'9'-3'56'0,"1"-2"-56"0,7 3 0 16,1 2 0 0,3 0 0-16,0 3 0 0,0 0 0 15,-1 1-116-15,-3-4-103 16,-1 6-1-16,-7-6-2 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3.8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50 655 0,'-4'-15'196'16,"4"15"-24"-16,0-8-172 15,0 8 0-15,3 8 0 16,-3 5 0-16,0 2 0 0,0 10 0 16,-5 1 0-16,5 3 0 15,-4 1 0-15,4 0 0 16,0-7 0-16,4-3 0 16,1-8 0-1,-5-12 0-15,9-3 0 0,-9-10 0 16,0-7 0-16,0-6 0 15,-5-3 0-15,1-4 0 16,1 0 0-16,3 3 0 16,0 3 0-16,10 9 0 15,3 2 0-15,5 8 0 16,4 8 0-16,2 0 0 16,3 12 0-16,0-1-50 0,1 0-172 15,0-3-6-15,3 2 1 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6.9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4 865 0,'10'-4'158'16,"-1"2"-158"-16,5 4 0 15,-4 2 0-15,3 3 0 16,-1 2 0-16,1 3 0 15,-1-1 0-15,-1 4 0 16,-4-1 0-16,-3 0 0 16,-4-3 0-16,-9-1 0 0,-3-3 0 15,-3 0 0-15,-4-4 0 16,-1 2 0-16,0-5 0 16,3 0 0-16,6 1 0 15,11-1-59-15,0 0-165 16,0 0-4-16,22-9-5 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6.67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0 888 0,'-6'17'135'16,"6"9"-135"-16,-4 1 0 15,4 9 0-15,0 1 0 16,3-2 0-16,1-1 0 16,0-5 0-16,4-3 0 0,-5-11 0 15,4-11-32 1,-7-4-191-16,5-12-1 16,-5-5-3-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6.1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3 0 864 0,'-19'4'159'15,"0"6"-159"-15,-4 4 0 16,4 12 0-16,-2 1 0 16,5 2 0-16,5 4 0 15,7-4 0-15,7-3 0 0,10-8 0 16,6-7 0-16,4-11 0 16,4-6 0-16,0-8 0 15,-3-4 0-15,-4-8 0 16,-7 0 0-16,-6-3 0 15,-5 3 0-15,-2 2 0 16,-4 7 0-16,-1 6 0 16,5 11 0-16,0 0 0 15,-3 17 0-15,10 9 0 16,-2 7 0-16,3 10 0 16,-3 6 0-16,-3 5 0 15,-4-1 0-15,-7 1 0 16,-7-6 0-16,-4-6 0 0,-4-9 0 15,-2-11 0-15,-1-10 0 16,1-12 0 0,5-9 0-16,1-11 0 15,10-2 0-15,0-7-202 0,7 5-34 16,3-7 0-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5.67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0-3 776 0,'-6'-3'205'0,"-1"9"-163"16,2 7-42-16,-1 3 0 15,3 5 0-15,-1 5 0 16,4 4 0-16,4 0 0 16,5 0 0-16,5-4 0 15,5-3 0-15,4-10 0 0,3-8 0 16,2-9 0-16,-1-8 0 16,-4-8 0-16,-4-7 0 15,-7-2 0-15,-6-3 0 16,-9 1 0-16,-8 2 0 15,-7 7 0-15,-7 6 0 16,-3 7 0-16,0 9 0 16,0 8 0-16,5 2 0 15,7 8 0-15,4 2 0 16,15 2 0-16,6-3-214 16,10-1-8-16,6-7 1 1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55.30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19 626 0,'0'-10'182'0,"0"10"0"16,0-9-149-16,0 9-33 15,-4 13 0-15,4 6 0 16,0 7 0-16,4 7 0 15,-4 6 0-15,4 4 0 16,-4 0 0-16,4 1 0 16,-2-3 0-16,1-9 0 15,-1-7 0-15,-2-9 0 16,5-6 0-16,-5-10-184 16,13-2-38-16,-5-9-1 1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8.1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6 0 810 0,'-9'3'213'16,"0"2"-213"-16,1 9 0 0,1 5 0 15,-1 4 0-15,4 3 0 16,4 6 0-16,4-4 0 16,6-2 0-16,4-3 0 15,5-6 0-15,2-7 0 16,1-5 0-16,-1-7 0 15,-3-5 0-15,-4-6 0 16,-6 1 0-16,-8-5 0 16,0 4 0-16,-10-1 0 0,-4 6 0 15,-3 5 0-15,-5 7 0 16,3 3 0 0,-1 7 0-16,4 1 0 15,4 2 0-15,8 7 0 0,0-7 0 16,10-1-90-16,2-5-139 15,6-3-6-15,2-4 3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2.88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7-2 851 0,'-20'0'172'15,"-2"6"-172"-15,-5 2 0 16,4 6 0-16,0-3 0 15,6 3 0-15,5-1 0 16,9-1 0-16,9-6 0 16,9 2 0-16,5-4 0 0,4 1 0 15,3 0 0-15,-1 2 0 16,-2 2 0-16,-5 4 0 16,-7 3 0-16,-8 0 0 15,-8 3 0-15,-7 0 0 16,-4-4 0-16,-5-2 0 0,-2-6 0 15,2-7 0-15,4 0 0 16,2-9 0-16,5-2-174 16,4-3-46-16,10 0 1 0,2-2-5 1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9.0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5 0 930 0,'-11'6'93'0,"1"8"-93"15,-5 3 0-15,-2 8 0 16,-2 8 0-16,-4 5 0 0,0 2 0 16,-1-1 0-16,1 0 0 15,0-6 0-15,9-5 0 16,0-12 0-16,14-16-186 16,-9-4-61-16,13-14-4 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8.8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57 0,'0'0'166'0,"10"10"-166"16,0 6 0-16,2 2 0 15,7 8 0-15,0 4 0 16,4 4 0-16,0 1 0 16,0-1 0-16,0-5 0 0,-4-4 0 15,-1-2 0-15,-6-11 0 16,-1-4-128-16,-11-8-105 15,12-14 1-15,-12-3 1 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8.55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1 791 0,'0'0'228'0,"0"0"-224"16,6 0-4-16,11-2 0 15,8 2 0-15,2-5-3 16,1 5-216-16,1-4-5 16,3 4-5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8.3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1 926 0,'0'0'97'15,"20"0"-97"-15,-6 0 0 16,7-5 0-16,0 5 0 15,0-5 0-15,0 1-16 16,-2 1-204-16,-2 3-4 16,-7-5 0-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7.68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 44 670 0,'-4'20'203'0,"1"7"-53"16,1 1-150-16,3 12 0 0,3-4 0 15,6 2 0-15,5-3 0 16,5-4 0-16,4-8 0 16,2-8 0-16,2-6 0 15,-1-14 0-15,-1-6 0 16,-2-9 0-16,-7-6 0 16,-2-5 0-16,-8-7 0 15,-7-1 0-15,0-4 0 16,-11 4 0-16,0 5 0 15,-7 5 0-15,-5 9 0 16,0 9 0-16,-6 11 0 16,1 6 0-16,1 6 0 15,3 4 0-15,3 4 0 0,6-1-44 16,10-3-179-16,8-9-5 16,11-3-4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07.3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 0 705 0,'0'0'193'15,"0"0"-68"-15,5 12-125 16,-5 9 0-16,0 5 0 15,0 9 0-15,-5 1 0 16,5 7 0-16,0-2 0 16,0-1 0-16,2-4 0 15,1-8 0-15,4-1 0 0,-3-12 0 16,3-5-126-16,-7-10-90 16,12-9-3-16,-3-8 0 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8.93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42 0,'0'0'181'0,"0"0"-181"16,15 3 0-16,0-1 0 15,3 6 0-15,0 2 0 16,-1 9 0-16,-1 5 0 15,-3 7 0-15,-6 5 0 16,-3 4 0-16,-4 0 0 16,0-1 0-16,0-3 0 0,-2-8 0 15,-1-5 0 1,3-8 0-16,-3-5 0 16,3-10 0-16,0 0 0 15,-8-8-195-15,8 0-41 0,0-6-6 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8.60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971 0,'0'11'52'0,"0"8"-52"16,5 0 0-16,1 4 0 0,1 2 0 15,3-3 0-15,-2 0 0 16,1-8 0-16,1-2 0 16,0-10 0-16,0-6 0 15,0-8 0-15,0-6 0 16,2-2 0-16,-1-6 0 16,0 0 0-16,-2 5 0 15,0-1 0-15,-2 11 0 16,-7 11 0-16,10 0 0 15,-7 18 0-15,1 4 0 16,-1 9 0-16,-1 5 0 16,2 1 0-16,0 1 0 15,-4 1 0-15,-3-2 0 0,-4-8 0 16,-5-3 0-16,-4-5 0 16,-6-5 0-16,-3-5 0 15,1-4 0 1,0-7 0-16,6-6 0 0,-1-7 0 15,13-6-77-15,3-8-170 16,12-4 2-16,7-4-4 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8.18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0 0 851 0,'0'0'172'0,"-16"0"-172"16,8 10 0-16,-5 5 0 15,2 7 0-15,-1 5 0 16,3 7 0-16,1 2 0 16,5 1 0-16,6 0 0 15,2-4 0-15,7-4 0 0,-2-9 0 16,8-3 0-16,-4-11-221 16,4-4-7-16,-4-6-2 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7.8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 0 910 0,'0'0'113'0,"-4"14"-113"0,0-1 0 15,4 5 0 1,4 1 0-16,0 2 0 15,1 2 0-15,-1-3 0 0,2-2 0 16,-2-3 0-16,3-6 0 16,-7-9 0-16,7 2 0 15,-7-2 0-15,7-17 0 16,-5 4 0-16,1-3 0 16,1 0 0-16,1 0 0 15,1 5 0-15,1 2 0 16,1 7 0-16,1 2 0 0,-2 9 0 15,0 2 0 1,-2 5 0-16,-2 1 0 16,-3 0 0-16,0-1 0 15,-8-2 0-15,1-4 0 16,-3-4 0-16,1-6 0 0,-2-5 0 16,4 2 0-16,-5-8 0 15,8 2-23-15,-1-5-200 16,5 5 2-16,4 0-3 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2.5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4 70 698 0,'2'-18'192'0,"-2"8"-59"15,-6-3-133-15,3 4 0 16,-6-3 0-16,-1 7 0 0,-5 2 0 16,0 7 0-16,-3 9 0 15,0 6 0-15,0 6 0 16,1 6 0-16,6 0 0 15,6 0 0-15,5-5 0 16,5-5 0-16,5-9 0 16,4-7 0-16,4-10 0 15,-1-6 0-15,-1-4 0 16,-4-4 0-16,-2-2 0 16,-2-3 0-16,-4 2 0 15,-4 3 0-15,3 3 0 16,-3 4 0-16,0 12 0 0,0-8 0 15,0 8 0-15,8 15 0 16,-3 3 0-16,2 3 0 16,2 2 0-16,2 1 0 15,4 0 0 1,-5-4-13-16,4-4-197 0,-1-7 1 16,2-6-10-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7.3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3 0 966 0,'-26'0'57'0,"3"8"-57"15,-4 1 0-15,3 7 0 16,3 2 0-16,3 3 0 15,9 2 0-15,4-1 0 16,8 1 0-16,6-5 0 16,8-5 0-16,4-4 0 15,3-4 0-15,3-11 0 16,-3-5 0-16,-1-6 0 16,-5-4 0-16,-4-6 0 0,-5-2 0 15,-6 5 0-15,-3 1 0 16,0 11 0-16,0 12 0 15,-10 0 0-15,7 13 0 16,3 15 0-16,3 5 0 16,2 8 0-16,0 5 0 15,1 0 0-15,-5 0 0 16,-1-1 0-16,-8-3 0 16,-4-6 0-16,-6-6 0 15,-6-6 0-15,0-8 0 16,-5-11 0-16,7-5 0 15,1-8-159-15,9-5-78 0,3-11 2 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6.9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5 0 973 0,'-11'12'50'0,"1"10"-50"16,1-1 0-16,4 7 0 15,5 2 0-15,2-1 0 16,9-1 0-16,5-3 0 16,4-8 0-16,3-7 0 15,3-8 0-15,-3-6 0 16,0-9 0-16,-5-7 0 0,-6-4 0 16,-4-3 0-16,-7-2 0 15,-5 1 0-15,-6 1 0 16,-6 4 0-16,-5 6 0 15,-1 8 0-15,-3 6 0 16,3 6 0-16,2 6 0 16,2 4 0-16,9 6 0 15,6-2-33-15,9 3-180 16,4-3-3-16,12 0-3 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6.5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94 0,'6'8'129'16,"-4"11"-129"-16,-6 7 0 15,4 12 0-15,0 6 0 16,0 5 0-16,0 3 0 16,5-1 0-16,-1-5 0 15,0-10 0-15,5-6 0 16,-2-14 0-16,2-8-198 16,-9-8-22-16,13-19-1 1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6.2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71 918 0,'-10'5'105'16,"19"-2"-105"-16,6-7 0 0,12 1 0 16,7-2 0-16,6-4 0 15,11 0 0-15,-3-5-16 16,3 3-202-16,-6-1-4 16,-6 0-6-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6.13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 0 815 0,'0'0'208'0,"0"19"-208"0,-5-4 0 15,10 10 0-15,0 1 0 16,0 5 0-16,1-1 0 15,3-2 0-15,-1-2 0 16,-4-12 0-16,2-2 0 16,-6-12-78-16,0 0-140 15,-10-9-3-15,1-3-1 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5.63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7 0,'10'9'6'0,"4"2"-6"16,-5 6 0-16,5 8 0 16,-4 7 0-16,-1 4 0 15,-4 3 0-15,-5-1 0 16,0 1 0-16,-4-8 0 15,-2-3 0-15,-1-12 0 16,2-4 0-16,5-12-27 0,0 0-197 16,0 0-6-16,3-19-2 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5.35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5 0 935 0,'-10'16'88'0,"-6"3"-88"16,-1 8 0-16,-2 1 0 15,-3 3 0-15,4-2 0 16,-2-9 0-16,10-2 0 15,1-10-143-15,9-8-70 16,2-8-5-16,7-9-1 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5.1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6 0,'8'8'7'0,"8"7"-7"16,0 1 0-16,4 4 0 15,3-2 0-15,-1-2 0 16,2 1 0-16,-4-7-20 16,-1-2-198-16,-6-8-5 15,-2-1 1-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4.9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1 0 880 0,'0'0'143'16,"-17"5"-143"-16,9 10 0 0,-4 2 0 15,0 9 0-15,-1 5 0 16,1 8 0-16,2-1 0 16,4 1 0-16,6 0 0 15,2-8 0-15,8-1 0 16,2-11 0-16,8-7-14 15,-2-12-208-15,3 0-3 16,-4-11-3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4.6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 0 884 0,'0'0'139'15,"-8"5"-139"-15,8 5 0 16,0 5 0-16,0 3 0 16,0 3 0-16,0 2 0 15,0-1 0-15,0 1 0 16,-3-5 0-16,3-5 0 16,-4-4 0-16,4-9 0 15,0 0 0-15,2-7 0 16,2-4 0-16,0-1 0 0,4-4 0 15,-1 3 0-15,3 0 0 16,-1 3 0-16,1 3 0 16,1 7 0-16,-1 5 0 15,-2 4 0-15,0 4 0 16,-2 3 0-16,-4 2 0 16,-2 0 0-16,-5-3 0 15,-2-3 0-15,-2-4 0 16,-3-5 0-16,0-3 0 15,0-6 0-15,3 1 0 16,0-7 0-16,4 0-100 16,2-1-120-16,3 2 2 0,6-1-3 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2.0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2 0 887 0,'0'0'136'15,"0"0"-136"-15,3 16 0 16,-7 1 0-16,-1 7 0 16,-4 4 0-16,1 2 0 15,-2 2 0-15,1-2 0 16,2-5 0-16,3-6 0 0,4-4 0 16,0-15 0-16,19 7 0 15,-2-12 0-15,3-4 0 16,3-4 0-16,5 3 0 15,-3-6 0-15,-2 2-22 16,-5-2-201-16,0 2-4 16,-4-1-5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4.1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0 15 832 0,'-15'-9'191'15,"0"5"-191"-15,-4 1 0 16,2 12 0-16,-1 6 0 0,0 6 0 15,4 5 0 1,2 6 0-16,5 1 0 16,7 0 0-16,6-5 0 15,7-5 0-15,5-10 0 0,5-6 0 16,0-13 0-16,0-6 0 16,-3-7 0-16,-3-5 0 15,-6-3 0-15,-3-2 0 16,-5 3 0-16,-3 3 0 15,-3 9 0-15,3 14 0 16,-10-5 0-16,7 20 0 16,1 9 0-16,2 9 0 15,2 7 0-15,2 5 0 16,-4 3 0-16,2-2 0 16,-4-1 0-16,-4-5 0 15,-6-8 0-15,-3-6 0 16,-7-8 0-16,-3-8 0 0,-1-4 0 15,-2-7 0-15,6-6 0 16,1-5-160-16,7-3-79 16,7-4 4-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3.6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0 0 946 0,'4'9'77'16,"-4"7"-77"-16,-4 4 0 0,0 11 0 15,0 0 0-15,4 7 0 16,3-2 0-16,4-2 0 16,5-2 0-16,3-12 0 15,5-10 0 1,3-10 0-16,-1-11 0 0,-2-8 0 16,-3-10 0-16,-7-3 0 15,-6-3 0-15,-8-1 0 16,-7 2 0-16,-7 7 0 15,-5 6 0-15,-3 6 0 16,-4 11 0-16,2 7 0 16,3 9 0-16,2 2 0 15,11 8 0-15,6 1-60 0,11-2-150 16,6-2-2-16,12-2-3 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3.32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 0 829 0,'-4'10'194'15,"4"4"-194"-15,0 12 0 16,0 3 0-16,0 14 0 16,-1 2 0-16,1 9 0 15,0-1 0-15,4-1 0 16,-2-7 0-16,2-8 0 0,3-7 0 16,-3-14 0-16,4-10-70 15,-3-14-148-15,3-8-2 16,-2-8-4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0.78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19 646 0,'-2'-9'192'15,"2"9"-7"-15,0-10-185 16,0 10 0-16,0 0 0 16,10 18 0-16,-5 0 0 15,1 7 0-15,-2 5 0 16,3 5 0-16,-5 3 0 15,1 2 0-15,-3-2 0 16,0-4 0-16,0-6 0 16,-3-8 0-16,6-5 0 15,-3-15-205-15,9 0-15 16,0-8-3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5.2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80 0,'9'9'43'16,"8"4"-43"-16,-6 1 0 0,3 9 0 15,-1 3 0-15,0 6 0 16,-1 6 0 0,-3 4 0-16,-3 2 0 15,-3 0 0-15,-3-2 0 0,0-4 0 16,-3-7 0-16,-3-7 0 16,6-9 0-16,0-15 0 15,-8 0-169-15,8-10-65 16,2-7-2-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4.90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 14 920 0,'-5'9'103'16,"5"7"-103"-16,0-4 0 15,8 5 0-15,0-1 0 16,3-3 0-16,2-3 0 16,3-4 0-16,0-6 0 15,1-2 0-15,-2-8 0 16,0-5 0-16,-3-2 0 15,-2-1 0-15,0 0 0 0,-2 3 0 16,-4 3 0-16,-4 12 0 16,8-6 0-16,-6 17 0 15,-2 9 0 1,4 6 0-16,-4 7 0 0,0 7 0 16,0 1 0-16,0 5 0 15,-3-3 0-15,0-4 0 16,-3-5 0-16,-2-5 0 15,-3-9 0-15,-4-5 0 16,0-8 0-16,-6-11 0 16,5-5 0-16,-4-7-102 15,5-4-140-15,1-6-2 0,8-3 2 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4.50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6 0 858 0,'-18'9'165'0,"9"6"-165"16,-5 6 0-16,2 9 0 16,0 6 0-16,2 6 0 15,2 3 0-15,5 0 0 16,6-5 0-16,6-6 0 15,7-5 0-15,1-13 0 16,6-9-175-16,-2-10-51 16,4-8-3-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4.17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 0 880 0,'0'0'143'16,"-5"16"-143"-16,1-5 0 15,4 9 0-15,2 2 0 16,1 7 0-16,-1 1 0 0,1 1 0 16,0-4 0-16,0-1 0 15,0-7 0 1,2-6 0-16,-5-13 0 15,7 7 0-15,-7-7 0 0,5-14 0 16,-3 0 0-16,1-3 0 16,2-1 0-16,0-1 0 15,2 1 0-15,1 5 0 16,3 1 0-16,1 6 0 16,1 6 0-16,-1 6 0 15,-2 7 0-15,-1 4 0 16,-5 3 0-16,-4 1 0 15,0 2 0-15,-7-4 0 16,-2-2 0-16,-2-7 0 16,-1-6 0-16,-2-4 0 15,3-3 0-15,-3-6 0 16,7 0-28-16,1-4-190 0,6 0-4 16,3-2-2-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3.7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7-1 886 0,'-23'0'137'15,"4"6"-137"-15,-4 5 0 16,4 8 0 0,2 1 0-16,6 4 0 0,7 1 0 15,4-1 0-15,6-1 0 16,7-6 0-16,2-5 0 15,2-7 0-15,2-5 0 16,-3-9 0-16,-1-3 0 16,-5-6 0-16,-2-2 0 15,-5-3 0-15,1 2 0 16,-4-1 0-16,0 5 0 16,0 4 0-16,0 13 0 0,0 0 0 15,0 14 0 1,5 13 0-16,-5 8 0 15,4 10 0-15,-4 3 0 16,3 6 0-16,-3-1 0 0,-5-1 0 16,-2-8 0-16,-2-6 0 15,-1-12 0-15,-4-7 0 16,-1-9 0-16,0-10 0 16,3-10 0-16,-6-10 0 15,9-5 0-15,-1-7-143 16,5-2-98-16,5-4 0 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3.2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8 0 858 0,'-9'8'165'15,"3"4"-165"-15,-3 3 0 16,3 7 0-16,-1 3 0 16,6 6 0-16,1 0 0 15,5 2 0-15,5-2 0 16,8-3 0-16,0-8 0 15,3-11 0-15,3-9 0 16,-1-7 0-16,-1-10 0 16,-4-8 0-16,-3-4 0 15,-7-6 0-15,-4 1 0 16,-4 3 0-16,-7 4 0 16,-4 4 0-16,-7 11 0 0,-2 5 0 15,-3 7 0-15,1 9 0 16,2 7 0-16,1-2 0 15,6 7 0-15,3-2-92 16,10 1-125-16,1-4-6 16,12-3-3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1.6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315 878 0,'-12'-5'145'16,"16"-4"-145"-16,2-11 0 15,11-2 0-15,6-6 0 16,6-5 0-16,2-2 0 16,2 0 0-16,-2 5 0 15,-2-1 0-15,-3 12 0 16,-8 0 0-16,-1 7-91 0,-8 2-127 16,-9 10-3-16,8-7-1 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2.8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0 893 0,'-6'14'130'16,"9"2"-130"-16,-3 6 0 16,6 8 0-16,-3 6 0 0,1 6 0 15,-2 2 0-15,2 2 0 16,-4-2 0-16,3-5 0 15,-3-5 0-15,0-12 0 16,5-5 0-16,-5-17 0 16,9 0-223-16,-3-13-9 15,6-7-3-1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2.5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1 920 0,'0'0'103'0,"0"0"-103"16,12 5 0-16,8-5 0 15,11 0 0-15,1 0 0 16,7-3-6-16,2-1-203 16,2-1-8-16,-3 1-1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2.17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08 0,'19'8'115'15,"-6"2"-115"-15,5 9 0 16,-1 4 0-16,0 9 0 15,-3 5 0-15,-3 4 0 16,-5 3 0-16,-2-1 0 16,-4-2 0-16,-4-8 0 15,4-2 0-15,-8-15 0 16,6-9-175-16,2-7-46 16,-4-12-5-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1.8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4 0 847 0,'0'0'176'0,"-12"11"-176"16,4 4 0-16,-2 0 0 15,-3 6 0-15,0 4 0 16,-1 0 0-16,3 2 0 16,-2-7 0-16,4-1-203 15,-2-11-16-15,11-8-3 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1.71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91 0,'9'17'32'15,"1"-1"-32"-15,6 8 0 16,4 1 0-16,2 0 0 16,3 2 0-16,-3-6 0 15,2-2 0-15,-7-5 0 16,-2-3-212-16,-5-11-16 15,-2 0-2-15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1.48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6 0 882 0,'0'0'141'16,"-17"7"-141"-16,12 3 0 16,-8 6 0-16,3 6 0 15,-4 5 0-15,2 7 0 0,1 2 0 16,2 4 0-16,5 1 0 16,4-2 0-1,7-2 0-15,2-6 0 16,8-3 0-16,-1-10 0 0,6-4 0 15,-2-11-221-15,0-3-5 16,-2-9-4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1.1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0 872 0,'0'0'151'0,"-5"13"-151"16,1-1 0-16,4 8 0 15,0 1 0-15,0 3 0 16,-3 0 0-16,3-2 0 16,0 0 0-16,0-6 0 15,0-4 0-15,0-12 0 16,0 0 0-16,0 0 0 15,11-10 0-15,-6-3 0 16,4-4 0-16,1 0 0 16,1-1 0-16,1 5 0 15,0 1 0-15,1 7 0 0,-1 7 0 16,-1 7 0-16,-3 4 0 16,-4 7 0-16,-4 1 0 15,0 3 0-15,-6-3 0 16,-4-3 0-16,-1-2 0 15,-2-7 0-15,-2-8 0 16,1-6 0-16,5-4 0 16,-6-5-3-16,8-3-213 15,2-3-4-15,5 0-1 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0.68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1-1 865 0,'-15'0'158'0,"-3"2"-158"0,1 9 0 16,-4 5 0 0,4 4 0-16,0 6 0 15,6 2 0-15,5-1 0 16,6-3 0-16,7-5 0 15,6-5 0-15,4-11 0 0,3-8 0 16,0-8 0-16,-1-5 0 16,-2-6 0-16,-6-1 0 15,-3-2 0-15,-2 3 0 16,-3 3 0-16,-3 6 0 16,0 6 0-16,0 9 0 15,0 0 0-15,-2 24 0 16,2 6 0-16,5 8 0 15,-2 7 0-15,3 7 0 16,-3 0 0-16,-3 2 0 16,-3-5 0-16,-4-6 0 15,-3-9 0-15,-3-11 0 0,-4-9 0 16,-2-14 0-16,4-8 0 16,-4-11-11-16,9-6-218 15,-2-8-5-15,11-3 2 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0.2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3 0 905 0,'-6'11'118'16,"1"7"-118"-16,-4 2 0 0,4 7 0 16,0 6 0-1,5 4 0-15,2-1 0 16,6 0 0-16,6-5 0 15,4-8 0-15,1-8 0 0,4-12 0 16,1-9 0-16,-3-13 0 16,-3-7 0-16,-8-6 0 15,-3-3 0-15,-7-5 0 16,-7 4 0-16,-7 5 0 16,-5 5 0-16,-3 9 0 15,-5 8 0-15,0 9 0 16,3 9 0-16,3 6 0 15,10 6 0-15,3-2-42 16,14 3-169-16,6-5-6 16,12-3-3-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19.9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 2 801 0,'-7'-9'196'0,"7"9"-170"16,0 11-26-16,2 8 0 15,2 8 0-15,2 12 0 16,-2 7 0-16,0 7 0 15,1 1 0-15,-3 1 0 0,-2-6 0 16,0-6 0-16,2-11 0 16,-2-18 0-16,10-10 0 15,-1-18-180 1,4-7-42-16,1-13-3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7.5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40 905 0,'0'0'118'0,"0"0"-118"15,8 0 0-15,2-3 0 16,1-3 0-16,2-4 0 16,-1 0 0-16,1-1 0 15,-3-4 0-15,-1 1 0 16,-2-2 0-16,-3-1 0 16,-4 2 0-16,0 2 0 15,-3 4 0-15,-5 5 0 16,-1 4 0-16,-3 12 0 15,-1 1 0-15,1 8 0 16,2 2 0-16,3 2 0 0,5 0 0 16,5-1 0-16,5-1 0 15,7-7 0-15,3-2 0 16,-1-7 0-16,4 1 0 16,-3-8-116-16,3 0-119 15,-5-8-5-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31.2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 0 857 0,'-7'2'166'16,"7"-2"-166"-16,-9 6 0 15,9-6 0-15,0 0 0 16,9 2 0-16,0-2-40 16,-9 0-163-16,11-10-10 0,-11 10-4 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30.3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18 0,'0'0'105'0,"0"0"-105"16,9 13 0-16,5-5 0 15,8 4 0-15,-3 5 0 0,4 2 0 16,-2 6 0-16,-3 5 0 16,-2 3 0-16,-7 3 0 15,-6 3 0-15,-3-3 0 16,-3-3 0-16,-1-4 0 16,-4-6 0-16,2-6 0 15,1-5 0-15,-3-12 0 16,8 0 0-16,0-8-176 15,4-4-55-15,-2-4-6 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30.01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1 0 968 0,'-17'17'55'0,"11"0"-55"16,-7 2 0-16,2 7 0 15,-5 1 0-15,1 0 0 16,2 2 0-16,-2-10 0 16,6-4 0-16,3-7-194 15,6-8-30-15,0 0-6 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9.82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0 0,'10'19'53'0,"0"-7"-53"15,11 4 0-15,-2-1 0 16,0 2 0-16,5 1 0 0,-2-6 0 16,1 1 0-16,-4-8-124 15,0-2-92 1,-8-6-3-16,1-2-1 1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9.6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3 0 903 0,'-6'11'120'16,"-4"1"-120"-16,1 7 0 15,-3 5 0-15,1 5 0 16,-2 7 0-16,3 2 0 16,2 1 0-16,6 0 0 15,2-3 0-15,6-7 0 16,8-3 0-16,0-9 0 15,6-8-145-15,0-9-85 16,4-3-1-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9.2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3 0 931 0,'0'0'92'0,"-10"16"-92"16,10 2 0-16,0 4 0 16,0 4 0-16,-3 0 0 15,3 0 0-15,0-2 0 16,0-4 0-16,0-5 0 16,0-6 0-16,0-9 0 0,0 0 0 15,0-9 0-15,5-3 0 16,0-3 0-16,2 0 0 15,1 0 0-15,1 1 0 16,3 5 0-16,1 8 0 16,-1 3 0-16,0 6 0 15,-2 8 0-15,-1 1 0 16,-7 4 0-16,-2 0 0 16,-7-1 0-16,-3-3 0 15,-3-5 0-15,-5-6 0 16,0-3 0-16,0-6 0 15,4-2 0-15,-2-5 0 16,10-1 0-16,2-4-200 0,8-1-20 16,3 1-3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8.78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8 0 965 0,'-22'4'58'16,"-1"5"-58"-16,6 8 0 0,1 3 0 15,7 4 0-15,9 3 0 16,4-2 0-16,10-3 0 16,3-4 0-16,7-4 0 15,-4-11 0-15,5-3 0 16,-8-10 0-16,4-5 0 15,-12-8-86-15,2-2 7 16,-6-3 37-16,-3 2 41 0,1 3 30 16,-3 3 32-1,0 10 27-15,0 10-58 16,0 0-30-16,-3 25 0 16,3 6 0-16,0 6 0 15,0 8 0-15,0 3 0 0,0 0 0 16,-2-3 0-16,2-3 0 15,-7-8 0-15,2-9 0 16,-5-5 0-16,-3-9 0 16,-2-3 0-16,-4-13 0 15,2-3 0-15,0-6-196 16,4-2-31-16,3-4-6 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8.32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2 0 899 0,'-9'12'124'0,"-4"0"-124"16,3 7 0-16,-2 2 0 15,7 3 0-15,3 1 0 16,5 2 0-16,6-6 0 16,7-2 0-16,2-5 0 15,3-9 0-15,1-5 0 16,-3-7 0-16,-1-9 0 15,-5-4 0-15,-5-5 0 16,-5-3 0-16,-5 1 0 16,-6 1 0-16,-5 6 0 0,-4 5 0 15,-4 10 0-15,-2 5 0 16,1 7 0 0,3 8 0-16,10 5 0 15,0 2 0-15,11 0-188 0,8-4-24 16,13 1-3-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7.9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6 747 0,'-3'-9'199'15,"3"9"-122"-15,0 0-77 16,5 11 0-16,-5 4 0 16,6 12 0-16,-5 5 0 0,5 9 0 15,-1 6 0-15,2 7 0 16,-2-1 0-16,2 0 0 16,2-8 0-16,-2-8 0 15,4-4 0-15,-5-18 0 16,1-8-47-16,-7-7-183 15,12-18-2-15,-9-4-3 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7.4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4 0,'3'20'9'16,"10"2"-9"-16,8-6 0 16,5 1 0-16,4-1 0 15,-1-3 0-15,4 2 0 16,-9-5 0-16,0-1 0 16,-6-5-203-16,-3-4-32 15,-5-9-1-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7.2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2 929 0,'0'0'94'16,"7"-7"-94"-16,5 4 0 15,10-1 0-15,6 4 0 16,0-7 0-16,3 1-51 15,-2-2-159-15,-2 0-2 16,-2-1-4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27.26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0 819 0,'0'0'204'0,"-4"17"-204"15,7 3 0-15,-6 2 0 16,3 11 0-16,0 6 0 16,4 5 0-16,-2 4 0 15,2-1 0-15,1-4 0 16,1-6 0-16,1-9 0 0,-1-10 0 15,1-11 0-15,-5-16 0 16,4-7 0-16,-6-9-42 16,0 0-113-1,-6-6 74-15,4 0 43 0,-3 3 24 16,1 5 27-16,4 7 48 16,-4 1 135-16,8 6-136 15,1-2-60-15,9 5 0 16,1-3 0-16,7 0 0 15,0 0 0-15,1-4 0 16,2 4 0-16,-6-4-46 16,-1 6-159-16,-9-4-2 15,-9 11-1-1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37.43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 14 651 0,'-10'-10'180'15,"10"10"5"-15,-8 7-178 16,8 8-7-16,-2 4 0 16,2 8 0-16,0 4 0 0,0 6 0 15,0 3 0-15,0 1 0 16,0-3 0-16,0-4 0 16,0-7 0-16,0-3 0 15,0-12 0-15,0-12 0 16,0 0 0-16,3-9 0 15,-3-9 0-15,4-9 0 16,1-5 0-16,-1-4 0 16,1-4 0-16,1-3 0 15,3 5 0-15,2 2 0 16,1 4 0-16,1 9 0 16,2 7 0-16,3 10 0 0,0 11 0 15,0 8 0-15,2 9 0 16,-2 5 0-1,1 3 0-15,-1 4 0 16,-3 0 0-16,-1-1 0 0,-2-2 0 16,-2-6 0-16,-4-5 0 15,-2-3 0-15,0-2 0 16,-4-8 0-16,0-7 0 16,0 0-230-16,-4-8-7 15,4-9-4-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1.6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47 0,'3'10'76'0,"5"8"-76"15,-1 5 0-15,2 4 0 16,0 2 0-16,0 6 0 16,-3 1 0-16,-3 0 0 15,-3-2 0-15,0-5 0 16,-3-3 0-16,-6-8 0 0,6-7 0 16,3-11-197-16,-8 0-34 15,4-9-6-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1.4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4 0 879 0,'-17'4'144'15,"10"6"-144"-15,-9 3 0 16,6 4 0-16,-4 4 0 16,0-1 0-16,1 1 0 15,-3-3 0-15,3-2-41 16,1-7-172-16,12-9-4 16,-12 3-4-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1.2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18 0,'7'12'205'16,"1"1"-205"-16,6 5 0 15,3 2 0-15,1 0 0 16,1 0 0-16,-2-3 0 15,4 0 0-15,-8-8-12 16,1-2-197-16,-4-7-6 16,-1-7 1-16,-5-3-3 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1.0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0 0 898 0,'-13'12'125'0,"-1"1"-125"16,4 12 0-16,-2 3 0 15,6 9 0-15,1 4 0 16,5 1 0-16,8 1 0 16,0-1 0-16,8-7 0 15,-1-11 0-15,8-5 0 16,-3-11-9-16,3-8-217 0,-7-7-4 16,3-5 3-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0.30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5 20 850 0,'-8'11'173'0,"2"10"-173"0,-5 1 0 15,5 6 0 1,2 1 0-16,4 1 0 15,2-1 0-15,6-3 0 16,4-5 0-16,7-7 0 0,2-7 0 16,4-7 0-16,3-9 0 15,0-7 0-15,-3-7 0 16,-6-6 0-16,-3-5 0 16,-10-2 0-16,-6 2 0 15,-10 3 0-15,-7 5 0 16,-7 10 0-16,-4 11 0 15,-2 9 0-15,0 12 0 16,2 7 0-16,7 6 0 16,6 2 0-16,10 2 0 15,5-6 0-15,16 1 0 16,2-10-212-16,10-2-5 16,1-9-7-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39.9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0 742 0,'0'0'194'15,"0"0"-107"-15,-10 12-87 16,10 4 0-16,0 2 0 15,4 11 0-15,-4 4 0 16,0 6 0-16,3 1 0 16,-3 2 0-16,2-2 0 15,-2-4 0-15,4-4 0 16,-4-15 0-16,8-5-25 16,-8-12-196-16,16-8-2 0,-8-9-5 15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5.2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9 0,'0'0'44'0,"13"11"-44"15,1-3 0-15,10 7 0 16,-1 2 0-16,2 6 0 15,-1 8 0-15,-4 5 0 16,-7 2 0-16,-6 7 0 16,-7 0 0-16,-6-6 0 15,-3-3 0-15,-6-7 0 16,1-9 0-16,0-9 0 0,3-1 0 16,0-17 0-16,6-1-26 15,0-9-218-15,10-1-4 16,1-5-4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4.86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960 0,'0'11'63'0,"0"1"-63"15,4 11 0-15,1 3 0 16,3 7 0-16,-3 4 0 0,3 5 0 16,-3-3 0-16,-1-4 0 15,0-1 0-15,-1-8 0 16,0-8 0-16,-1-11 0 16,-2-7 0-16,7-12 0 15,-3-6 0-15,1-6 0 16,1-3 0-16,3-4 0 15,1 1 0-15,2 4 0 16,1 4 0-16,1 7 0 16,1 8 0-16,0 10 0 15,-3 8 0-15,-2 9 0 16,-5 4 0-16,-5 6 0 16,0 0 0-16,-10 0 0 0,-4-4 0 15,-4-6 0-15,-2-5 0 16,-2-10 0-16,4-5 0 15,-4-9 0-15,8-4-208 16,1-8-30-16,10-1-1 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7.09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 0 964 0,'0'17'59'16,"-5"5"-59"-16,7 7 0 15,3 4 0-15,2 6 0 16,1 0 0-16,0-1 0 16,1-6 0-16,-4-7 0 15,-1-6 0-15,-4-10 0 16,0-9-197-16,0 0-36 15,-13-15 6-1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4.4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9 0 947 0,'-9'8'76'16,"-6"4"-76"-16,1 10 0 15,-3 7 0-15,4 11 0 16,-1 4 0-16,7 3 0 0,7 4 0 16,7-4 0-1,8-3 0-15,6-9 0 16,10-6 0-16,-1-16-40 16,3-5-190-16,-3-15-6 0,-2-7 0 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4.1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7 0 843 0,'-24'2'180'0,"-3"2"-180"15,3 7 0-15,0 5 0 0,3 5 0 16,5 0 0-16,5 5 0 15,10 1 0-15,6-2 0 16,6-5 0-16,5-3 0 16,6-10 0-16,1-7 0 15,2-4 0-15,-5-10 0 16,-1-7 0-16,-5-4 0 16,-3-3 0-16,-6-1 0 15,-1 3 0-15,-4 5 0 16,0 5 0-16,0 16 0 15,0 0 0-15,3 17 0 16,-3 13 0-16,5 9 0 0,-3 8 0 16,1 8 0-16,-1 1 0 15,-2 3 0-15,0-2 0 16,-3-7 0-16,-6-7 0 16,-4-6 0-1,-4-11 0-15,-7-12 0 0,0-2 0 16,-5-17 0-16,4-2-74 15,-2-11-158-15,8 0-4 16,0-9 4-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3.64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2 0 705 0,'-6'16'201'0,"-3"-1"-84"15,6 14-117-15,-4-1 0 0,2 9 0 16,3-1 0-16,6 2 0 15,4-3 0-15,4-6 0 16,4-8 0-16,3-11 0 16,4-10 0-16,1-9 0 15,-2-10 0-15,-4-5 0 16,-7-4 0-16,-3-5 0 16,-8 3 0-16,-4-1 0 15,-7 6 0-15,-4 4 0 16,-7 10 0-16,0 4 0 15,-2 7 0-15,2 10 0 16,6 6 0-16,0 2 0 16,12 6-41-16,4-3-172 0,13 2-6 15,3-5-2-1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3.28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 0 697 0,'0'0'207'0,"-9"9"-88"15,5 7-119-15,4 11 0 0,0 5 0 16,0 6 0-16,4 4 0 15,-1 4 0 1,0-2 0-16,-3-4 0 16,3-2 0-16,-3-9-72 0,0-9-146 15,-4-12-4-15,4-8-1 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2.76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64-1 688 0,'0'0'196'0,"7"-10"-57"15,-7 10-139-15,-6 10 0 0,-5 8 0 16,-7 8 0-16,-6 13 0 16,-7 11 0-16,-6 11 0 15,-9 7 0-15,-3 8 0 16,1 1 0-16,-2-3 0 15,7-10 0-15,1-10 0 16,12-12 0-16,4-18 0 16,15-12-45-16,11-12-172 15,3-18-4-15,9-7-5 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40.73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7-2 816 0,'-10'0'207'15,"-7"0"-207"-15,2 11 0 16,-4 5 0-16,-1 9 0 15,-1 2 0-15,7 2 0 16,0 5 0-16,7-1 0 0,7-4 0 16,9-8 0-16,9-7 0 15,5-11 0-15,5-7 0 16,1-9 0 0,-4-5 0-16,-3-8 0 0,-6-3 0 15,-7-5 0-15,-9 4 0 16,0 3 0-16,-8 4 0 15,0 7 0-15,-1 9 0 16,9 7 0-16,-10 18 0 16,10 7 0-16,2 13 0 15,4 7 0-15,-1 6 0 16,2 7 0-16,-3 3 0 0,-4-2 0 16,-4-4 0-16,-6-7 0 15,-5-9 0-15,-6-11 0 16,1-10 0-1,-7-21 0-15,6-8-96 16,1-20-133-16,5-4-7 0,4-12 2 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15.1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5 0 757 0,'-13'11'215'16,"9"7"-164"-16,-1 6-51 16,5 10 0-16,-3 5 0 15,3 7 0-15,3 1 0 0,-3 2 0 16,4-6 0-16,-2-5 0 16,0-6 0-16,-2-12 0 15,4-7 0-15,-4-13-7 16,0 0-226-16,0-22-6 15,0-4-4-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14.85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7 0 852 0,'-4'14'171'0,"-3"4"-171"15,-2 0 0-15,2 7 0 16,-1 1 0-16,6 1 0 16,2-4 0-16,10 0 0 15,5-6 0-15,7-3 0 0,7-2 0 16,3-3 0-16,1-1 0 16,-1-5 0-1,1 0 0-15,-8-3 0 16,-4-5-187-16,-8-4-37 0,-4-1-4 1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14.57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6 0 845 0,'-5'16'178'15,"-7"5"-178"-15,2 9 0 0,-6 8 0 16,-1 7 0-16,-2 6 0 16,0-1 0-16,-2-1 0 15,3-2 0-15,1-6 0 16,1-11 0-16,7-6 0 16,0-14-25-16,9-10-189 15,0 0-5-15,3-20-1 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14.2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56 138 644 0,'-5'-12'182'15,"0"-2"-8"-15,0 2-151 16,-7-5-23-16,-1-2 0 16,-4 0 0-16,-5 1 0 15,-3 3 0-15,-2 5 0 16,-3 8 0-16,2 5 0 0,3 12 0 16,4 5 0-16,7 6 0 15,7 2 0-15,7-1 0 16,12 2 0-16,5-6 0 15,6-6 0-15,5-7 0 16,2-6 0-16,0-6 0 16,-1-6 0-16,-3-2 0 15,-5-4 0-15,-4 0 0 16,-3-1 0-16,-4 6 0 16,-10 9 0-16,9 5 0 15,-9 8 0-15,0 12 0 16,0 9 0-16,0 3 0 15,-2 7 0-15,-3-1 0 0,-2 0 0 16,1-6 0-16,0-7 0 16,2-5 0-1,-2-14 0-15,6-11-100 16,0 0-124-16,2-21-6 0,6-2 0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8.78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9 0 782 0,'-14'4'188'0,"1"6"-135"16,-6-1-53-16,4 9 0 15,-2 1 0-15,3 1 0 16,2 5 0-16,7 1 0 0,5-2 0 15,8-2 0-15,6-4 0 16,5-2 0-16,9-4 0 16,-2-8 0-1,4-4-123-15,-3-5-85 0,1-3 0 16,-4-4-9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6.84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5 0 973 0,'-11'8'50'0,"7"5"-50"15,-1 2 0-15,1 8 0 16,4 4 0-16,0 1 0 16,4-1 0-16,3 0 0 15,6-7 0-15,5-4 0 0,4-8 0 16,1-8 0-16,1-5 0 15,-2-8 0 1,-6-5 0-16,-3-6 0 16,-8-2 0-16,-5-2 0 0,-7 0 0 15,-5 3 0-15,-7 4 0 16,-2 6 0-16,1 8 0 16,-1 7 0-16,5 5 0 15,-2 5 0-15,13 7 0 16,4-1-206-16,6 2-11 15,5-7-2-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2.13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13 0,'10'4'193'0,"6"3"-176"16,-1 6-17-16,2 8 0 16,-1 6 0-16,-3 11 0 15,-4 2 0-15,-4 7 0 16,-8 3 0-16,1-1 0 16,-6-3 0-16,-1-1 0 15,-3-7 0-15,3-4 0 16,-1-8 0-16,2-5 0 15,7-4 0-15,1-17 0 16,-5 12-22-16,5-12-194 16,9-7-5-16,-3-1-4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1.6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0 676 0,'0'0'187'0,"0"0"-27"15,0 0-160-15,0 14 0 16,0-2 0-16,0-2 0 0,-2 6 0 15,-1 0 0-15,3 0 0 16,-5 0 0-16,5-1 0 16,0-3 0-16,0-3 0 15,5-1 0-15,-5-8-24 16,0 0-184-16,0 0-1 16,9 0-6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1.4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758 0,'11'0'184'16,"-11"0"-103"-16,7 3-81 16,-7-3 0-16,3 10 0 15,-3-2 0-15,0 1 0 16,0-1 0-16,4 1 0 0,-4 0 0 15,0-9 0 1,9 9 0-16,-9-9 0 16,16 4 0-16,-8-6 0 15,5 0 0-15,-3-4-62 0,1 1-132 16,-2-2-6-16,-2 0 2 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1.1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1 0 813 0,'-4'14'197'0,"-4"-1"-184"15,2 6-13-15,-4-2 0 16,1 3 0-16,0-3 0 16,1 1 0-16,1-3 0 15,1-6 0-15,2 0 0 0,4-9-102 16,0 0-96-16,0 0-6 16,0 0 3-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0.94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45 0,'0'0'189'16,"0"0"-100"-16,6 17-89 16,-6-7 0-16,0 5 0 15,0 0 0-15,0 1 0 16,-2-1 0-16,-2-4 0 16,4 1-59-16,0-12-136 15,0 0-2-15,0 0-6 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0.4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8 28 691 0,'7'-9'191'16,"4"1"-50"-16,5 5-141 0,0-4 0 16,4 7 0-1,-1 0 0-15,2 3 0 16,-6 5 0-16,-1 4 0 15,-10 4 0-15,-4 3 0 0,-2 2 0 16,-6 2 0-16,-6 1 0 16,-4 0 0-16,-3 2 0 15,-4-1 0-15,0-2 0 16,4 0 0-16,1-3 0 16,7-2 0-16,6-6 0 15,10-2 0-15,8-4 0 16,9-6 0-16,9 0 0 15,3-2 0-15,5-3 0 16,-2 2 0-16,-3 1 0 16,-5 2 0-16,-4 4 0 15,-11-4 0-15,-4 7-52 16,-8-7-180-16,0 0-4 0,0 0-3 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9.75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8 924 0,'0'0'99'0,"0"0"-99"16,0 0 0-16,0 0 0 15,0 0 0-15,9-8-81 16,-9 8-133-16,11-6-2 16,-2 2-7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9.3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33 814 0,'0'-8'193'0,"4"-2"-177"15,4 6-16-15,2-3 0 16,2 4 0-16,0 1 0 16,0 4 0-16,-3 2 0 15,-4 4 0-15,-5 3 0 16,0 0 0-16,-8 5 0 15,0-1 0-15,-4-2 0 16,2 1 0-16,-2-4 0 0,2-2 0 16,2-2 0-16,8-6 0 15,0 0 0-15,-6 8 0 16,6-8 0-16,16 0 0 16,-4 0 0-16,3 0 0 15,2 2 0-15,-2-2 0 16,3 5 0-16,-2-5-190 15,0 3-35-15,-2-3-6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8.94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3 30 872 0,'12'-14'151'15,"6"4"-151"-15,-3 3 0 16,3 7 0-16,-4 0 0 16,-2 11 0-16,-8 6 0 15,-4 5 0-15,-12 4 0 16,-2 3 0-16,-6 0 0 16,-6 0 0-16,-1-2 0 0,-1-2 0 15,1-1 0-15,5-5 0 16,3-3 0-1,9-3 0-15,7-3 0 16,9-2 0-16,5-1 0 0,9-4 0 16,5 0 0-16,1-3 0 15,3 0 0-15,-3-3 0 16,4 3 0-16,-7-5 0 16,0 0-220-16,-4-3-12 15,2 0-4-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8.4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7-1 603 0,'-9'1'178'0,"0"9"5"16,-1 11-124-16,-10 4-59 16,3 11 0-16,-3 6 0 15,2 6 0-15,3 2 0 16,6 2 0-16,9-4 0 16,6-3 0-16,9-5 0 15,6-9 0-15,8-6 0 0,-1-8-182 16,4-6-33-16,-4-8-2 15,1-6-6-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6.4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9 980 0,'3'-14'43'15,"9"11"-43"-15,3-3 0 16,8 2 0-16,4 1 0 15,0-3 0-15,1 1 0 16,-4 1-140-16,1-1-76 16,-7 0-7-16,1 1 1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7.2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2 8 887 0,'-7'-10'136'0,"-4"12"-136"15,-8 6 0-15,0 11 0 16,-5 5 0-16,1 5 0 15,1 1 0-15,7 2 0 16,7-3 0-16,12-3 0 16,9-6 0-16,9-10 0 15,4-6 0-15,4-8 0 16,0-5 0-16,-3-7 0 16,-5-5 0-16,-7-5 0 15,-9 2 0-15,-6 0 0 16,0 0 0-16,-6 6 0 0,-3 7 0 15,9 11 0-15,-11 2 0 16,11 15 0-16,-3 8 0 16,6 11 0-16,-1 8 0 15,2 4 0-15,0 4 0 16,-4 0 0-16,-7-5 0 16,-3-4 0-16,-5-7 0 15,-7-10 0-15,-2-9 0 16,-4-14 0-16,1-6 0 15,-1-13-114-15,9-7-112 16,3-6-4-16,9-6 2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6.7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2 0 843 0,'-6'15'180'15,"-5"0"-180"-15,5 10 0 16,-1 2 0-16,7 2 0 15,0 0 0-15,9-1 0 16,4-5 0-16,6-3 0 16,5-7 0-16,2-9 0 15,1-4 0-15,0-8 0 16,-2-6 0-16,-7-5 0 16,-4-6 0-16,-7-2 0 15,-7-2 0-15,-12 2 0 16,-3 1 0-16,-8 6 0 0,-3 6 0 15,-4 7 0-15,2 7 0 16,0 10 0-16,6 4 0 16,6 2 0-16,12 5 0 15,6-3-100-15,15-1-111 16,8-4-4-16,10-4 3 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6.4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 3 382 0,'-4'-12'157'16,"4"12"0"-16,0 0-41 0,0 0-8 16,0 0-16-16,0 18-81 15,0 6-11 1,0 4 0-16,0 10 0 15,0 2 0-15,0 7 0 0,-4-2 0 16,4-3 0-16,0-4 0 16,0-7 0-16,0-4 0 15,0-10 0-15,4-6-78 16,-4-11-128-16,0 0-6 16,13-15-1-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4.2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 0 851 0,'0'0'172'0,"-9"6"-172"15,9-6 0-15,16 0 0 16,1 0 0-16,5 0 0 15,3 0 0-15,2 0 0 0,2 0 0 16,-2 0 0-16,-1 3 0 16,-1 5 0-16,-6-2 0 15,0 1-127-15,-5-5-91 16,3-2-1-16,-3-1-6 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4.03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808 0,'0'0'206'16,"0"0"-197"-16,0 0-9 15,0 0 0-15,12 0 0 16,-2 0 0-16,10 3 0 15,0-3 0-15,6 2 0 0,1-2 0 16,2 0 0 0,3 4 0-16,-8-4 0 15,0 3 0-15,-10-3-167 16,-4 5-52-16,-10-5-4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10.8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50 0,'0'0'186'15,"0"0"-99"-15,0 0-87 16,6 10 0-16,-6-3 0 16,0 1 0-16,0 1 0 15,0 1 0-15,2-3 0 16,3 2 0-16,2-3 0 16,2-2 0-16,2-2 0 15,1-2 0-15,-2-2 0 16,3 0-53-16,-4-6-139 15,0 3-3-15,-4-4-1 16,-2 1-3-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10.6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4 0 766 0,'-10'13'191'16,"2"-4"-125"-16,0 6-66 15,-4 1 0-15,0 2 0 0,-2 2 0 16,-1-1 0-16,0 0 0 16,0-1 0-16,3-2 0 15,-1-7 0-15,7-2-41 16,6-7-158-16,0 0 0 15,0 0-3-15,18-13 1 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10.3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5 8 369 0,'-11'0'150'0,"3"-3"-2"15,1 3-34-15,7 0-33 16,-18 0-19-16,10 3-11 16,-4 2-6-16,2 4-42 15,-2-2-3-15,4 5 0 16,1-3 0-16,3 1 0 0,4-1 0 15,0-9 0 1,12 8 0-16,0-8 0 16,2-6 0-16,3-1 0 15,-2-3 0-15,3-1 0 0,-4 0 0 16,-3-2 0-16,-3 2 0 16,-1 3 0-16,-7 8 0 15,0 0 0-15,0 0 0 16,0 0 0-16,-7 16 0 15,5 0 0-15,-1 2 0 16,3 1 0-16,0-1 0 16,0 1 0-16,0-2 0 15,0-6 0-15,5 0 0 16,-5-11 0-16,0 0-151 16,0 0-54-16,7-6-4 15,-2-4-2-1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8:57.63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4 27 732 0,'-9'-7'207'0,"9"7"-123"15,8-13-84-15,1 10 0 16,0 0 0-16,2 3 0 0,1 0 0 15,-2 3 0-15,0 4 0 16,-4 3 0 0,-3 1 0-16,-3 4 0 15,-9 1 0-15,0-1 0 0,-6 2 0 16,-1-2 0-16,0 0 0 16,1-4 0-16,-1-1 0 15,9-1 0-15,7-9 0 16,0 8 0-16,11-8 0 15,6 0 0-15,6 0 0 16,-2-7 0-16,6 4-141 16,-5-4-84-16,3 2-7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11.4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646 0,'0'0'184'0,"0"0"1"16,11 5-177-16,4 2-8 15,5 6 0-15,1 4 0 16,0 6 0-16,-2 6 0 16,-3 6 0-16,-8 3 0 15,-1 2 0-15,-7-1 0 16,-4-2 0-16,-4-4 0 16,-1-1 0-16,-1-9 0 15,-2-7 0-15,7 0 0 16,-4-9-8-16,9-7-204 15,-8 4-3-15,8-4 1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6.3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64 0,'0'0'59'0,"0"8"-59"16,0 5 0-16,5 10 0 15,0 6 0-15,4 5 0 16,0 2 0-16,0 4 0 16,1-3 0-16,-1-7 0 15,0-3 0-15,-3-13 0 0,1-3 0 16,-7-11 0-16,0-7-207 15,-7-9-17-15,3-2 0 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11.0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0 757 0,'0'0'201'0,"0"0"-136"15,-5 10-65-15,2-1 0 16,3 6 0-16,0-1 0 16,0 6 0-16,0 1 0 15,-2-1 0-15,2 0 0 16,0-5 0-16,3-4-100 16,-3-11-115-16,0 0-1 15,9 2-5-1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7.55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 39 837 0,'9'-11'186'0,"4"5"-186"16,2-4 0-16,4 4 0 15,-1 2 0-15,1 4 0 16,-3 0 0-16,-3 8 0 15,-5 4 0-15,-4 4 0 16,-4 3 0-16,-6 3 0 16,-4 5 0-16,-4 0 0 15,-4-1 0-15,-1 1 0 16,-1-4 0-16,0-4 0 16,3-1 0-16,1-6 0 15,5-2 0-15,6-3 0 0,5-7 0 16,7 11 0-16,6-7 0 15,6-1 0-15,3-1 0 16,4-2 0-16,0 4 0 16,1-4 0-16,1 7 0 15,-9-7 0-15,-1-3 0 16,-6-1-219-16,0-1-19 16,-5-5-8-16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7.13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1 0 673 0,'-12'-4'198'0,"2"10"-46"15,0 11-152-15,-5 0 0 16,2 17 0 0,-4 2 0-16,2 8 0 15,2-1 0-15,7 2 0 0,6-1 0 16,4-4 0-16,8-5 0 15,2-12 0-15,12-6 0 16,-2-10-194-16,4-5-32 16,-1-4-8-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6.6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 11 872 0,'9'-6'151'15,"0"0"-151"-15,4 6 0 16,-1 0 0-16,0 0 0 16,-2 6 0-16,-3 1 0 15,-7 1 0-15,0 4 0 16,-4-1 0-16,-4 3 0 16,-2-3 0-16,-3 0 0 15,0 1 0-15,2-2 0 16,1-3 0-16,2-2 0 15,8-5 0-15,0 0 0 16,0 0 0-16,10 3 0 16,4-3 0-16,3-3 0 15,2 3 0-15,-2 0 0 0,3 0 0 16,-1 0-187-16,-1 0-41 16,-3 0-3-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6.3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7 5 887 0,'-21'7'136'16,"2"7"-136"-16,-5 4 0 16,5 6 0-16,2 3 0 15,6 2 0-15,5-1 0 0,6-1 0 16,8-5 0 0,8-8 0-16,4-6 0 15,6-8 0-15,0-8 0 16,0-6 0-16,-4-6 0 0,-3-6 0 15,-5-3 0-15,-5-3 0 16,-4 2 0-16,-5 4 0 16,0 4 0-16,-4 6 0 15,4 16 0-15,-8 0 0 16,4 18 0-16,4 9 0 16,0 10 0-16,0 7 0 15,3 6 0-15,-3 4 0 16,0-3 0-16,0 3 0 15,-10-5 0-15,-3-4 0 16,-6-9 0-16,-4-10 0 16,-5-6 0-16,-3-13 0 15,7-7 0-15,-3-14 0 0,9-7-189 16,4-10-45-16,12-1 0 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5.8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6 12 754 0,'-13'9'202'16,"0"8"-135"-16,-2 0-67 16,4 7 0-16,0 1 0 15,9 3 0-15,2 0 0 16,11-3 0-16,7-2 0 0,6-5 0 16,7-8 0-16,5-6 0 15,-1-7 0-15,0-6 0 16,-6-7 0-1,-7-6 0-15,-9-5 0 0,-11-5 0 16,-7 1 0-16,-9-1 0 16,-8 4 0-16,-5 6 0 15,-4 8 0-15,-1 8 0 16,0 11 0-16,3 6 0 16,8 11 0-16,4 0 0 15,17 5-22-15,5-2-193 16,12-2-1-16,7-6-4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5.46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 0 721 0,'0'0'200'0,"0"22"-98"16,-7-1-102-16,7 8 0 15,-4 4 0-15,4 5 0 16,0 0 0-16,0 2 0 16,0-4 0-16,0-9 0 15,4 0 0-15,-4-9-154 16,0-8-54-16,0-10-8 15,0 0 0-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3.1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3 950 0,'14'3'73'15,"7"-3"-73"-15,3 0 0 16,5 0 0-16,4-3 0 0,2 3 0 16,-1-4 0-16,-3 4 0 15,1 0 0-15,-7 0 0 16,-6-2-57 0,-6 0-159-16,-1-3-4 0,-12 5-7 1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02.95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 11 870 0,'-11'4'153'0,"11"-4"-153"16,14-2 0-16,7 2 0 16,2-3 0-16,7 0 0 15,0 1 0-15,2 2 0 16,0-2 0-16,-6-2 0 16,-4 4 0-16,-8 0-101 15,-4 4-113-15,-10-4-2 0,0 0-2 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00.8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91 0,'15'8'32'15,"8"8"-32"-15,3 2 0 16,4 9 0-16,-2 7 0 16,-1 5 0-16,-5 3 0 15,-3 3 0-15,-6 2 0 16,-2 1 0-16,-6-5 0 15,-5-6 0-15,-3-4 0 16,-8-12 0-16,2-1 0 0,-3-12-6 16,1-4-233-16,0-8-1 15,7-3-5-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6.0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137 952 0,'0'0'71'15,"0"15"-71"-15,5 0 0 0,-5 3 0 16,8 3 0-16,-4 2 0 16,1 0 0-16,-3-2 0 15,2-3 0-15,-4-6 0 16,0-12 0-16,0 0 0 16,0 0 0-16,4-22 0 15,-4 0 0-15,0-1 0 16,0-3 0-16,0 1 0 15,0 0 0-15,5 4 0 0,-1 6 0 16,0 3 0-16,-4 12 0 16,14 0 0-1,-4 13 0-15,-3 2 0 0,4 6 0 16,-2 1 0-16,1 2 0 16,-1 0 0-16,0-4 0 15,-2-3 0-15,0-8 0 16,-7-9 0-16,11-2 0 15,-7-10 0-15,0-4 0 16,-3-6 0-16,3-2 0 16,0-2 0-16,0 2 0 15,1 0 0-15,0 5 0 0,0 5 0 16,1 5 0-16,-6 9 0 16,12 5 0-1,-7 5 0-15,0 7 0 16,4 2 0-16,0 3 0 0,1-1 0 15,3-1 0-15,1-4 0 16,0-6 0-16,2-6 0 16,1-4 0-16,-3-8 0 15,1-5 0-15,-2-5 0 16,-2-3 0-16,1-2 0 16,-5-1 0-16,1 1 0 15,-3 2 0-15,0 6 0 16,-2 0 0-16,-3 7 0 15,0 8 0-15,0 0 0 16,5 12 0-16,-3 6 0 16,3 6 0-16,2 8 0 15,2 3 0-15,1 5 0 0,4 1 0 16,0-1 0-16,-1-4 0 16,-3-4 0-16,-2-4 0 15,-6-8 0-15,-2-6 0 16,0-14 0-16,-15 9 0 15,1-16 0-15,1-5 0 16,3-11 0-16,0-7 0 16,1-8 0-16,3-6 0 15,3-4 0-15,3-1 0 16,0 2 0-16,0 4 0 16,6 8 0-16,1 9 0 15,0 11 0-15,5 11 0 16,-3 9 0-16,0 10 0 0,-1 8 0 15,-1 4 0-15,-2 3 0 16,-5 2 0-16,-3-3 0 16,-4-5 0-16,-2-7 0 15,-4-6 0-15,3-6 0 16,-8-10 0-16,8-2 0 16,-2-10-191-16,8-1-32 15,1-2-1-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00.58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0 21 948 0,'-16'8'75'16,"1"11"-75"-16,-3 6 0 15,3 6 0-15,1 4 0 16,6 6 0-16,4-1 0 16,8 0 0-16,5-7 0 15,8-7 0-15,6-7 0 16,6-10 0-16,2-9 0 15,-1-12 0-15,-1-6 0 16,-5-9 0-16,-6-5 0 0,-7-6 0 16,-8 0 0-16,-8-1 0 15,-7 0 0-15,-5 6 0 16,-3 5 0-16,-2 6 0 16,3 9 0-16,-1 4 0 15,7 9-37-15,4 3-184 16,9 6-4-16,0-2 0 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00.20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83-1 955 0,'-12'0'68'0,"0"0"-68"16,-7 3 0-16,-1 1 0 15,-2-1 0-15,-2-1 0 16,-1 2 0-16,2-4 0 16,2 3 0-16,0-3 0 15,4 0 0-15,2 3 0 0,2 1 0 16,2-1 0-16,3 4 0 15,0 2 0-15,3 0 0 16,1 4 0-16,1 0 0 16,3-1 0-16,0 0 0 15,0-2 0-15,2-1 0 16,-2-9 0-16,15 11 0 16,-5-9 0-16,5-2 0 15,4 0 0-15,3 0 0 16,2 5 0-16,1 0 0 15,-1 8 0-15,0 2 0 16,-6 7 0-16,-4 4 0 16,-8 2 0-16,-6 2 0 0,-9 0 0 15,-5-2 0-15,-5-7 0 16,-2-4 0-16,-4-9 0 16,6 1 0-16,-3-13 0 15,6-3-110-15,3-7-121 16,8 0 2-16,5-3-4 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9.65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6 0 839 0,'-10'6'184'15,"-3"5"-184"-15,2 8 0 0,-2 8 0 16,5 10 0-16,0 4 0 15,4 3 0-15,4 2 0 16,3 0 0-16,6-3 0 16,3-5 0-16,9-4 0 15,-2-12 0-15,4-5-203 16,-1-10-25-16,1-7-7 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9.31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6 0 692 0,'0'0'210'0,"0"0"-89"0,0 0-121 15,0 0 0-15,0 0 0 16,-14 0 0-16,2 0 0 16,-4 0 0-16,0 2 0 15,-2-2 0-15,1 2 0 16,1-2 0-16,3 4 0 16,3-4 0-16,1 0 0 15,9 0 0-15,-11 5 0 16,11-5 0-16,-3 8 0 15,3-8 0-15,0 14 0 16,0-14 0-16,4 11 0 16,-4-11 0-16,4 9 0 15,-4-9 0-15,0 0 0 0,11 0 0 16,-2 0 0-16,1-3 0 16,2 3 0-16,2 0 0 15,-1 0 0-15,0 7 0 16,-1 5 0-16,-2 2 0 15,-5 3 0-15,-3 2 0 16,-2 2 0-16,-7-4 0 16,-2-4 0-16,-1-1 0 15,-3-6 0-15,0-4 0 16,-3-6 0-16,4-2 0 16,0-4-108-16,5 1-114 15,4-3 2-15,5-1-5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8.7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7 0 799 0,'-19'-3'215'15,"-1"6"-206"-15,-5 6-9 16,2 8 0-16,-1 7 0 15,2 4 0-15,4 2 0 16,6 5 0-16,8-3 0 16,8-3 0-16,9-4 0 15,5-7 0-15,6-7 0 0,1-7 0 16,1-8 0 0,-3-8 0-16,-1-5 0 15,-7-7 0-15,-3-4 0 16,-6-6 0-16,-2-1 0 0,-4 3 0 15,0 2 0-15,-5 9 0 16,3 6 0-16,2 15 0 16,0 0 0-16,3 31 0 15,2 4 0-15,2 12 0 16,0 9 0-16,0 8 0 16,-7 5 0-16,-3 1 0 15,-7-4 0-15,-6-4 0 16,-5-9 0-16,-3-14 0 0,-3-13 0 15,-1-18 0 1,4-8 0-16,2-18-18 16,9-10-220-16,2-10-4 15,8-4-2-1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8.30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5 38 905 0,'-11'23'118'0,"-2"-1"-118"15,4 11 0-15,0 2 0 16,7 2 0-16,4 1 0 15,7-1 0-15,8-4 0 16,5-8 0-16,6-6 0 16,5-10 0-16,0-9 0 15,0-12 0-15,-2-9 0 0,-8-9 0 16,-5-7 0-16,-8-6 0 16,-10-3 0-16,-5 0 0 15,-9 5 0-15,-7 9 0 16,-7 8 0-1,-2 9 0-15,-3 11 0 0,0 12 0 16,5 5 0-16,4 7 0 16,6 4 0-16,5-4 0 15,16 5 0-15,6-5-150 16,11-2-72-16,7-3-5 16,10-4-1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7.9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2 627 0,'0'-18'196'0,"-3"2"4"0,6 8-200 16,-3 8 0-16,2 9 0 15,-2 13 0-15,0 13 0 16,0 7 0-16,3 9 0 15,-3 4 0-15,6 4 0 16,1-4 0-16,0-7 0 16,5-6 0-16,-5-14 0 15,6-12-20-15,-4-10-208 16,0-12-6-16,-5-12-4 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2.8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05 0,'12'8'207'16,"9"6"-196"-16,5 1-11 15,3 8 0-15,0 2 0 16,0 5 0-16,-8 3 0 15,-5 5 0-15,-10 1 0 16,-6 2 0-16,-9-2 0 16,-6-1 0-16,-4-4 0 15,-2-4 0-15,3-7 0 16,2-4 0-16,2-8 0 16,3-5 0-16,11-6 0 15,-7 5 0-15,7-5-181 16,9-11-46-16,2 3-5 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2.4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00 0 766 0,'0'0'204'15,"0"0"-151"-15,-10-2-53 16,1 2 0-16,-3 0 0 15,-1 3 0-15,-4-3 0 16,-1 4 0-16,0-4 0 16,-2 0 0-16,3 2 0 15,0-2 0-15,3 0 0 16,4 0 0-16,2 5 0 16,8-5 0-16,-9 11 0 15,6-4 0-15,3 2 0 16,0 2 0-16,-3-1 0 15,3 5 0-15,-2-3 0 0,2-2 0 16,0 2 0-16,0-2 0 16,0-2 0-1,0-8 0-15,8 13 0 16,-8-13 0-16,17 9 0 0,-3-5 0 16,3 1 0-16,1 0 0 15,0 1 0-15,0 3 0 16,-1 1 0-16,-4 6 0 15,-7 1 0-15,-6 2 0 16,0 2 0-16,-9 1 0 16,-2-2 0-16,-4-2 0 15,-3-2 0-15,2-6 0 0,-1-7 0 16,5 0 0-16,1-8-65 16,5-2-146-1,2-5-6-15,7-4-4 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1.88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 18 833 0,'8'-3'190'0,"4"-6"-190"0,9 7 0 16,0-2 0-16,2 4 0 15,0 5 0-15,-4 1 0 16,-4 6 0-16,-9 1 0 15,-8 9 0-15,-7-1 0 16,-8 6 0-16,-5 5 0 16,-2-1 0-16,0 2 0 15,-1-4 0-15,6-1 0 16,5-5 0-16,6-4 0 16,8-6 0-16,7-5 0 15,7-3 0-15,7-5 0 16,3 0 0-16,2 0 0 15,4 0 0-15,-3-7 0 0,3 0-95 16,-5-4-130-16,1-1-3 16,-2-6-4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5.04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5 0 914 0,'-10'11'109'0,"4"5"-109"0,3 11 0 16,-3 3 0-16,3 6 0 16,1 2 0-16,-2 0 0 15,4 1 0 1,-1-7 0-16,2-6-18 0,-1-8-198 16,8-7-6-16,-8-11-7 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1.54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7 0 772 0,'-13'8'189'0,"-1"3"-127"16,-2 9-62-1,-5 2 0-15,2 10 0 16,-1 2 0-16,4 5 0 15,3 2 0-15,9 0 0 0,6-2 0 16,8-8 0-16,6-1 0 16,5-8-139-16,3-9-65 15,0-8-5-15,2-8-2 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9.8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3 0 797 0,'-24'28'205'0,"-3"7"-184"16,8 7-21-16,4 1 0 15,8 3 0-15,7-4 0 0,7-4 0 16,8-8 0-16,7-10 0 15,4-9 0-15,5-11 0 16,1-6 0-16,-2-11 0 16,1-10 0-16,-3-7 0 15,-5-3 0-15,-5-5 0 16,-9 2 0-16,-9 3 0 16,-9 5 0-16,-12 7 0 15,-4 12 0-15,-7 6 0 16,-3 12 0-16,2 7 0 15,7 7 0-15,4 2 0 16,13 3-118-16,9-2-90 16,15 0-3-16,7-1-5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9.54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0 816 0,'0'11'207'15,"-3"5"-207"-15,3 10 0 16,0 3 0-16,0 11 0 15,0 1 0-15,2 8 0 16,3-3 0-16,3-3 0 16,2-4 0-16,-1-7 0 0,1-9-186 15,0-9-37-15,2-10-4 16,-2-10-2-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9.2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1 834 0,'9'0'189'0,"13"0"-189"15,11-2 0-15,8 2 0 16,2 0-118-16,6 0-71 16,-1-3-9-16,-1-3-9 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9.12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69 0,'8'12'201'16,"-6"1"-148"-16,4 7-53 16,-6 4 0-16,2 3 0 15,-2 1 0-15,0-1 0 0,-2 2 0 16,-4-7 0-1,6-6-49-15,0-16-161 16,0 0-4-16,0 0-5 16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8.6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3 9 770 0,'-4'-9'201'0,"13"9"-149"16,2 0-52-16,7 15 0 15,-2 2 0-15,4 12 0 16,-5 6 0-16,1 8 0 15,-3 7 0-15,-3 2 0 16,-4 2 0-16,-3-5 0 16,-3-2 0-16,-4-9 0 15,-1-9 0-15,-2-11 0 16,1-5 0-16,-1-13 0 16,7 0-212-16,-5-16-20 15,12-1-3-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8.35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 0 850 0,'-9'9'173'0,"9"6"-173"15,-3 2 0-15,3 8 0 16,0 5 0-16,0 8 0 16,0 4 0-16,3-1 0 15,0 0 0-15,-1-5 0 16,8-5 0-16,-4-9 0 0,6-8-206 15,-1-14-20-15,3-4-5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8.1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3 0 897 0,'-5'11'126'15,"-2"-4"-126"-15,0 7 0 16,-6 1 0-16,-1 4 0 15,-5 1 0-15,3 0 0 0,-2-1 0 16,2-2 0-16,4-4 0 16,5-1 0-16,7-5 0 15,0-7 0-15,11 7 0 16,3-7 0-16,3 0 0 16,6 0 0-16,2-5 0 15,3 0 0-15,2 1 0 16,-5-1 0-16,4 2 0 15,-9-4-6-15,-2 5-211 16,-8-3-2-16,-1 2-4 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7.77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8 0 783 0,'-12'15'200'0,"-7"4"-160"16,6 12-40-16,-7 7 0 15,6 7 0-15,1 3 0 16,6 5 0-16,7-1 0 15,7-4 0-15,8-5 0 0,2-10 0 16,10-8-55 0,-2-12-153-16,7-9-2 15,-4-12-4-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7.44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5 4 642 0,'0'0'183'15,"-12"-3"1"-15,0 3-170 16,-7 0-14-16,-1 0 0 15,-5 3 0-15,2-3 0 16,-2 0 0-16,5 4 0 16,3-4 0-16,4 0 0 15,13 0 0-15,-9-5 0 16,9 5 0-16,10 0 0 0,-3 0 0 16,3 7 0-16,-5 0 0 15,0 4 0-15,-5 3 0 16,-4 0 0-16,-2 2 0 15,-2 1 0-15,1-4 0 16,0-2 0-16,4-4 0 16,3-7 0-16,7 5 0 15,4-7 0-15,6-3 0 16,2-1 0-16,4 2 0 16,0 1 0-16,0 3 0 15,-2 0 0-15,-5 10 0 16,-2 1 0-16,-7 6 0 15,-4 2 0-15,-3 1 0 0,-8 3 0 16,-2-3 0-16,-2-2 0 16,-4-3 0-1,0-6 0-15,1-7 0 16,-2-7 0-16,7-1 0 0,0-9-13 16,6-3-207-16,0-6-5 15,10 1-2-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4.8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26 0,'8'10'97'15,"4"5"-97"-15,-2 1 0 16,6-2 0-16,2 7 0 15,-3-6 0-15,3 0-117 16,-9-7-85-16,3-4-1 16,-4-7-5-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6.08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7 11 776 0,'-15'13'200'0,"1"8"-153"16,0 1-47-16,6 9 0 15,2 4 0-15,6 1 0 16,9-1 0-16,7-1 0 16,10-7 0-16,4-7 0 15,7-5 0-15,2-13 0 16,-1-9 0-16,-6-9 0 15,-4-7 0-15,-6-7 0 16,-8-7 0-16,-9 0 0 0,-8-1 0 16,-7 3 0-16,-7 3 0 15,-6 9 0-15,-3 7 0 16,-1 8 0-16,0 11 0 16,3 4 0-1,10 11 0-15,1 1-41 0,13 6-168 16,9-1-3-16,10-3-4 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5.72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05 0,'11'16'197'16,"-11"-3"-76"-16,6 10-121 0,-6 3 0 15,4 6 0-15,-4 2 0 16,0 7 0-16,0-2 0 16,0-2 0-16,-4-2 0 15,4-7 0-15,4-2 0 16,-3-11-99-16,9-5-117 15,1-13-6-15,3-7-2 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4.35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4 828 0,'0'0'195'0,"20"3"-195"16,-3-6 0-16,8 3 0 16,1-4 0-16,3 4 0 15,4 0 0-15,-5-2-53 16,2 2-155-16,-5-5-5 15,-1 1-6-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3.9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8 834 0,'0'-9'189'16,"0"9"-189"-16,9 0 0 15,3 9 0-15,1 4 0 16,2 5 0-16,-1 7 0 0,-2 3 0 15,-2 5 0 1,-2 5 0-16,-8-2 0 16,0 2 0-16,-9-2 0 15,0-3 0-15,-1-5 0 0,-4-5 0 16,6-5 0-16,0-8-154 16,8-10-60-16,0 0-5 15,0 0-4-1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3.6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7 821 0,'12'-11'202'16,"6"2"-202"-16,1-1 0 16,4 6 0-16,-2 0 0 15,0 4 0-15,-5 8 0 16,-5 3 0-16,-6 6 0 15,-9 6 0-15,-6 4 0 0,-5 1 0 16,-6 2 0-16,-1-2 0 16,1-2 0-1,1-2 0-15,3-6 0 16,7-3 0-16,7-7 0 0,3-8 0 16,13 4 0-16,3-4 0 15,6-2 0-15,1-2 0 16,5 4 0-16,-3-3 0 15,5 1 0-15,-6-6-219 16,2 2-11-16,-4-6-3 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3.27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2 0 627 0,'0'0'182'0,"0"0"-10"0,-9 22-130 16,-4-3-42-16,0 10 0 15,-1 6 0-15,0 8 0 16,1 0 0-16,7 4 0 15,6-4 0-15,6-4 0 16,7-5 0-16,1-11 0 16,9-5-16-16,-4-11-196 15,3-7-4-15,-4-10-5 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2.82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2 13 870 0,'0'0'153'16,"-6"-9"-153"-16,6 9 0 15,-14-5 0-15,5 5 0 16,-5 3 0-16,-3 0 0 16,-1-1 0-16,-1 2 0 15,-1-2 0-15,2 1 0 16,3-3 0-16,2 0 0 16,4 0 0-16,9 0 0 0,0 0 0 15,0 0 0-15,0 13 0 16,5-5 0-16,-1 2 0 15,1 1 0-15,-2 3 0 16,-3-2 0-16,0-1 0 16,0-1 0-16,-4-1 0 15,4-9 0-15,0 0 0 16,0 0 0-16,0 0 0 16,15-5 0-16,-2-2 0 15,1 5 0-15,5 2 0 16,-3 0 0-16,0 6 0 15,-2 5 0-15,-3 1 0 16,-4 5 0-16,-5 1 0 0,-2 1 0 16,-7-1 0-16,-1-2 0 15,-5-4 0-15,-1-5 0 16,-1 1 0-16,-3-8 0 16,4-6-2-16,-1-4-216 15,3-1 0-15,2-5-8 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2.26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6 6 810 0,'-25'0'199'0,"2"11"-185"15,-3 2-14-15,4 10 0 16,3 4 0-16,3 4 0 15,7 1 0-15,9 1 0 16,4-6 0-16,9-5 0 16,6-7 0-16,3-9 0 15,0-10 0-15,-2-6 0 16,1-8 0-16,-6-8 0 16,-1-2 0-16,-5-7 0 15,-3 5 0-15,-2-4 0 16,-3 7 0-16,-1 6 0 15,0 8 0-15,0 13 0 16,-7 10 0-16,7 16 0 0,-4 12 0 16,8 11 0-16,-3 3 0 15,5 6 0-15,-2 2 0 16,0-2 0-16,-4-7 0 16,-5-5 0-16,-7-10 0 15,-7-7 0-15,-5-11 0 16,-4-8 0-16,2-5 0 15,-2-13 0-15,8-3-9 16,3-12-219-16,12-3-1 16,5-5-3-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1.7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2 0 690 0,'-3'13'204'15,"-2"0"-75"-15,-2 4-129 0,0 9 0 16,1 5 0-16,2 5 0 15,4-1 0-15,8 0 0 16,2-4 0-16,5-4 0 16,6-9 0-16,3-8 0 15,1-10 0-15,1-11 0 16,-3-7 0-16,-2-8 0 16,-5-6 0-16,-6-3 0 15,-5-1 0-15,-6 3 0 16,-9 3 0-16,-8 8 0 15,-5 7 0-15,-5 5 0 16,1 10 0-16,1 8 0 0,6 9 0 16,5 0 0-16,11 3-76 15,6-2-133-15,15 1-5 16,7-4-1-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1.43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 0 892 0,'0'0'131'0,"-5"19"-131"0,2 1 0 15,3 11 0 1,3 5 0-16,-3 6 0 16,4 3 0-16,-4 2 0 0,5-3 0 15,-4-7 0-15,7-5 0 16,-6-9-19-16,5-10-192 16,2-13-4-16,1-5-4 1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4.63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9 0 889 0,'-13'3'134'15,"2"5"-134"-15,-6 1 0 16,3 3 0-16,0 0 0 15,3 1 0-15,2 0 0 16,9 1 0-16,5-5 0 16,5 0 0-16,9-2 0 15,4-3 0-15,1 1 0 16,1 0 0-16,-1-1 0 0,-6 2 0 16,-4 1 0-1,-9 3 0-15,-9 0 0 16,-6 1 0-16,-3-1 0 15,-4-1 0-15,0 0 0 0,-5-8 0 16,8 4 0-16,1-5-133 16,13 0-78-16,-10-3-6 15,10 3 4-15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1.1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4 40 736 0,'-8'-9'180'0,"8"9"-73"16,17-16-107-16,1 9 0 15,3 3 0-15,5 0 0 16,-1 4 0-16,1 6 0 16,-4 2 0-16,-7 4 0 15,-6 6 0-15,-9 4 0 16,-5 0 0-16,-9 3 0 16,-5-2 0-16,-6 0 0 15,0-5 0-15,0 0 0 0,3-7 0 16,9-4 0-16,13-7 0 15,0 0 0-15,9 7 0 16,10-7 0 0,7 0 0-16,3 7 0 0,0 1 0 15,-3 5 0-15,-6 5 0 16,-9 3 0-16,-11 3 0 16,-8 1 0-16,-10-3 0 15,-10-2 0-15,-4-6 0 16,-5-6 0-16,1-8 0 15,4-5 0-15,6-5 0 16,5-6 0-16,7 2 0 16,9-3-53-16,10 3-158 0,0 0-6 15,10 0-2-1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0.4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5 870 0,'-11'2'153'0,"11"-2"-153"16,0 0 0-16,24 0 0 16,-2 0 0-16,6-3 0 15,7 3 0-15,0 0 0 16,-1 0-216-16,0 0-5 15,0-4-8-1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0.30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9 798 0,'0'0'198'0,"0"0"-171"15,0 0-27-15,17 6 0 16,3-6 0-16,5 0 0 16,3 0 0-16,4 0 0 15,0-5 0-15,-4 5-199 16,-4-5-6-16,-5 3-4 16,-9-1 1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4.5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 22 734 0,'-9'0'203'16,"9"0"-117"-16,0 0-86 15,14-8 0-15,4 2 0 0,9 4 0 16,4-1 0-16,2 0 0 16,6 3 0-16,-8 0-15 15,0 0-193-15,-8 0-7 16,-7 4 0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1.23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9 16 681 0,'0'-8'197'15,"0"8"-52"-15,0-9-145 16,0 9 0-16,-11 0 0 15,2 0 0-15,-4 3 0 16,0-3 0-16,-3 3 0 0,-2-3 0 16,0 0 0-16,1 0 0 15,2 0 0-15,3-3 0 16,3 3 0-16,9 0 0 16,-8 0 0-16,8 0 0 15,7 6 0-15,-7-6 0 16,11 11 0-16,-4-4 0 15,-3 2 0-15,-1 2 0 16,-3-2 0-16,0-1 0 16,-5 0 0-16,5-8 0 15,-7 12 0-15,7-12 0 16,0 0 0-16,-2 10 0 16,2-10 0-16,12 2 0 0,0-2 0 15,2 4 0-15,3 0 0 16,-1 0 0-1,2 4 0-15,-3 1 0 16,-3 0 0-16,-3 4 0 0,-6 0 0 16,-3 0 0-16,-7 0 0 15,-4-1 0-15,-2-3 0 16,-2-4 0-16,1-2 0 16,-2-3 0-16,7 0 0 15,0-7 0-15,9 7-68 16,-3-20-153-16,10 6 0 15,4-2-7-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0.35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1 21 791 0,'-19'-12'204'16,"0"4"-176"-16,-8 5-28 16,-1 7 0-16,-2 4 0 15,1 8 0-15,4 2 0 0,5 5 0 16,9-1 0-1,7 2 0-15,10-4 0 16,10-2 0-16,8-6 0 16,3-6 0-16,3-6 0 0,0-6 0 15,-2-6 0-15,-5-6 0 16,-3-4 0-16,-3 0 0 16,-5-1 0-16,-4 4 0 15,-2 6 0-15,-6 13 0 16,0 0 0-16,8 22 0 15,-8 11 0-15,3 9 0 16,-3 11 0-16,0 5 0 0,0 3 0 16,-5 0 0-1,0-2 0-15,-4-7 0 16,-4-8 0-16,-1-8 0 16,-3-11 0-16,-3-11 0 15,0-8 0-15,-7-14 0 0,8-5 0 16,-2-13-130-16,6-4-115 15,1-3 0-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26.5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7 19 807 0,'-28'0'194'0,"5"8"-172"16,-3 2-22-16,8 8 0 15,4 2 0-15,7 3 0 16,7 2 0-16,5-3 0 16,9-3 0-16,4-5 0 15,4-6 0-15,0-8 0 16,0-4 0-16,-4-8 0 15,0-3 0-15,-7-8 0 16,-1-2 0-16,-3-4 0 0,-2 3 0 16,-1 2 0-16,-4 5 0 15,2 10 0 1,-2 9 0-16,3 16 0 16,-3 11 0-16,2 13 0 0,-2 10 0 15,7 10 0-15,-2 4 0 16,0 1 0-16,-1-2 0 15,-4-2 0-15,-3-11 0 16,-3-9 0-16,-4-10 0 16,-6-14 0-16,1-10 0 15,-8-14 0-15,6-6 0 16,-4-10 0-16,4-5-146 16,0-7-89-16,6 1 4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5.2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68 0,'10'6'55'0,"11"6"-55"15,5 4 0-15,4 8 0 16,-1 5 0-16,0 5 0 16,-4 4 0-16,-6 5 0 15,-7 2 0-15,-9-1 0 16,-6-3 0-16,-6-2 0 16,-4-5 0-16,-1-5 0 15,2-7 0-15,-3-11 0 0,8-3 0 16,7-8-157-16,-6-8-81 15,9-4-7-15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4.87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78 37 865 0,'0'0'158'16,"-3"-8"-158"-16,-4 4 0 15,7 4 0-15,-18-4 0 16,4 4 0-16,-7 0 0 16,-2-3 0-16,-3 3 0 15,-1-3 0-15,1 0 0 0,0-1 0 16,1 3 0-16,5-2 0 15,4 3 0-15,4-4 0 16,5 4 0-16,7 0 0 16,-7 11 0-16,7-3 0 15,2 2 0-15,-2 3 0 16,5 0 0-16,-5 3 0 16,2 0 0-16,-2-1 0 15,2-2 0-15,1-1 0 16,2 1 0-16,2-4 0 15,5-3 0-15,3-2 0 16,6-4 0-16,2 2 0 16,2-2 0-16,-1 3 0 0,-2 2 0 15,-2 4 0-15,-6 3 0 16,-4 6 0 0,-5 4 0-16,-5 0 0 15,-5 3 0-15,-2-2 0 0,-4-2 0 16,-2-8 0-16,0-3 0 15,-4-10 0-15,4-4 0 16,-3-7-140-16,7-4-85 16,-2-4-4-16,8 0-2 1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4.29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4 749 0,'9'-6'209'0,"7"-2"-144"16,6 4-65-16,2-2 0 16,3 6 0-16,-2 7 0 15,-6 4 0-15,-6 5 0 16,-8 5 0-16,-7 8 0 16,-6 6 0-16,-8 1 0 15,-3 0 0-15,-2-1 0 16,1-3 0-16,2-8 0 0,4-3 0 15,6-9 0-15,8-12 0 16,5 7 0-16,9-7 0 16,3-6 0-16,6-1 0 15,7 4 0-15,-2-5 0 16,4 2-48-16,-3 0-179 16,0 0-4-16,-4 1-2 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4.31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5 40 582 0,'-3'-13'181'0,"-1"1"1"16,4 12-104-16,-13-15-78 16,13 15 0-16,-19 4 0 15,6 7 0-15,-3 5 0 16,1 4 0-16,1 4 0 15,3 3 0-15,5-2 0 16,6-3 0-16,6-6 0 16,5-5 0-16,6-6 0 15,2-5 0-15,1-9 0 16,-1-4 0-16,-3-2 0 0,-2-5 0 16,-4 0 0-16,-6 0 0 15,0 2 0-15,-4 1 0 16,0 3 0-16,0 8 0 15,0 6 0-15,0 0 0 16,0 14 0-16,6 1 0 16,2 3 0-16,3 1 0 15,6 1 0-15,-2-7 0 16,7-1 0-16,-2-5-82 16,2-7-125-16,-2-7-7 15,2-2-1-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3.96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2 0 821 0,'-19'9'202'0,"1"9"-202"16,-5 5 0-16,1 10 0 15,0 5 0-15,6 4 0 16,6 2 0-16,7 1 0 16,11-5 0-16,7-8 0 15,11-4 0-15,3-12-45 16,6-7-175-16,-1-11-4 15,1-7-2-1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3.65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9 13 881 0,'3'-10'142'15,"-3"10"-142"-15,0 0 0 16,-12-4 0-16,2 4 0 15,-3 4 0-15,-2-1 0 16,-1 1 0-16,-1-2 0 16,0 0 0-16,2 0 0 15,2-2 0-15,3 0 0 0,10 0 0 16,-11 0 0-16,11 0 0 16,0 0 0-16,0 0 0 15,0 0 0 1,-7 0 0-16,7 0 0 0,-4 14 0 15,4-4 0-15,-2-1 0 16,2 0 0-16,6 0 0 16,2-1 0-16,4-1 0 15,2-3 0-15,3-2 0 16,1 2 0-16,1-1 0 16,-2 4 0-16,-3 2 0 15,-5 6 0-15,-4 0 0 16,-5 5 0-16,-4 1 0 0,-4-1 0 15,-4 2 0-15,-3-6 0 16,0-2 0 0,0-5 0-16,0-9 0 15,3 0 0-15,2-8-57 0,6-1-163 16,4-7-9-16,4-1 0 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3.1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6-1 867 0,'-26'0'156'15,"-5"0"-156"-15,5 15 0 16,2 4 0-16,5 6 0 15,5 5 0-15,7 2 0 0,7-1 0 16,7 0 0-16,7-6 0 16,4-5 0-16,6-8 0 15,0-7 0-15,3-5 0 16,-5-14 0-16,2-2-25 16,-7-9-130-16,0 2 43 15,-7-6 33-15,-2 4 37 16,-4 1 34-16,-4 4 49 15,6 12 43-15,-6 8 73 16,0 13-18-16,0 9-139 16,4 15 0-16,-4 6 0 15,3 11 0-15,-3 4 0 16,0 5 0-16,-5-2 0 0,-5 0 0 16,-4-8 0-16,-6-6 0 15,-5-10 0-15,-1-10 0 16,-2-13 0-16,0-14 0 15,8-4 0-15,1-18 0 16,7-10-114-16,5-10-127 16,10-3 4-16,8-3 1 1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2.65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4 21 833 0,'-14'28'190'0,"1"4"-190"15,-2 4 0-15,8 8 0 0,2-4 0 16,8-2 0-16,6-7 0 16,5-7 0-16,9-9 0 15,1-10 0-15,5-12 0 16,-1-9 0-16,-1-9 0 16,-3-9 0-16,-5-4 0 15,-5-4 0-15,-9 1 0 16,-5 1 0-16,-12 10 0 15,-5 6 0-15,-6 11 0 0,-2 9 0 16,0 9 0 0,-1 5 0-16,8 10 0 15,3 3-125-15,12 1-84 16,3-1 0-16,14 1-5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2.32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3 0 802 0,'0'18'213'16,"-5"4"-205"-16,1 13-8 16,-1 4 0-16,0 10 0 15,0 1 0 1,2 4 0-16,0-3 0 0,3-3 0 16,3-6 0-16,0-12 0 15,3-9-27-15,-6-21-200 16,16 4 0-16,-5-19-4 1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2.07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5 787 0,'7'-8'212'0,"12"5"-188"15,7-6-24-15,9 3 0 16,10 2 0-16,1-1-55 16,4 1-149-16,-3 1-5 15,-3 0-9-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1.9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04 0,'0'8'208'0,"0"6"-197"16,0 11-11-16,0 6 0 15,3 7 0-15,-1 1 0 16,3 1 0-16,1-3 0 16,-2-8 0-16,3-3 0 15,-4-13-46-15,-3-13-171 16,0 0-5-16,-5-10-2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1.4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25 0,'10'5'98'0,"8"10"-98"16,5 3 0-16,6 7 0 15,-3 3 0-15,1 7 0 16,-6 4 0-16,-3 3 0 15,-8-1 0-15,-6 1 0 0,-4-4 0 16,-7-3 0-16,0-6 0 16,-1-6 0-16,3-3 0 15,-4-12 0-15,9-8-84 16,0 0-145-16,0-19-6 16,8 0-3-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1.0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51 0,'0'9'72'0,"0"0"-72"16,5 11 0-16,-2 4 0 15,0 5 0-15,0 5 0 16,-3 1 0-16,0 0 0 16,0-5 0-16,4 0 0 15,-4-8 0-15,4-7-211 16,-1-7-14-16,5-4-3 1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0.85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01-1 928 0,'-8'0'95'16,"-1"8"-95"-16,-8 2 0 15,-3 4 0-15,-6 2 0 16,2 6 0-16,-4-3 0 15,3 3 0-15,5-2 0 16,5-3 0-16,6-2 0 0,9-2 0 16,14-3 0-16,4-6 0 15,8-2 0-15,7-2 0 16,4 0 0 0,2-4 0-16,-1 1 0 0,-6-5 0 15,1 2 0-15,-10 0-109 16,-4 2-120-16,-7-3-1 15,-5 3 0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08.5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9 67 699 0,'-5'-10'179'16,"5"10"-34"-16,-10-4-145 15,10 13 0-15,-3 4 0 16,3 13 0-16,-4 6 0 15,2 9 0-15,-2 4 0 16,0 6 0-16,0-2 0 16,4-2 0-16,-3-7 0 0,3-9 0 15,5-11 0-15,0-11 0 16,2-13 0-16,1-9 0 16,-1-10 0-1,-2-8 0-15,-2-5 0 0,-3-8 0 16,0-5 0-16,0 0 0 15,-5-2 0-15,1 5 0 16,1 6 0-16,0 6 0 16,3 6 0-16,-3 10 0 15,3 18 0-15,0 0 0 16,-2 19 0-16,2 11 0 16,-3 7 0-16,3 11 0 0,-3 2 0 15,3 4 0-15,0-2 0 16,0-5 0-16,3-3 0 15,-3-12 0-15,6-8-171 16,-4-11-38-16,3-5-1 16,-5-8-1-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0.52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7 0 825 0,'-11'7'198'0,"0"11"-198"16,-5 1 0-16,1 15 0 16,-1 1 0-16,5 5 0 15,4 3 0-15,7-1 0 16,5-2 0-16,7-5 0 15,7-2 0-15,6-13 0 16,4-2 0-16,0-10-118 16,2-8-100-16,-3-9 1 15,-1-4-2-1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0.2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7 19 880 0,'0'0'143'0,"0"0"-143"15,0-9 0-15,0 9 0 0,-15 0 0 16,4 4 0-16,-4-4 0 15,-1 0 0-15,-2 0 0 16,1 0 0-16,-1-5 0 16,3 4 0-16,1-3 0 15,4 0 0-15,2 3 0 16,8 1 0-16,0 0 0 16,0 0 0-16,0 0 0 15,0 0 0-15,0 0 0 0,5 13 0 16,-2-5 0-1,-3 2 0-15,2 2 0 16,-2-1 0-16,-2-1 0 16,2 0 0-16,-3-3 0 0,3-7 0 15,0 11 0-15,0-11 0 16,0 0 0-16,14 4 0 16,-1-4 0-16,0 0 0 15,3 3 0-15,3 2 0 16,1 2 0-16,-4 4 0 15,1 3 0-15,-4 3 0 16,-6 2 0-16,-2 3 0 16,-5-4 0-16,-5-2 0 15,-4-2 0-15,-2-3 0 16,-6-5 0-16,1-3 0 16,3-3 0-16,-1-6 0 0,2 0-114 15,3-7-111-15,9 0-3 63,3-6-4-63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9.3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03 0 867 0,'-33'0'156'0,"1"9"-156"16,-5 5 0-16,4 8 0 15,4 2 0-15,6 5 0 0,10 0 0 16,10 3 0-16,10-7 0 16,9-4 0-16,10-9 0 15,4-8 0-15,3-4 0 16,-1-12 0-16,-4-4 0 15,-2-9 0-15,-7-2 0 16,-8-2 0-16,-2-1 0 16,-5 2 0-16,-1 3 0 15,-3 7 0-15,0 7 0 16,0 11 0-16,-4 15 0 16,4 12 0-16,0 12 0 15,0 12 0-15,2 5 0 0,3 7 0 16,-3-1 0-16,-2 0 0 15,0-7 0-15,0-8 0 16,-5-12 0-16,-3-11 0 16,-3-10 0-16,-6-14 0 15,4-4 0-15,-7-14 0 16,6-6-150-16,-3-8-88 16,8-7 3-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8.8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2 0 849 0,'-11'10'174'0,"3"9"-174"16,-5-1 0-16,7 9 0 15,2 4 0-15,4 2 0 0,4 0 0 16,6 0 0-16,3-5 0 16,7-6 0-16,4-7 0 15,3-6 0-15,0-9 0 16,2-10 0-16,-2-8 0 15,-5-8 0-15,-3-4 0 16,-6-5 0-16,-8-1 0 16,-5 2 0-16,-13 3 0 15,-6 7 0-15,-8 8 0 16,-6 7 0-16,-2 12 0 16,1 6 0-16,8 12 0 15,2-1 0-15,13 3-180 16,8-1-43-16,15 0 1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8.5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 0 831 0,'0'13'192'0,"0"6"-192"0,-5 11 0 16,1 4 0-16,-1 9 0 16,0 1 0-16,3 4 0 15,2-5 0 1,0-3 0-16,7-5 0 0,-2-14 0 15,8-9 0-15,-3-12-206 16,4-5-10-16,-4-12-4 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8.21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7 891 0,'13'-6'132'15,"1"2"-132"-15,10 1 0 16,6 0 0-16,5-3 0 16,8 3 0-16,-1-3-146 15,4 1-63-15,-4-4-7 16,0-3-5-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7.6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4 26 515 0,'-13'-9'163'0,"-5"0"3"16,-5 2-77-16,-1 7-14 15,-7 0-60-15,3 7-15 16,-4 2 0-16,8 6 0 15,3 3 0-15,10 4 0 16,11 1 0-16,9 3 0 16,9 0 0-16,11 2 0 15,7-2 0-15,2 3 0 16,2-2 0-16,-6 1 0 0,-7-4 0 16,-8-1 0-16,-10-3 0 15,-9-5 0 1,-14-2 0-16,-5-6 0 15,-9-7 0-15,-4 0 0 0,0-7 0 16,0-4 0-16,8-2 0 16,4-1 0-16,11-4 0 15,9-2 0-15,9 0 0 16,11 0 0-16,4-4 0 16,8 0 0-16,0 0 0 15,0 0 0-15,-1 1 0 16,-6 0 0-16,-5 4 0 15,-8 1 0-15,-4 9 0 16,-8-2 0-16,0 11-63 16,-5-7-144-16,5 7-2 15,0 0-5-15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6.5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6 2 731 0,'0'0'201'15,"-13"2"-110"-15,13-2-91 16,-12 0 0-16,12 0 0 0,-14 0 0 16,2 0 0-16,0 0 0 15,-1 0 0 1,0 0 0-16,0 0 0 16,2 0 0-16,3 0 0 0,8 0 0 15,-7 5 0-15,7-5 0 16,0 8 0-16,0-2 0 15,0 2 0-15,0 0 0 16,-3 3 0-16,3-1 0 16,0 1 0-16,-4-5 0 15,4 2 0-15,0-8 0 16,0 0 0-16,9 7 0 16,1-7 0-16,2 0 0 15,4 0 0-15,2 0 0 16,1 3 0-16,-1 6 0 15,-1 4 0-15,-6 4 0 16,-4 3 0-16,-5 0 0 0,-2 3 0 16,-6-2 0-16,-3-3 0 15,-2-4 0-15,-1-5 0 16,-2-5 0-16,-3-6 0 16,7-5 0-16,-1-3-190 15,3-5-31-15,-1-4-6 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6.0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0-2 858 0,'-22'0'165'0,"1"4"-165"15,-6 6 0-15,3 9 0 16,0 3 0-16,5 5 0 16,3 2 0-16,11-1 0 15,5-1 0-15,12-3 0 16,3-4 0-16,5-11 0 16,4-5 0-16,2-8 0 15,-3-5 0-15,-3-9 0 16,-2-3 0-16,-7-3 0 15,1-2 0-15,-7 3 0 16,0 3 0-16,-3 6 0 0,-2 14 0 16,0 0 0-16,0 0 0 15,13 31 0-15,-8 2 0 16,3 9 0-16,-1 2 0 16,1 6 0-16,-4 0 0 15,-4-3 0-15,-4-3 0 16,-4-8 0-16,-4-9 0 15,-1-9 0-15,-5-6 0 16,0-12 0-16,6-2 0 16,-4-13 0-16,6-4-188 15,5-8-45-15,5-1-1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5.5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6 0 771 0,'-17'15'207'15,"-3"2"-162"-15,2 8-45 16,-5 4 0-16,10 6 0 16,1-1 0-16,9 0 0 15,9-2 0-15,8-4 0 16,9-8 0-16,5-5 0 16,4-11 0-16,2-8 0 15,-2-7 0-15,-4-8 0 16,-3-6 0-16,-10-4 0 15,-6-3 0-15,-9-2 0 16,-8 4 0-16,-7 1 0 16,-5 7 0-16,-7 9 0 0,-1 5 0 15,-3 8 0-15,4 9 0 16,4 3 0-16,12 10 0 16,7-1-60-16,13 4-157 15,6-5 0-15,12-2-4 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55.36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86 0,'0'0'137'16,"0"0"-137"-16,0 7 0 16,12-2 0-16,0-1 0 0,4 5 0 15,1-2 0-15,1 4 0 16,-2-2 0-16,0 3 0 15,-5 1 0-15,-2 1 0 16,-5 0 0-16,-4-1 0 16,0 0 0-16,-4-2 0 15,-4 0 0-15,-2-1 0 16,-2-1 0-16,0 0 0 16,-2-3 0-16,1 1 0 15,2-1 0-15,1-1 0 16,10-5 0-16,0 0 0 15,0 0-118-15,0 0-94 16,16 0-4-16,-2-8-6 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5.23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64 0,'0'0'204'0,"0"0"-149"16,6 23-55 0,-6-2 0-16,9 7 0 0,-8 6 0 15,4 8 0-15,-2-1 0 16,0 4 0-16,-3-2 0 16,3-4 0-16,0-1 0 15,-3-12 0-15,8-5-18 16,-1-12-204-16,6-9-4 15,1-9-2-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34.76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0 908 0,'0'0'115'0,"0"0"-115"16,21 2 0-16,4-2 0 15,6-3 0-15,6 3 0 16,2 0 0-16,3 0-188 16,-1-4-29-16,-2-1-11 1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2.0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8 18 994 0,'0'0'29'0,"-2"-12"-29"16,2 12 0-16,-14-7 0 16,2 7 0-16,-2 0 0 15,-1 0 0 1,-4 4 0-16,0 0 0 0,-1-1 0 15,-1 1 0-15,2 0 0 16,1-1 0-16,0 1 0 16,4-1 0-16,5 3 0 15,0-3 0-15,9-3 0 16,-5 12 0-16,5-12 0 16,0 12 0-16,0-12 0 15,6 13 0-15,-6-13 0 0,8 12 0 16,-8-12 0-16,14 10 0 15,-3-6 0 1,5 0 0-16,2-2 0 16,6 2 0-16,-1 2 0 15,0 3 0-15,-3 2 0 0,-2 4 0 16,-8 2 0-16,-7 1 0 16,-8-1 0-16,-9 1 0 15,-4-2 0-15,-6-4 0 16,2-4 0-16,-1-8 0 15,5 0 0-15,1-6 0 16,8-1-166-16,3-4-64 16,10 0-5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1.4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3 5 819 0,'10'-3'204'0,"-1"-1"-204"16,3 10 0-16,-12-6 0 16,11 14 0-16,-11-1 0 15,-9 6 0-15,-5 4 0 16,-2 2 0-16,-6 1 0 15,0 1 0-15,-1-2 0 16,4-2 0-16,5-4 0 16,8-1 0-16,6-5 0 15,11-4 0-15,7-4 0 16,7-3 0-16,6-2 0 16,4-4 0-16,2 4 0 15,-4-8 0-15,0 1 0 16,-6-1-208-16,-4 3-30 0,-4-1 1 1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9.14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2 21 835 0,'-17'-10'188'0,"1"4"-188"16,-6 2 0-16,5 4 0 15,-1 2 0-15,4 6 0 16,5 0 0-16,9 6 0 16,2 2 0-16,11 6 0 15,6 1 0-15,6 2 0 16,5 1 0-16,-1 2 0 16,3-1 0-16,-5-2 0 0,-6-2 0 15,-9-4 0-15,-7-2 0 16,-10-5 0-16,-9-3 0 15,-7-5 0 1,-4-4 0-16,-3 0 0 0,3 0 0 16,3-6 0-16,4-2 0 15,7-3 0-15,8-4 0 16,7-3 0-16,6-3 0 16,4-5 0-16,2-6 0 15,0 1 0-15,-1-1 0 16,0 4 0-16,-3 1 0 15,-3 5 0-15,1 12 0 16,-5 3 0-16,4 10-107 0,-1 3-109 16,4 6-3-1,0 1-6-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6.6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 12 665 0,'0'0'190'16,"0"-12"-22"-16,10 16-168 15,-10 5 0-15,9 9 0 16,-9 8 0-16,4 9 0 16,-8 4 0-16,4 7 0 15,-8 6 0-15,2 1 0 16,-1-3 0-16,1-3 0 0,3-4 0 15,-4-13 0-15,11-4 0 16,0-14-141 0,5-7-98-16,2-12-3 1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6.2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9 939 0,'0'0'84'0,"16"7"-84"16,9-13 0-16,12 4 0 16,10 2 0-16,-1-7 0 15,3 1-200-15,-3-3-28 16,-3 3 0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6.0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 926 0,'10'0'97'0,"7"-4"-97"16,10 4 0-16,5-2 0 16,5 2 0-16,3 0 0 15,-5 1 0-15,1 3-51 16,-11-4-164-16,-5 5-2 0,-12-5-4 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2.40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2 0 1023 0,'12'13'0'16,"7"7"0"-16,1 1 0 0,6 7 0 15,-3 9 0-15,1 4 0 16,-7 6 0-16,-8 4 0 16,-9 3 0-16,-13-1 0 15,-6-1 0-15,-7-4 0 16,-3-4 0-16,1-8 0 15,0-8 0-15,5-6 0 16,9-6 0-16,2-12 0 16,12-4 0-16,0 0 0 15,18-15-152-15,-1-1-107 16,2-5-3-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1.0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9 0 763 0,'-17'18'214'15,"7"-2"-168"-15,-5 0-46 16,0 10 0-16,-4 1 0 16,1 0 0-16,3 5 0 15,-1-9 0-15,7-6-135 16,2-8-81-16,7-9-6 16,12-3-3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8.5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2 8 762 0,'13'-6'177'16,"5"3"-93"-16,-4 3-84 15,3 7 0-15,-3 2 0 16,-3 6 0-16,-6 4 0 16,-5 5 0-16,-8 2 0 15,-3 3 0-15,-7-2 0 16,-1-4 0-16,-3-2 0 15,1-6 0-15,4-1 0 16,2-10 0-16,15-4-80 16,-6-12-120-16,16-1 1 15,4-4-7-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3.94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871 317 0,'0'0'139'0,"0"0"10"15,0 0-27-15,0 0-17 16,8 5-12-16,-8-5-12 16,12 0-64-16,-1 0-17 15,-4-5 0-15,3 5 0 16,-2-3 0-16,2 3 0 15,-1-2 0-15,3 2 0 16,-4-4 0-16,3 4 0 16,-1 0 0-16,0 0 0 15,0 0 0-15,3 0 0 0,-3 0 0 16,2 0 0-16,-2 0 0 16,3 0 0-16,-2 0 0 15,2 0 0-15,-1 0 0 16,0 0 0-16,1 0 0 15,1 0 0-15,0 0 0 16,-1-2 0-16,1 2 0 16,-1-3 0-16,3 3 0 15,-2-4 0-15,0 4 0 16,0-3 0-16,0 3 0 16,0 0 0-16,0-4 0 15,0 4 0-15,0-3 0 16,3 1 0-16,-2-2 0 0,2 1 0 15,-1 1 0-15,-2-2 0 16,2 1 0-16,0 2 0 16,-2-4 0-1,-1 5 0-15,1-4 0 0,1 4 0 16,1-3 0-16,1-1 0 16,1 2 0-16,1-2 0 15,1 2 0-15,0-1 0 16,0 0 0-16,-1 0 0 15,-1 3 0-15,-4-3 0 16,1 3 0-16,0 0 0 16,-1 0 0-16,-1-2 0 15,0 2 0-15,3 0 0 0,0-4 0 16,-1 4 0-16,2-2 0 16,0 2 0-1,2-6 0-15,-1 6 0 16,-1-4 0-16,1 4 0 0,-2 0 0 15,2-3 0-15,-1 3 0 16,-1-5 0-16,2 4 0 16,-1-4 0-16,0 5 0 15,0-4 0-15,0-1 0 16,0 3 0-16,0 0 0 16,-3 2 0-16,-1-3 0 15,2 3 0-15,-3-3 0 16,0 3 0-16,1-2 0 0,-2 2 0 15,2-3 0 1,-3 3 0-16,3-5 0 16,1 3 0-16,-4 2 0 15,3-6 0-15,1 3 0 0,-4 2 0 16,3-3 0-16,-1 2 0 16,0 0 0-16,1 2 0 15,-2-5 0-15,1 3 0 16,-1 0 0-16,0-1 0 15,0 3 0-15,-1-4 0 16,0 2 0-16,2-1 0 16,-2 1 0-16,1 2 0 15,1-4 0-15,-2 4 0 16,2-5 0-16,-1 3 0 16,-1 0 0-16,3-1 0 15,-3-1 0-15,3 1 0 16,-1-2 0-16,0 1 0 0,3-1 0 15,-2 1 0-15,1-1 0 16,0 2 0-16,-1-2 0 16,0 1 0-16,-2 0 0 15,0 0 0-15,0-1 0 16,-1 0 0-16,0-1 0 16,2-1 0-16,0 0 0 15,0-1 0-15,2-2 0 16,-3 2 0-16,2-1 0 15,1 0 0-15,-1 1 0 16,-1-2 0-16,0 1 0 16,1 0 0-16,1-1 0 0,0-2 0 15,1 0 0-15,0 0 0 16,3-1 0-16,-1 0 0 16,2-2 0-16,0 3 0 15,-1-2 0-15,1 2 0 16,-3-2 0-16,0 2 0 15,-1 1 0-15,-1-2 0 16,1 2 0-16,-1-2 0 16,-1 0 0-16,1 1 0 15,0-3 0-15,0 2 0 16,1-2 0-16,-1 0 0 16,2 0 0-16,-1 1 0 15,0-2 0-15,2 0 0 0,-3-1 0 16,1 0 0-16,0-1 0 15,1 1 0-15,-2 0 0 16,0-1 0-16,-1 1 0 16,-1-1 0-16,1 2 0 15,0 0 0-15,1 1 0 16,0-2 0-16,1 0 0 16,3 0 0-16,-3 2 0 15,3 1 0-15,0-4 0 16,1 2 0-16,-4-1 0 15,2 1 0-15,-2 2 0 16,-2-2 0-16,1 0 0 16,-2 3 0-16,-1-2 0 0,3 1 0 15,-2 0 0-15,0-3 0 16,1 2 0-16,2-3 0 16,-2-2 0-1,1 2 0-15,-1-4 0 0,1 1 0 16,-1 0 0-16,1 0 0 15,-2 0 0-15,1 2 0 16,-1 2 0-16,0 1 0 16,1 0 0-16,-3 0 0 15,2 0 0-15,-1 0 0 16,3 1 0-16,-3-2 0 16,1 1 0-16,-2-1 0 15,1-1 0-15,0 1 0 0,-1 2 0 16,0 0 0-1,-1-2 0-15,0 2 0 16,1 1 0-16,3-1 0 16,-2-1 0-16,1 1 0 0,0-1 0 15,1 0 0-15,-1 1 0 16,-2 2 0-16,0-3 0 16,-2 4 0-16,0-2 0 15,-2 2 0-15,3 2 0 16,-3-1 0-16,2 1 0 15,-2 1 0-15,2 2 0 16,-3 0 0-16,-5 7 0 16,11-11 0-16,-11 11 0 15,8-8 0-15,-8 8 0 16,0 0 0-16,7-8 0 16,-7 8 0-16,0 0 0 15,0 0 0-15,0 0 0 0,0 0 0 16,0 0 0-16,0 0 0 15,-4 10 0-15,4-10 0 16,-8 10 0-16,8-10 0 16,-11 15 0-16,3-4 0 15,-4-1 0-15,-1 3 0 16,-1 1 0-16,-2 3 0 16,-2-1 0-16,1 1 0 15,-2-1 0-15,1-2 0 16,2 1 0-16,-1-3 0 15,3-2 0-15,3-2 0 16,1-1 0-16,10-7 0 16,-11 4 0-16,11-4 0 0,0 0 0 15,4-9 0-15,3 0 0 16,0 0 0-16,3-2 0 16,1-2 0-16,3-1 0 15,1-1 0-15,2 0 0 16,0 1 0-16,0-2 0 15,1 2 0-15,0-1 0 16,-1 4 0-16,-1-3 0 16,-2 4 0-16,0 1 0 15,-4 1 0-15,0 3 0 16,0 1 0-16,-3 2 0 16,-7 2 0-16,14 0 0 0,-14 0 0 15,11 11 0-15,-6 1 0 16,-5 1 0-16,0 4 0 15,0 2 0-15,-5 4 0 16,1-1 0-16,1 3 0 16,0-2 0-16,3-1 0 15,0-3 0-15,4-1 0 16,3-2 0-16,-7-8 0 16,6 1 0-16,-6-9-214 15,0 0-16-15,0 0-6 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0.8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90 0,'7'11'133'0,"4"6"-133"16,1-4 0-16,5 4 0 16,1 1 0-16,1-3 0 15,3 3 0-15,-3-9 0 16,3 0-31-16,-8-9-190 15,1 0-4-15,-6-9-1 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50.12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 0 990 0,'-2'12'33'16,"-4"0"-33"-16,6 11 0 16,0 3 0-16,0 4 0 15,0 6 0-15,4-1 0 16,-4 0 0-16,2-6 0 15,3-2 0-15,-5-11 0 0,4-5-59 16,-4-11-188-16,0 0-2 16,6-20 3-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9.9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9 21 933 0,'13'-10'90'16,"-8"2"-90"-16,4 5 0 15,-9 3 0-15,0 0 0 16,-11 12 0-16,-3 4 0 0,-4 1 0 16,-3 5 0-16,-5 1 0 15,0 0 0-15,4 0 0 16,2-5 0-16,7-2 0 16,8-4 0-16,5-12 0 15,18 9 0-15,6-12 0 16,9-2 0-16,4 0 0 15,2-1 0-15,3 0 0 16,-4 2 0-16,-4 4 0 16,-11 0 0-16,-2 0 0 15,-11-4-192-15,-10 4-46 16,0 0-3-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9.5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16 0,'23'6'107'0,"9"-6"-107"15,10 0 0-15,11 0 0 16,6 0 0-16,5-3 0 15,-3 3 0-15,0 0 0 16,-10 0 0-16,-7 0 0 16,-11 0-193-16,-9 5-33 15,-14-5-1-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8.48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4-3 663 0,'-5'-10'196'16,"5"10"-32"-16,-16 7-164 16,7 16 0-16,-8 7 0 0,0 17 0 15,-6 8 0-15,2 12 0 16,0 4 0-16,6 8 0 16,6-5 0-16,9-3 0 15,9-9 0-15,7-10 0 16,14-7 0-16,-1-16 0 15,6-11-178-15,-5-12-55 16,1-6-1-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8.0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7 2 947 0,'0'0'76'16,"0"0"-76"-16,-7-2 0 15,-2 2 0-15,-1 2 0 16,-3-2 0-16,-1 0 0 15,1 0 0-15,-2 0 0 16,2 0 0-16,3 0 0 16,1-2 0-16,9 2 0 0,-10 0 0 15,10 0 0-15,0 0 0 16,0 0 0-16,0 10 0 16,0-10 0-1,0 13 0-15,0-4 0 0,0 0 0 16,-3 4 0-16,3-2 0 15,0-2 0-15,0 1 0 16,3-3 0-16,-3-7 0 16,15 8 0-16,-1-8 0 15,0 0 0-15,1 5 0 16,2-1 0-16,-1 1 0 16,-1 5 0-16,-5 4 0 15,-4 1 0-15,-3 4 0 0,-7-1 0 16,-4-3 0-16,-3-2 0 15,-3-4 0 1,-3-7 0-16,3-2 0 16,-4-4 0-16,3-6-43 0,2-6-185 15,4 0-2-15,4-2-4 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7.4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5 18 822 0,'-14'-7'201'16,"-1"7"-201"-16,-11 3 0 15,5 10 0-15,-7 5 0 16,3 7 0-16,4 5 0 16,3 4 0-16,10-1 0 15,8-4 0-15,8-4 0 16,7-12 0-16,9-7 0 0,5-11 0 15,0-9 0-15,3-9 0 16,-5-6 0-16,-6-6 0 16,-3-1 0-16,-5 2 0 15,-4 5 0-15,-7 7 0 16,-2 9 0-16,0 13 0 16,0 9 0-16,-2 18 0 15,-2 10 0-15,0 14 0 16,0 5 0-16,2 8 0 15,-2 0 0-15,0-4 0 16,-1-6 0-16,0-6 0 16,-2-14 0-16,-3-10 0 15,-2-12 0-15,-5-12 0 0,0-11 0 16,-6-11 0-16,4-1 0 16,0-4-31-16,4 2-208 15,1-3-1-15,6 8 6 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9: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1 0 930 0,'-17'11'93'16,"-5"2"-93"-16,5 9 0 16,0 4 0-1,5 7 0-15,6 1 0 16,10 1 0-16,6-3 0 0,10-5 0 15,8-9 0-15,7-8 0 16,2-10 0-16,1-12 0 16,-5-9 0-16,-5-7 0 15,-6-4 0-15,-12-4 0 16,-10 1 0-16,-9 2 0 16,-10 6 0-16,-6 9 0 15,-6 9 0-15,-1 9 0 16,4 8 0-16,3 8 0 15,9 8 0-15,6 1 0 16,14 3-49-16,6-2-174 16,9-4 1-16,7-7-3 15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5.3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 877 0,'0'0'146'0,"0"0"-146"16,0 0 0-16,7-5 0 0,-7 5 0 16,0 0 0-16,0 0-170 15,0 0-60-15,0 0-4 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5.1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52 0,'0'0'71'0,"0"0"-71"16,0 0 0-16,17 4-62 15,-3-4-137-15,1-3-7 16,2 2-2-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30.12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5 0 974 0,'-7'7'49'0,"-3"2"-49"15,3 7 0-15,0 2 0 16,4 3 0-16,3 3 0 15,5 0 0-15,7-2 0 16,4-4 0-16,4-6 0 16,1-4 0-16,1-8 0 15,-1-8 0-15,-3-4 0 0,-5-6 0 16,-7-2 0-16,-6-2 0 16,-8 1 0-16,-5 0 0 15,-4 4 0-15,-6 4 0 16,1 5 0-16,-3 3 0 15,10 5 0-15,-4 0 0 16,11 0-124-16,8 0-116 16,5-7-5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4.98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 972 0,'0'0'51'0,"0"0"-51"16,0 0 0-16,0 0 0 15,0 7 0-15,0-7 0 16,12-3-27-16,-12 3-202 15,19-4-3-15,-5 0-3 1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4.7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0 24 968 0,'18'-7'55'0,"2"-3"-55"15,3 6 0-15,0 1 0 16,0 6 0-16,-4 1 0 15,-5 7 0-15,-6 3 0 16,-8 3 0-16,-6 1 0 0,-6 1 0 16,-5-1 0-16,-2-2 0 15,-2-3 0-15,2 0 0 16,2-4 0-16,5-3 0 16,4-2 0-16,8-4 0 15,9 5 0-15,4 1 0 16,4-2 0-16,2 3 0 15,1 5 0-15,-1 2 0 16,-3 4 0-16,-6 2 0 16,-7 3 0-16,-6-1 0 15,-9 0 0-15,-4-4 0 16,-6-6 0-16,-3-2 0 0,-3-5 0 16,1-5 0-16,1-7 0 15,3-3 0-15,8 6 0 16,2-7 0-16,9 2-36 15,4-2-197 1,10 5-3-16,3 1 1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4.27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 0 775 0,'-8'11'227'0,"3"8"-206"16,0-1-21-16,5 12 0 15,-2 3 0-15,2 4 0 16,2 1 0-16,-2-2 0 15,2-3 0-15,-2-7 0 16,5-3 0-16,0-12 0 16,3-9-187-16,2-10-49 15,6-7-5-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3.79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8-3 706 0,'-9'-1'204'0,"1"6"-91"16,4 11-113-16,-8 2 0 16,4 11 0-16,-7 5 0 15,3 8 0-15,0 1 0 16,5 2 0-16,7-4 0 15,5-3 0-15,9-7 0 16,5-6 0-16,6-12 0 16,2-7 0-16,2-6 0 15,-4-10 0-15,-2-4 0 16,-7-5 0-16,-8-2 0 16,-8-2 0-16,-4 4 0 0,-8 5 0 15,-5 6 0-15,-5 5 0 16,-3 7 0-16,0 6 0 15,2 6 0 1,2 4 0-16,5 3 0 0,2-4 0 16,9 2 0-16,3-4-51 15,7-4-173-15,4-6-3 16,6-5-4-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2.8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 0 1023 0,'-8'13'0'16,"8"-13"0"-16,-6 11 0 16,6-11 0-16,0 9 0 0,0-1 0 15,0-8 0-15,9 0 0 16,-9 0-229-16,11-13-8 16,-5 2-2-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2.35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 0 851 0,'0'0'172'16,"-3"18"-172"-16,3 9 0 16,3 4 0-16,1 9 0 15,-1 6 0-15,3 5 0 16,-1 2 0-16,-1-3 0 16,-2-5 0-16,-2-11 0 15,5-3 0-15,-5-18 0 16,0-13 0-16,9 0-199 0,-1-11-43 15,2-9-1-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1.7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65 0,'6'10'158'0,"6"4"-158"0,0 2 0 16,7 9 0-16,-1 8 0 16,1 6 0-16,-3 7 0 15,-2 3 0 1,-9 4 0-16,-5-3 0 0,-5 0 0 16,-5-6 0-16,-3-8 0 15,-4-9 0-15,3-5 0 16,-1-9-2-16,5-7-217 15,1-6-3-15,9 0-6 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1.3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4 27 906 0,'-18'5'117'0,"1"5"-117"16,-4-2 0-16,3 4 0 15,-1 2 0-15,6 1 0 16,4 2 0-16,9 1 0 16,4 2 0-16,8 0 0 15,6 0 0-15,2 2 0 16,0 1 0-16,0 2 0 15,-4-2 0-15,-7 0 0 0,-7-2 0 16,-7-4 0-16,-5-6 0 16,-4-4 0-16,-5-7 0 15,1-7 0-15,2-5 0 16,3-6 0-16,5-5 0 16,6-3 0-16,8-2 0 15,2-1 0-15,8 0 0 16,2 1 0-16,0-2 0 15,2 3 0-15,0 4 0 16,-6-2 0-16,1 7 0 16,-5 1-213-16,2 7-4 15,-3 2-5-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0.9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0 872 0,'-5'23'151'15,"5"7"-151"-15,-4 3 0 16,4 8 0-16,0 0 0 16,0-5 0-16,3-2 0 15,-1-10-7-15,2-7-219 16,-4-17-6-16,13 2-4 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0.69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7 0 603 0,'0'0'201'0,"0"0"3"15,-11 22-189-15,-2 1-15 16,4 12 0-16,-3 8 0 0,2 5 0 16,2 6 0-1,5 5 0-15,3-5 0 16,6-4 0-16,4-5 0 16,-1-14 0-16,4-9-208 0,0-13-22 15,5-9-2-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9.79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35 914 0,'-9'7'109'16,"9"-7"-109"-16,0 0 0 16,11 0 0-16,4-3 0 15,7-1 0-15,1-1-137 16,3-3-89-16,-2-2 0 16,3-2 1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05.97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 0 867 0,'2'19'156'0,"5"15"-156"0,-7 8 0 15,0 13 0-15,-5 6 0 16,1 7 0-16,-1-1 0 16,1-2 0-1,-1-6 0-15,5-11 0 0,5-5 0 16,-4-17 0-16,7-12-148 15,-1-10-89-15,5-10-4 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05.50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0 897 0,'0'0'126'0,"20"0"-126"16,3-7 0-16,11 1 0 15,8 3 0-15,0-5 0 16,4 2-128-16,-7-1-82 16,-4 4 0-16,-15 3-5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1.41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7 903 0,'7'0'120'0,"-7"0"-120"16,0 0 0-16,11 7 0 15,-11-7-94-15,9 0-112 16,-9 0-10-16,14-15-4 1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1.2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8 967 0,'8'0'56'0,"-8"0"-56"16,0 0 0-16,16 0 0 15,-6 0-52-15,4 0-159 16,-1-4-1-16,4 0-3 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31.07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0 848 0,'0'0'175'16,"-11"3"-175"-16,11-3 0 15,0 0 0-15,0 0 0 16,0 0 0-16,0 0 0 16,0 0-7-16,0 0-212 15,0 0-6-15,0 0-2 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29.1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 46 967 0,'0'-8'56'0,"4"-4"-56"0,10 4 0 16,7 0 0-16,4 3 0 15,5 1 0-15,-1 4 0 16,-2 6 0 0,-3 4 0-16,-11 3 0 0,-6 7 0 15,-14 3 0-15,-6 2 0 16,-10 2 0-16,-3 0 0 16,-3-2 0-16,2-6 0 15,2-5 0-15,6-5 0 16,10-6 0-16,9-3 0 15,13-9 0-15,6 2 0 16,7 1 0-16,2 3 0 16,1 3 0-16,-2 10 0 0,-7 6 0 15,-6 5 0 1,-9 5 0-16,-7 3 0 16,-8 1 0-16,-6-1 0 15,-8-3 0-15,0-7 0 0,-2-7 0 16,1-5 0-16,3-7 0 15,1-7 0-15,8-2 0 16,-1-5 0-16,6-1-168 16,3-1-71-16,5 2-5 15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28.6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 0 999 0,'-9'23'24'16,"4"-4"-24"-16,5 8 0 15,0 7 0-15,4 3 0 16,-4 4 0-16,0-4 0 15,0-1 0-15,0-3 0 16,0-3 0-16,-2-11 0 16,4-8 0-16,-2-11-232 0,8 0-7 15,1-9-7-1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28.40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1 0 757 0,'-8'5'212'16,"-9"2"-158"-16,3 12-54 16,-7 8 0-16,2 10 0 15,-1 6 0-15,6 5 0 0,6 2 0 16,8-3 0-1,13-3 0-15,6-9 0 16,6-11 0-16,6-10 0 16,5-10 0-16,-3-9 0 0,-5-9 0 15,-7-4 0-15,-7-4 0 16,-7-2 0-16,-7 0 0 16,-13 4 0-16,-2 7 0 15,-4 6 0-15,-4 7 0 16,1 7 0-16,3 4 0 15,2 7 0-15,6 0 0 16,6-1 0-16,9 1 0 16,2-10 0-16,8 0-174 15,0-8-60-15,8-5 4 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27.96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 6 991 0,'0'0'32'16,"-3"11"-32"-16,3-11 0 15,8 0-21-15,-8 0-180 16,12-9-12-16,-2 1 0 1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27.74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16 687 0,'3'-10'188'15,"-3"10"-40"-15,5-11-148 16,-5 11 0-16,2 16 0 16,-2 9 0-16,0 5 0 15,0 10 0-15,-2 5 0 0,2 5 0 16,0 2 0-16,2 1 0 16,1-6 0-1,1-6 0-15,0-9 0 16,-3-10 0-16,7-5 0 0,-8-17 0 15,0 0-202-15,10-12-31 16,-5-6 0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9.62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8 1023 0,'0'0'0'16,"13"0"0"-16,-1-3 0 15,7-2 0-15,7 4 0 16,-5-5 0-16,2 4-129 16,-5 0-98-16,-1 2 1 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4.81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64 1020 0,'0'0'3'0,"19"0"-3"15,8-7 0-15,5-1 0 16,5-3 0-16,2 3 0 16,-3-1 0-16,-2 1-190 15,-4 1-46-15,-6 1-7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4.6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3 1010 0,'0'0'13'0,"9"6"-13"15,11-9 0-15,7 0 0 16,5 2 0-16,2-5 0 16,6 6 0-16,-7-6 0 15,-1 6-199-15,-12-2-31 16,-3 4 0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2.19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82 795 0,'29'2'200'0,"18"-4"-172"16,23 2-28-16,16-7 0 15,21 3 0-15,14-4 0 16,11 3 0-16,5-4 0 15,3 4 0-15,-5 0 0 16,-9 1 0-16,-14-2 0 16,-20 2 0-16,-18-1 0 15,-22 1 0-15,-20 0 0 16,-32 4 0-16,0 0-102 16,-19-10-109-16,-10 10 6 15,-6-2 3-15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06.78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47 12 876 0,'-21'-9'147'0,"-9"3"-147"16,0 14 0-16,-7 3 0 0,0 13 0 16,5 4 0-16,7 9 0 15,5 3 0-15,8 6 0 16,9-3 0-16,11-2 0 16,11-10 0-16,5-7 0 15,7-13 0-15,1-11 0 16,-2-12 0-16,-2-11 0 15,-2-6 0-15,-8-9 0 16,-4-1 0-16,-4-1 0 16,-5 4 0-16,-3 9 0 15,-2 8 0-15,3 8 0 16,-3 11 0-16,8 17 0 16,-4 9 0-16,4 13 0 0,-1 8 0 15,2 7 0-15,-3 5 0 16,-2 1 0-16,-4-1 0 15,-9 1 0-15,-5-10 0 16,-5-7 0-16,-7-9 0 16,-1-9 0-16,1-8 0 15,-5-13 0-15,6-6-146 16,0-14-97-16,8-3-6 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06.33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2 8 955 0,'-15'20'68'16,"0"11"-68"-16,-2 1 0 0,8 8 0 15,4 2 0-15,5 0 0 16,9-6 0-16,6-3 0 16,7-11 0-16,5-8 0 15,2-11 0-15,-1-11 0 16,0-9 0-16,-4-9 0 15,-3-8 0-15,-9-8 0 16,-5-2 0-16,-7 1 0 16,-12 6 0-16,-4 5 0 15,-7 6 0-15,-4 13 0 16,-2 10 0-16,2 10 0 16,3 12 0-16,1 1 0 15,11 8 0-15,7 2-197 0,9-2-28 16,6-2-1-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05.67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6 932 0,'0'0'91'16,"29"5"-91"-16,6-5 0 15,7-4 0-15,10 1-78 16,5-3-132-16,5-1-10 16,1-4 1-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4.2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898 0,'0'0'125'0,"0"0"-125"16,18 2 0 0,3 12 0-16,2 5 0 15,0 8 0-15,-4 10 0 0,-3 6 0 16,-8 6 0-16,-8 1 0 15,-6 2 0-15,-5-5 0 16,-3-2 0-16,-3-13 0 16,6-10-30-16,0-16-200 15,11-6-2-15,0-18-2 1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3.98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7 0 1016 0,'-17'18'7'0,"7"9"-7"15,-3 1 0-15,4 9 0 16,-1 2 0-16,3 4 0 16,7-2 0-16,5-4 0 15,6-5 0-15,4-12 0 16,5-10 0-16,4-7 0 15,-1-7 0-15,-2-11 0 16,-3-2 0-16,-6-5 0 16,-3-4 0-16,-7 1 0 15,-6 3 0-15,-3 3 0 16,-5 5 0-16,-2 9 0 16,-3 5 0-16,-1 7 0 15,1 8 0-15,2 1 0 0,4 8 0 16,0-6 0-16,8 3-80 15,0-9-155-15,8-2-1 16,-5-10 0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3.5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0 0 738 0,'-8'19'222'15,"-2"4"-159"-15,1 13-63 16,-7 5 0-16,5 9 0 16,1 4 0-16,4 2 0 15,6 5 0-15,5-11 0 0,5-7-120 16,4-11-114-16,5-11 2 15,3-14 0-1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2.86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7 13 941 0,'-20'23'82'0,"-1"15"-82"16,1-4 0-16,2 6 0 15,5 0 0-15,9-2 0 16,8-4 0-16,9-8 0 15,10-9 0-15,5-12 0 16,5-9 0-16,3-9 0 16,-7-8 0-16,-2-8 0 15,-8-6 0-15,-7-3 0 0,-10-3 0 16,-3 4 0-16,-9 5 0 16,-4 5 0-16,-4 7 0 15,-3 9 0 1,2 11 0-16,-1 9 0 0,7 9-67 15,3 1-151-15,7 7-7 16,3 0-1-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9.4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24 732 0,'0'0'196'16,"0"16"-101"-16,6-2-95 15,-6 2 0-15,8 5 0 0,-4-2 0 16,4 2 0-16,2-1 0 16,-1-2 0-16,3-5 0 15,0-8 0-15,1-5 0 16,1-7 0-16,-2-4 0 16,-1-5 0-16,-2-3 0 15,-1-3 0-15,-2-3 0 16,-1 0 0-16,0 5 0 15,-3 1 0-15,-2 5 0 16,3 5 0-16,-3 9 0 16,6 9 0-16,-2 8 0 15,1 10 0-15,1 6 0 16,1 7 0-16,1 5 0 0,-2 5 0 16,-2-1 0-16,-4 1 0 15,0-6 0-15,-5-2 0 16,-7-9 0-16,-3-8 0 15,-4-9 0-15,-2-9 0 16,0-7 0-16,-2-14 0 16,7-4 0-16,-5-9 0 15,8-3-179-15,2-5-60 16,8 1 5-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2.5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67 0,'-3'29'156'16,"8"13"-156"-16,-2 5 0 15,6 8 0-15,-4 4 0 16,5 3 0-16,-5-4 0 15,-1-8 0-15,2-5 0 16,-6-11-48-16,0-14-182 16,3-12-1-16,-3-8-5 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13.2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5 16 856 0,'-20'-13'167'16,"-3"9"-167"-16,-5 4 0 15,1 16 0-15,-1 6 0 0,1 7 0 16,6 3 0-16,6 5 0 16,10-2 0-16,5-3 0 15,11-8 0-15,4-8 0 16,7-8 0-16,-1-11 0 15,6-6 0-15,-6-9 0 16,0-4 0-16,-7-5 0 16,0 3-4-16,-3-1 5 0,-5 7 2 15,-1 11-3 1,-5 7 0-16,7 11 0 16,-7 11 0-16,6 14 0 15,-6 9 0-15,3 9 0 0,-3 5 0 16,0 3 0-16,-3-2 0 15,-4-3 0-15,-4-7 0 16,-3-7 0-16,-4-11 0 16,-4-14 0-16,4-7 0 15,-4-14-90-15,4-7-139 16,0-12-1-16,6-7-2 1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4.3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3 973 0,'9'-3'50'16,"-1"-3"-50"-16,6 6 0 15,0-3 0-15,1 3 0 16,-1 0 0-16,-2 5 0 15,-6 3 0-15,-3 5 0 16,-7 5 0-16,-1 0 0 16,-5 3 0-16,-3 0 0 15,-1 3 0-15,0-3 0 16,2-1 0-16,2-5 0 16,5-2 0-16,5-4 0 15,0-9 0-15,15 9 0 16,-1-9 0-16,3 0 0 15,1-4 0-15,-1 4 0 0,5 0 0 16,-8 0 0-16,1 0-118 16,-5 0-122-16,1-2-2 1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4.0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8 993 0,'15'0'30'0,"2"0"-30"16,3-7 0-16,1 7 0 16,-2 0-56-16,1-2-159 15,-1-3-4-15,-1 1-3 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3.8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1 0 920 0,'-15'4'103'15,"7"11"-103"-15,-6-2 0 16,2 8 0-16,-3 0 0 0,0 2 0 16,0-1 0-16,0-2 0 15,7-5 0-15,-2-6 0 16,10-9-211-16,0 0-17 15,8 0 1-1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3.66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8'22'0'15,"1"-3"0"-15,3 5 0 0,3-3 0 16,2-1 0-16,3 0 0 16,-6-8 0-16,2-3 0 15,-5-7-211-15,-1-2-19 16,-10 0-6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3.38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1 0 951 0,'-8'15'72'15,"-5"2"-72"-15,4 10 0 16,-2 1 0-16,5 7 0 16,2 1 0-16,7 3 0 0,4-5 0 15,7-3 0-15,5-7 0 16,4-5 0-16,3-7 0 15,1-10 0-15,-2-4 0 16,-4-7 0-16,-4-7 0 16,-6-5 0-16,-5-2 0 15,-6 1 0-15,-6 1 0 16,-6 8 0-16,-7 5 0 16,-3 9 0-16,-2 10 0 15,0 7 0-15,2 7 0 16,5 6 0-16,6 0 0 15,6-6 0-15,13-4 0 0,3-10 0 16,10-5-180-16,4-14-60 16,6-5-2-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2.0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88 0,'0'16'213'15,"0"4"-191"-15,0 12-22 16,3 1 0-16,3 9 0 16,-1 2 0-16,2 2 0 15,-1-2 0-15,0-1 0 16,-3-8 0-16,-3-5 0 15,3-4 0-15,-3-10 0 16,0-6-47-16,0-10-176 16,0 0-2-16,6-20-3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1.14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2 931 0,'0'0'92'0,"13"8"-92"15,9-8 0-15,5 0 0 16,7-1 0-16,2-4-110 16,2 1-104-16,-4-1-3 15,0 0-7-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0.9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1 914 0,'0'0'109'0,"15"0"-109"16,2 0 0-16,0 0 0 15,4 0 0-15,5 0 0 16,-3 0 0-16,3 0-45 15,-3-6-175-15,-1 6-1 16,-5-5-5-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8.45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9 110 783 0,'-20'0'208'0,"2"8"-176"15,-7-2-32-15,7 10 0 16,-5 1 0-16,6 6 0 0,3 1 0 16,4 3 0-16,6-1 0 15,7-2 0-15,6-4 0 16,5-6 0 0,2-5 0-16,5-9 0 0,-2-7 0 15,-1-7 0-15,1-5 0 16,-6-4 0-16,-3-4 0 15,-3-1 0-15,-4 2 0 16,-3 2 0-16,0 5 0 16,-5 6 0-16,5 13 0 15,-8 0 0-15,6 9 0 16,2 9 0-16,6 5 0 16,5 3 0-16,5 1 0 0,2-1 0 15,5-5 0 1,1-6 0-16,3-9 0 15,1-9 0-15,-3-5 0 16,-2-10 0-16,-1-4 0 0,-7-5 0 16,-2-4 0-16,-3 0 0 15,-5-3 0-15,-1 5 0 16,-4 0 0-16,-5 5 0 16,0 6 0-16,0 4 0 15,-3 7 0-15,8 7 0 16,-9 11 0-16,7 6 0 15,2 4 0-15,0 7 0 16,2 2 0-16,5 3 0 16,0 0 0-16,1-4 0 15,2-4 0-15,-2-7 0 16,-2-4 0-16,-6-14 0 16,0 0 0-16,0 0-21 0,-10-17-206 15,-6 2 0-15,3-1 6 16,-5-2 108-16,0 3 90 15,4 4 86-15,-3-1 137 16,8 5 12-16,2-2 7 16,7 9-81-16,2-12-138 15,10 6 0-15,3-2 0 16,7 0 0-16,6 0 0 16,-3-1 0-16,9 4 0 15,-3-3-138-15,1 4-99 16,0-1-2-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0.6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8 0 813 0,'-13'8'205'16,"7"3"-200"-16,-5-1-5 16,2 7 0-16,-2 1 0 15,0 0 0-15,2 1 0 16,-2-3-8-16,3-3-192 15,-1-5-8-15,9-8 0 16,0 0-7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0.44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63 0,'13'4'211'15,"-4"2"-162"-15,4 9-49 16,-1-3 0-16,2 6 0 16,0 0 0-16,0 0 0 15,-3 0 0-15,-1-4 0 0,2 0 0 16,-12-14 0 0,13 8-200-16,-13-8-14 15,6-12 1-15,-6-2-2 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19.74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 0 927 0,'0'12'96'15,"-3"6"-96"-15,6 11 0 16,-1 5 0-16,5 6 0 0,-1 3 0 16,2 2 0-16,-1-2 0 15,0-1 0-15,-2-8 0 16,-5-9 0-16,5-3 0 15,-5-13 0-15,0-9-222 16,0 0-15-16,0-9 0 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19.4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0 0 713 0,'0'0'212'0,"0"0"-114"15,4 13-98-15,-14-2 0 16,-1 8 0-16,-6 0 0 15,-3 6 0-15,-4 2 0 16,-1 0 0-16,0-1 0 16,5 0 0-16,4-5 0 15,8-2 0-15,10-7 0 16,10-4 0-16,11-3 0 16,6-5 0-16,7-5 0 15,1 0 0-15,1-2 0 16,-5-1 0-16,-3 1 0 15,-11 2 0-15,-7 2-213 0,-12 3-21 16,0 0-7-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18.3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7 0 817 0,'-6'17'206'0,"-4"4"-206"16,3 9 0-16,-2 0 0 15,5 6 0-15,4 0 0 16,0 1 0-16,8-5 0 16,3-6 0-16,6-7 0 15,3-10 0-15,3-9 0 16,0-9 0-16,-1-7 0 15,-4-9 0-15,-3-3 0 16,-6-3 0-16,-4-4 0 16,-8 3 0-16,-6 3 0 15,-3 6 0-15,-5 8 0 16,-2 7 0-16,-2 8 0 16,1 2 0-16,6 13 0 0,0 0 0 15,10 6-70-15,4-3-142 16,8 1 0-16,3-7-5 1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17.9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23 661 0,'0'-12'196'16,"0"12"-30"-16,0-11-166 0,0 22 0 16,3 4 0-16,4 12 0 15,0 8 0 1,2 10 0-16,-2 5 0 16,4 4 0-16,-4 0 0 0,0-2 0 15,0-6 0-15,-3-5 0 16,1-10 0-16,-5-14 0 15,5-8-9-15,-5-9-217 16,8-17-4-16,-3-4-2 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0.03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1 0 705 0,'-9'12'204'16,"0"5"-90"-16,-4-3-114 0,4 7 0 15,-4 0 0-15,3-1 0 16,1 2 0-16,0-9 0 16,3 2 0-16,2-7-96 15,4-8-108-15,0 0-3 16,0 0-3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9.8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 0 848 0,'0'0'175'0,"-3"12"-175"16,3-2 0-16,3 5 0 15,-1 1 0-15,2 2 0 0,-4 0 0 16,3-5 0-16,1 2 0 16,-4-6-32-16,0-1-174 15,0-8-4-15,0 0-5 16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6.3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809 0,'0'0'207'16,"0"0"-200"-16,11 0-7 15,3 8 0-15,-1 1 0 16,2 4 0-16,-3 2 0 16,0 7 0-16,-6 0 0 15,-1 2 0-15,-5-1 0 0,0 0 0 16,0-4 0 0,-5-4 0-16,5-1 0 15,0-14 0-15,-5 12-35 16,5-12-182-16,0 0-5 0,-4-8-1 15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5.99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49 0,'0'0'74'16,"0"0"-74"-16,3 15 0 0,-3 0 0 16,0 1 0-16,3 6 0 15,-3 0 0 1,4 1 0-16,-2-1 0 15,-2-6 0-15,6-3 0 0,-6-13-208 16,9 3-16-16,-3-11-3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3.3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99 842 0,'7'-15'181'16,"9"-5"-181"-16,4-8 0 15,11 0 0-15,1-6 0 16,6 0 0-16,-2 1 0 16,1 2 0-16,-5 4 0 15,-8 8 0-15,-5 2 0 16,-10 5 0-16,-2 8-5 15,-7 4-206-15,0 0-2 16,-10 8-3-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5.76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1 0,'5'6'12'16,"3"-9"-12"-16,6 3 0 15,2 5 0-15,1-5 0 0,2 0-60 16,-5 0-150-16,3-3-10 16,-5 0 1-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5.52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1 0 930 0,'-12'10'93'16,"7"2"-93"-16,-5 1 0 15,1 4 0-15,-3 1 0 16,0 1 0-16,0 0 0 16,-2-4 0-16,7-2-12 15,7-13-201-15,-8 8-4 16,8-8-4-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5.3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23 0,'0'0'100'0,"10"17"-100"15,-1-5 0-15,4 2 0 16,-3 2 0-16,4 0 0 16,-1 0 0-16,-5-3 0 15,2-1-2-15,-10-12-207 16,14 10-5-16,-14-10-2 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5.10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8 0 858 0,'0'0'165'0,"-5"10"-165"16,5 5 0-16,-5 1 0 15,0 5 0-15,-1 3 0 16,2 1 0-16,0 2 0 16,4-1 0-16,0-3 0 15,5-6 0-15,4-1 0 16,1-7-67-16,7-4-142 15,-3-5-2-15,5-4-4 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4.4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0 0 843 0,'-6'8'180'0,"2"7"-180"16,-6-3 0-16,2 6 0 15,-2-1 0-15,1 0 0 16,2 3 0-16,0-6 0 16,1-3-180-16,3-3-18 15,3-8-3-15,0 0-2 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4.24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793 0,'0'0'200'15,"0"0"-170"-15,11 0-30 16,-11 0 0-16,1 22 0 16,-1-7 0-16,0 3 0 0,-3 2 0 15,0-2 0-15,3 0 0 16,-3-5 0-16,3-1-205 15,0-12-1-15,0 0-7 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2.8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1 15 980 0,'-11'-12'43'15,"-2"8"-43"-15,-5 4 0 16,0 9 0-16,-3 4 0 16,-1 11 0-16,0 2 0 0,5 6 0 15,5 2 0 1,7 0 0-16,9-1 0 15,5-7 0-15,9-7 0 16,2-11 0-16,4-8 0 0,-3-8 0 16,-2-9 0-16,-5-9 0 15,-3-3 0-15,-5-5 0 16,-4 1 0-16,-2 2 0 16,-3 6 0-16,0 6 0 15,0 11 0-15,3 8 0 16,0 20 0-16,3 11 0 15,0 9 0-15,1 11 0 16,0 5 0-16,0 6 0 16,-4-1 0-16,0-1 0 15,-8-8 0-15,-2-6 0 16,-4-14 0-16,-3-7 0 16,-2-13 0-16,-4-14 0 0,6-6 0 15,-5-16 0-15,6-2-187 16,1-11-56-16,7 1 5 1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2.38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6 8 932 0,'-9'0'91'16,"4"5"-91"-16,-5 8 0 16,0 8 0-16,-1 7 0 0,1 3 0 15,3 3 0-15,5-1 0 16,6 0 0-16,6-7 0 15,8-8 0-15,4-9 0 16,4-9 0 0,1-5 0-16,-4-12 0 0,-4-5 0 15,-7-7 0-15,-6-3 0 16,-9 1 0-16,-5-2 0 16,-6 3 0-16,-3 4 0 15,-3 7 0-15,1 6 0 16,3 10 0-16,1 3 0 15,8 6 0-15,4 6-120 16,7 5-99-16,2 1-6 0,8 4 2 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18.80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1-1 894 0,'-15'0'129'16,"-3"3"-129"-16,2 9 0 0,-4 7 0 16,2 5 0-16,1 6 0 15,3 5 0-15,5-1 0 16,6-1 0-16,7-2 0 16,8-10 0-16,5-6 0 15,3-9 0-15,3-9 0 16,-3-6 0-16,-2-8 0 15,-4-4 0-15,-4-3 0 16,-5-3 0-16,-1 1 0 16,-4 4 0-16,0 2 0 15,0 7 0-15,0 4 0 16,0 9 0-16,6 13 0 16,0 9 0-16,-1 6 0 0,0 11 0 15,0 4 0-15,0 9 0 16,-2 0 0-16,-3 0 0 15,-3-4 0 1,-1-5 0-16,-2-8 0 0,-3-12 0 16,0-7 0-16,-5-16 0 15,0-4 0-15,-2-12-52 16,4-8-187-16,-4-7-7 16,6-3 6-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0.43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6 10 726 0,'10'-2'197'0,"5"-1"-97"15,-3-2-100-15,-1 5 0 0,-2 0 0 16,0 5 0-16,-9-5 0 16,6 13 0-16,-6-3 0 15,-7 2 0-15,1 0 0 16,-3-1 0-16,-1-2 0 15,2 0 0-15,8-9 0 16,-12 8 0-16,12-8 0 16,0 0 0-16,3-9 0 15,-3 9 0-15,14-9 0 16,-4 7 0-16,-1 2 0 16,1 2 0-16,0 4 0 15,-2 1 0-15,-1 4 0 16,-4 1 0-16,-3 3 0 0,-2-1 0 15,-6 1 0-15,-5-1 0 16,-3-2 0-16,-2-3 0 16,-1 1 0-16,1-4 0 15,2-4 0-15,3-2 0 16,13 0 0-16,-8-7-24 16,8 7-185-16,8-8-6 15,-1 5-2-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09.1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3 30 809 0,'0'-10'201'16,"-4"-1"-188"-16,4 11-13 16,0-13 0-16,0 13 0 15,0 0 0-15,0 0 0 16,5 14 0-16,-2 5 0 16,-3 7 0-16,0 8 0 0,0 5 0 15,0 5 0-15,-3 5 0 16,3-5 0-1,-4-4 0-15,4-5 0 16,0-9 0-16,0-12 0 0,0-14 0 16,0 0 0-16,9-22 0 15,-9-5 0-15,0-8 0 16,-3-2 0-16,0-5 0 16,-3 2 0-16,-1 1 0 15,1 6 0-15,0 4 0 16,0 8 0-16,2 9 0 15,4 12 0-15,0 0 0 16,-6 12 0-16,6 11 0 16,0 9 0-16,0 8 0 15,0 6 0-15,0 2 0 16,0 3 0-16,0-4 0 16,0-4 0-16,4-8 0 0,-1-10 0 15,2-13 0-15,-5-12 0 16,14-8 0-16,-8-12 0 15,3-5 0-15,-4-10 0 16,1-1-169-16,-6-1-50 16,5 8-4-16,-5 2 0 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9.3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40 87 814 0,'-7'-14'194'16,"4"-1"-179"-16,-6-2-15 15,3 4 0-15,-6-1 0 16,-4 5 0-16,-3 4 0 15,-4 5 0-15,-3 11 0 16,-4 5 0-16,3 6 0 16,1 6 0-16,7 2 0 15,5-2 0-15,11 1 0 16,10-7 0-16,7-8 0 0,7-6 0 16,4-8 0-16,2-10 0 15,0-6 0-15,-2-1 0 16,-5-4 0-16,-3 3 0 15,-5 1 0-15,-2 2 0 16,-1 6 0-16,-9 9 0 16,12 6 0-16,-8 12 0 15,1 6 0-15,-3 7 0 16,-2 5 0-16,3 6 0 16,-3-1 0-16,0 1 0 15,-5-6 0-15,1-4 0 16,1-5 0-16,-1-13 0 15,4 0 0-15,0-14-22 0,8 0-208 16,0-9-1-16,6-5-5 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7.0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2 932 0,'0'0'91'15,"23"6"-91"1,-4-6 0-1,7 0 0-15,4 3 0 16,-2-7 0-16,4 1-163 16,-5-4-51-16,2 0-3 15,-4-3-8-1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6.8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 888 0,'9'0'135'0,"4"0"-135"15,-3 0 0-15,9 0 0 16,0 0 0-16,-1 0 0 16,3 0-33-16,-5 0-171 15,-2 0-2-15,-5 3-4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4.76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2 759 0,'13'-4'181'0,"-5"4"-98"0,-8 0-83 15,10 8 0-15,-10-8 0 16,7 13 0-16,-7-6 0 15,0 3 0-15,-3-3 0 16,-1 3 0-16,4-10 0 16,-11 16 0-16,2-10 0 15,4 1 0-15,-4 0 0 16,9-7 0-16,-8 12 0 16,8-12 0-16,0 9 0 15,0-9 0-15,19 5 0 16,-6-5 0-16,4 0 0 15,-3 0 0-15,5 0 0 16,-4-1-184-16,3 1-35 0,-4 0-4 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43.9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7 39 999 0,'-5'-11'24'0,"13"6"-24"16,2-3 0-16,9 0 0 15,4 5 0 1,2 0 0-16,1 3 0 16,0 6 0-16,-2 6 0 0,-7 3 0 15,-7 6 0-15,-7 3 0 16,-7 2 0-16,-7 1 0 16,-6-1 0-16,-5-1 0 15,1-4 0-15,-2-4 0 16,5-5 0-16,3-3 0 15,15-9 0-15,0 0 0 16,0 0 0-16,24 6 0 16,-3-6 0-16,7 7 0 0,-4-1 0 15,2 7 0 1,-6 6 0-16,-7 1 0 16,-9 5 0-16,-11 0 0 15,-8-1 0-15,-7-4 0 0,-7-3 0 16,-3-5 0-16,-1-10 0 15,2-4 0-15,5-2 0 16,1-8 0-16,11-1 0 16,3-6-210-16,11 3-25 15,0-1-4-15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33.19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10'5'0'0,"5"2"0"16,1 4 0-16,3 4 0 15,0 5 0-15,0 6 0 16,-2 6 0-16,-3 6 0 15,-6 1 0-15,-4 2 0 16,-4-1 0-16,-3-2 0 16,-3-8 0-16,-1-3 0 15,2-9 0-15,-4-12 0 16,9-6 0-16,0 0-98 16,0-11-145-16,5-2-7 15,6-6 0-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32.83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3 0 900 0,'-10'7'123'0,"-5"4"-123"0,1 4 0 15,-1 6 0-15,2 6 0 16,2 2 0-16,5 3 0 16,6-2 0-1,3-2 0-15,7-4 0 16,6-6 0-16,2-7 0 0,2-6 0 16,3-5 0-16,-2-11 0 15,-1 0 0-15,-2-7 0 16,-5 0 0-16,-4-1 0 15,-5 2 0-15,-4 2 0 16,-9 7 0-16,-4 5 0 16,-4 9 0-16,-2 6 0 15,-1 5 0-15,0 5 0 0,4 1 0 16,3 2 0 0,5-3 0-16,4-9 0 15,9 0 0-15,3-9-31 16,6-4-206-16,3-12-7 0,7-1 0 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32.2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4 0 931 0,'-14'10'92'0,"-5"5"-92"15,3 11 0-15,-2 3 0 16,5 9 0-16,3 2 0 15,6 2 0-15,8 0 0 0,4-7 0 16,9-1 0-16,-1-12 0 16,8-6 0-16,-2-10-192 15,2-6-44-15,-4-13-4 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31.57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4 0 1020 0,'-14'15'3'0,"-1"1"-3"16,5 10 0-16,1 0 0 16,4 5 0-16,5-2 0 15,5-2 0-15,4-5 0 16,7-7 0-16,5-6 0 16,3-7 0-16,0-8 0 0,1-7 0 15,-3-5 0 1,-2-8 0-16,-5 1 0 15,-7-4 0-15,-8 3 0 16,-6 2 0-16,-7 6 0 0,-5 8 0 16,-5 6 0-16,0 7 0 15,1 8 0-15,0 3 0 16,8 7 0-16,5 1-104 16,9 0-113-16,9-4-2 15,8-1-2-15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31.2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86 0,'0'8'37'0,"0"11"-37"16,0 5 0-16,2 9 0 15,-2 4 0-15,5 6 0 16,-1 4 0-16,1-1 0 16,2-6 0-16,-2-9 0 15,3-3 0-15,-1-12-37 16,1-8-199-16,-8-8-3 15,17-11-2-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54.9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 865 472 0,'0'0'160'15,"-11"3"2"-15,11-3-23 16,0 0-53-16,-5 8-82 16,5-8-4-16,0 0 0 15,0 0 0-15,0 0 0 0,0 0 0 16,9 0 0-16,-9 0 0 15,0 0 0-15,0 0 0 16,10-3 0-16,-10 3 0 16,11-6 0-16,-11 6 0 15,15-9 0-15,-6 2 0 16,1-1 0-16,0-3 0 16,0 1 0-16,2-3 0 15,-1 1 0-15,0 1 0 16,0-1 0-16,1 1 0 15,2 0 0-15,-1 1 0 16,1 0 0-16,2 0 0 16,0-1 0-16,1-1 0 0,0 1 0 15,-1 0 0-15,-1-1 0 16,0 1 0-16,0 0 0 16,0 1 0-16,0 0 0 15,0 0 0-15,2-2 0 16,1 0 0-16,2 1 0 15,1-3 0-15,-1 4 0 16,1-3 0-16,0 0 0 16,-1 3 0-16,-1-1 0 15,1 0 0-15,2 0 0 16,0 0 0-16,4 1 0 16,3-1 0-16,3-1 0 0,4 1 0 15,2 0 0-15,0 1 0 16,1-2 0-16,-4 1 0 15,1 1 0-15,-3-1 0 16,-2 0 0 0,-2-2 0-16,0 1 0 0,1-2 0 15,0 1 0-15,2 1 0 16,3-2 0-16,3 1 0 16,-1 1 0-16,4 1 0 15,-2 0 0-15,2 1 0 16,-1 0 0-16,-1-2 0 15,-2 3 0-15,0-2 0 16,0 1 0-16,-1 0 0 0,1-2 0 16,1 1 0-16,1-1 0 15,2 3 0 1,2-1 0-16,2 0 0 16,0 0 0-16,3 0 0 0,0 2 0 15,-1 0 0-15,-3 0 0 16,-2-1 0-16,-2 2 0 15,-3-1 0-15,-7 2 0 16,-3 2 0-16,-5-2 0 16,-3 3 0-16,-4 2 0 15,-5 1 0-15,-10 0 0 16,11-5 0-16,-11 5 0 16,0 0 0-16,0 0-87 0,0 0-143 15,0 0-1 1,0 0 4-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30.85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12'9'0'0,"4"6"0"16,0 8 0-16,-2 6 0 16,-2 6 0-16,-2 6 0 15,-5 3 0-15,-1 2 0 16,-4-1 0-16,-6-4 0 16,-1-4 0-16,-1-7 0 15,5-8 0-15,-5-9 0 16,8-13-156-16,-10 0-77 15,10-12-2-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30.50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1 0 801 0,'-20'8'198'0,"0"9"-174"16,-10 2-24-16,4 13 0 0,-4 7 0 15,6 5 0-15,3 2 0 16,11 2 0-1,10-1 0-15,13-5 0 16,19-3 0-16,7-9 0 0,13-8-211 16,3-8-10-16,4-6-1 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30.1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7 887 0,'9'-3'136'0,"-1"0"-136"0,5 3 0 15,1 0 0-15,0 3 0 16,0 0 0-16,-3 4 0 15,-4 1 0-15,-5 2 0 16,-2 3 0-16,-4 1 0 16,-5 4 0-16,-2 2 0 15,-2 1 0-15,-1 0 0 16,1 0 0-16,3-1 0 16,3-2 0-16,4-5 0 15,7-3 0-15,4-5 0 0,5-5 0 16,3 0 0-16,3 0 0 15,0-8 0-15,5 5 0 16,-6-3 0-16,1 1-169 16,-4 1-70-16,1 2 0 15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9.7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9 969 0,'27'-3'54'0,"1"-3"-54"15,7 4 0-15,-4 2 0 16,1-3 0-16,2 3 0 16,-8-3-7-16,-1 3-212 15,-8-6-2-15,0 0-4 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9.6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4 0 912 0,'-16'18'111'0,"-1"10"-111"16,-5 3 0-16,3 3 0 16,-1 0 0-16,2-4 0 15,5-1 0-15,0-9-31 16,7-6-184-16,6-14-6 15,0 0-1-1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9.4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8 0,'10'6'45'16,"2"0"-45"-16,3 9 0 0,3 0 0 15,2 5 0-15,2 4 0 16,-2 2 0-16,1-2 0 16,-6-3 0-16,2-1 0 15,-7-9-102-15,-2-2-129 16,-8-9-5-16,0 0 3 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8.8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3 1011 0,'0'0'12'0,"21"5"-12"15,4-9 0-15,1 1 0 16,9 3 0-16,-4 0 0 15,2-2-127-15,-4-1-106 16,0 3-5-16,-3-6-6 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8.71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 897 0,'0'0'126'16,"0"0"-126"-16,0 0 0 15,18 2 0-15,1-2 0 16,4-2 0-16,4 2 0 16,-3 0 0-16,4 0 0 15,-5-2-172-15,-5 2-57 16,-8 2-2-16,-10-2 1 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8.28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13'10'0'16,"4"3"0"-16,1 5 0 15,0 6 0-15,0 6 0 16,-2 5 0-16,-4 4 0 15,-6 0 0-15,-6 3 0 16,0-3 0-16,-4-5 0 16,-2-10 0-16,3-3 0 15,-4-10 0-15,7-11-195 16,0 0-48-16,0-14-3 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7.99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0 941 0,'-4'14'82'16,"6"4"-82"-16,-2 6 0 0,4 7 0 16,-4 6 0-16,4 4 0 15,-4 2 0 1,3-3 0-16,-1-3 0 15,-2-7 0-15,4-8 0 0,1-12-122 16,5-6-119-16,-1-12-3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0.47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6 841 0,'0'0'182'0,"14"-2"-182"16,-7-2 0-16,7 4 0 16,-4 0 0-16,4 0 0 15,-1 0 0-15,-3 0 0 16,3 4-62-16,-2-4-139 15,2 0-1-15,-1-4-6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7.77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4 0 956 0,'0'0'67'16,"0"0"-67"-16,0 17 0 15,-8-4 0-15,-4 6 0 16,-3 4 0-16,-3 2 0 16,-1-1 0-16,1 0 0 15,3-4 0-15,4-3 0 16,3-6 0-16,8-2 0 16,0-9 0-16,10 5 0 15,3-8 0-15,5-2 0 16,2-1 0-16,2-2 0 15,1 2 0-15,-3-3 0 0,3 6 0 16,-7-5 0-16,1 3-50 16,-8-2-189-1,2 3-1-15,-11 4 3 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7.4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4 0 880 0,'-5'17'143'0,"0"2"-143"15,-3 3 0-15,2 11 0 0,-3 3 0 16,2 7 0-16,3 1 0 16,4-3 0-16,5-3 0 15,3-7 0-15,9-8 0 16,0-12 0-16,10-7 0 16,-2-9-185-16,4-8-51 15,-2-7-4-1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6.5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6 0 995 0,'-11'15'28'15,"2"9"-28"-15,1 2 0 16,2 5 0-16,6 3 0 15,0 1 0-15,9-5 0 16,2-4 0-16,8-10 0 0,3-11 0 16,3-8 0-16,0-10 0 15,-4-8 0-15,-4-6 0 16,-5-3 0-16,-6-4 0 16,-6 5 0-16,-9 1 0 15,-5 7 0-15,-5 6 0 16,-2 5 0-16,0 10 0 15,1 4 0-15,0 4 0 16,12 7 0-16,6 0-157 16,6 1-66-16,6 0-1 15,11 1-2-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6.1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 0 1023 0,'-5'20'0'0,"5"9"0"16,-4 5 0-16,4 6 0 16,0 1 0-16,0-1 0 15,3-3 0-15,-3-6 0 16,10-4 0-16,-5-13 0 16,3-8-148-16,0-9-96 0,4-8-1 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5.92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6 0 943 0,'-11'14'80'0,"-5"3"-80"15,-1 9 0-15,-4 5 0 16,1 6 0-16,-1-1 0 16,0-2 0-16,6 1 0 15,1-13 0-15,10-7 0 16,4-15-214-16,13-3-17 16,5-16-4-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5.72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03 0,'12'14'120'0,"2"1"-120"0,7 6 0 15,1 1 0-15,5 6 0 16,0-1 0-16,-1 2 0 16,0-1 0-16,-4-3 0 15,1-1 0-15,-7-9 0 16,1-5-188-16,-7-10-54 15,-1-7-2-1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7.2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9-1 899 0,'8'0'124'0,"1"0"-124"15,0 0 0-15,1 3 0 16,-2-1 0-16,-8-2 0 15,10 8 0 1,-10-8 0-16,4 9 0 0,-4-9 0 16,-10 11 0-16,1-5 0 15,-4 1 0-15,-1-2 0 16,0 1 0-16,-1 0 0 16,0-3 0-16,8 0 0 15,7-3 0-15,0 0 0 16,0 0 0-16,18 4 0 15,-4-4 0-15,4 2 0 0,1 2 0 16,-4 1 0-16,-1 3 0 16,-6 2 0-16,-3 1 0 15,-5 2 0 1,-3-3 0-16,-4-1 0 0,-2-1 0 16,-2-2 0-16,0-3 0 15,0-3 0-15,2 0 0 16,0 0 0-16,9 0 0 15,-14 3 0-15,14-3-114 16,-9 4-105-16,9-4-4 16,0 0-6-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6.79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1 0 910 0,'-8'6'113'0,"1"6"-113"15,-4 0 0-15,-1 4 0 16,-3 1 0-16,1 1 0 0,1 0 0 16,-1-6 0-16,6 3 0 15,-1-6 0-15,9-9-178 16,0 0-29-16,0 0-3 16,0 0 0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6.5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3 706 0,'4'-12'188'16,"1"4"-59"-16,5 4-129 16,-1-3 0-16,4 7 0 15,-1 0 0-15,0 6 0 16,-3 1 0-16,-1 5 0 15,-5 0 0-15,-3 3 0 16,-3 0 0-16,-3-2 0 0,-4-2 0 16,-1-3 0-16,-1-1 0 15,1-5 0-15,0 2 0 16,11-4 0-16,-12 0 0 16,12 0 0-16,0 0 0 15,11-4 0-15,-1 4 0 16,3 0 0-16,3-2 0 15,3 2 0-15,1 0 0 16,0-6 0-16,-3 6 0 16,0 0-83-16,-4 0-120 15,-2-3-3-15,-1 3-5 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4.8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7 884 0,'0'0'139'0,"20"0"-139"16,-7-4 0-16,8 4 0 0,0-3 0 15,2 3 0-15,0 3 0 16,-3-3 0-16,0 4-113 16,-7-4-97-16,-1 7-3 15,-3-5-3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7.4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0 43 799 0,'0'0'188'16,"-8"-4"-152"-16,-1 4-36 15,3 12 0-15,-6 0 0 16,4 6 0-16,-2 2 0 0,4 4 0 15,4 3 0-15,4-2 0 16,6-3 0 0,7-2 0-16,6-6 0 15,3-5 0-15,2-7 0 16,1-4 0-16,-3-8 0 0,-2-3 0 16,-8-7 0-16,-4-2 0 15,-6-5 0-15,-4 1 0 16,-11-1 0-16,0 1 0 15,-2 4 0-15,-3 4 0 16,0 4 0-16,0 3 0 16,4 8 0-16,-1-1 0 15,13 4-183-15,-8 0-37 0,8 0-8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0.2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2 46 725 0,'0'0'172'16,"0"-9"-46"-16,0 9-126 16,7-8 0-16,-7 8 0 15,7-8 0-15,-7 8 0 16,9-10 0-16,-9 10 0 15,9-8 0-15,-9 8 0 16,7-3 0-16,-7 3 0 0,4 7 0 16,-4 2 0-16,0 3 0 15,0 2 0-15,-4 2 0 16,4 2 0 0,-5 0 0-16,5-1 0 0,-3-1 0 15,3-4 0-15,0 1 0 16,0-6 0-16,5 2 0 15,-5-9 0-15,0 0-144 16,0 0-58-16,0 0-1 16,0 0-5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4.03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 774 0,'11'-2'187'0,"-11"2"-125"15,11 0-62-15,-11 0 0 0,13 4 0 16,-13-4 0-16,14 2 0 16,-14-2 0-16,9 8 0 15,-9-8 0-15,0 14 0 16,-5-5 0-16,-3 1 0 16,0 2 0-16,0 1 0 15,0-3 0-15,1 0 0 16,7-10 0-16,-6 11 0 15,6-11 0-15,0 0 0 16,8 2 0-16,-8-2 0 16,15 0 0-16,-15 0 0 15,19 7-42-15,-8-3-165 0,4 1-3 16,1 0-3-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3.71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5 0 798 0,'0'8'198'0,"-2"5"-171"16,-3-3-27-16,1 8 0 0,-4-1 0 16,2 2 0-16,2 3 0 15,-4-9 0-15,4 1-133 16,-2-5-66-16,6-1-6 15,0-8 1-1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3.50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82 0,'0'0'141'0,"0"0"-141"16,0 10 0-1,2 1 0-15,2-1 0 16,0 3 0-16,0-1 0 15,1-1 0-15,1 2 0 0,-2-4-16 16,-4-9-189-16,9 9-3 16,-9-9-3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3.21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 877 0,'8'2'146'16,"2"-3"-146"-16,4 1 0 15,0 0 0-15,1 0 0 16,7 0-64-16,-2 0-136 15,2 0-5-15,-3-5 0 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3.01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8 0 868 0,'-8'8'155'15,"-1"5"-155"-15,-2 2 0 16,1 5 0-16,-6 0 0 15,2 2 0-15,0-1 0 16,0-5 0-16,6 0 0 16,3-8-195-16,5-8-9 15,12 0-3-15,3-7-3 1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2.8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58 0,'8'8'165'16,"-2"0"-165"-16,7 4 0 16,-2 2 0-16,5 2 0 15,-2 1 0-15,0-3 0 16,2 4 0-16,-3-7-42 16,0-1-162-16,-4-3 0 15,0-7-5-15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2.48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 4 854 0,'0'0'169'0,"12"-2"-169"15,-12 2 0 1,12 0 0-16,-12 0 0 16,12 0 0-16,-12 0 0 0,8 8 0 15,-8-8 0-15,-3 11 0 16,-3-3 0-16,1 0 0 15,-4 1 0-15,0-1 0 16,-1 0 0-16,3-2 0 16,0 0 0-16,7-6 0 15,-9 10 0-15,9-10 0 16,0 0 0-16,9 9 0 16,0-6 0-16,1-3 0 0,4 4 0 15,-2-10 0 1,4 6 0-16,-2 0-54 15,0-2-167-15,0-1-4 16,0 3-4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2.1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0 0 676 0,'3'11'183'0,"-3"-3"-19"16,-7 2-164-16,4 6 0 16,-6 2 0-16,0 3 0 0,-1 0 0 15,0 1 0-15,0-3 0 16,0-1 0-16,4-2 0 15,0-6-39 1,1-2-159-16,5-8 2 0,0 0-5 16,-8 2 1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1.85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9 696 0,'0'-10'184'0,"0"10"-41"16,0 0-143-16,0 0 0 15,0 0 0-15,5 8 0 16,-5 3 0-16,0 1 0 16,3 2 0-16,-3 1 0 15,0 1 0-15,0 0 0 16,0-5 0-16,0-1-173 15,0-10-29-15,0 9-2 16,0-9-1-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1.28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7 24 916 0,'-9'-6'107'16,"9"6"-107"-16,6-9 0 15,9 7 0-15,6-3 0 16,4 5 0-16,0 0 0 16,1 4 0-16,-3 5 0 15,-4 5 0-15,-9 7 0 16,-10 1 0-16,-7 4 0 16,-9 0 0-16,-4 0 0 15,-3-3 0-15,-4-4 0 0,5-5 0 16,2-6 0-1,8-4 0-15,12-4 0 16,0 0 0-16,15-5 0 16,4 5 0-16,5 0 0 0,2 7 0 15,-1 5 0-15,-3 7 0 16,-7 5 0-16,-8 3 0 16,-7 1 0-16,-9 0 0 15,-8-4 0-15,-6-4 0 16,-5-7 0-16,-3-7 0 15,1-6 0-15,0-3 0 16,4-4 0-16,0-4 0 16,11 1 0-16,-2-5 0 15,9 5 0-15,2 0-220 16,6 10-10-16,8-14-2 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39.62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2 694 0,'8'0'188'0,"1"0"-47"0,1 0-141 15,2-2 0-15,3 2 0 16,-1 0 0-16,-1-4 0 15,3 1-131-15,-4 0-60 16,-2 3-3-16,-10 0-5 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32.02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0 11 977 0,'-23'-10'46'16,"2"10"-46"-16,-4 0 0 15,3 10 0-15,0 5 0 16,4 5 0-16,4 5 0 16,4 2 0-16,7-1 0 15,3-2 0-15,11-4 0 16,3-6 0-16,6-8 0 16,2-6 0-16,0-8 0 15,-1-8 0-15,1-3 0 16,-5-4 0-16,-2 1 0 15,-3 3 0-15,-5 5 0 0,1 8 0 16,-8 6 0-16,12 16 0 16,-7 9 0-16,1 9 0 15,0 7 0-15,0 7 0 16,-2 5 0-16,-4-1 0 16,0-3 0-16,-9-4 0 15,-4-8 0-15,-6-8 0 16,-4-9 0-16,-2-12 0 15,0-8 0-15,-1-14 0 16,6-6 0-16,2-12 0 16,6-3-213-16,6-5-34 15,9-2 1-15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26.9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2 5 748 0,'-19'-6'219'15,"0"6"-163"-15,-6 0-56 16,4 14 0-16,-3 4 0 16,4 6 0-16,3 6 0 15,6 1 0-15,6-1 0 16,7-4 0-16,10-5 0 15,5-10 0-15,5-9 0 16,3-7 0-16,1-10 0 0,-2-8 0 16,-5-3 0-1,-4-3 0-15,-5 1 0 16,-4 4 0-16,-4 6 0 16,-2 8 0-16,0 10 0 0,0 15 0 15,3 10 0-15,2 11 0 16,0 9 0-16,4 7 0 15,-1 4 0-15,-3 0 0 16,-5-3 0-16,0-3 0 16,-11-9 0-16,-4-8 0 15,-6-12 0-15,-5-9 0 16,-1-10 0-16,-5-12 0 16,7-6 0-16,-1-11-110 15,9-2-128-15,3-6-2 16,12 0 9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5.78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2 42 830 0,'0'-12'193'0,"13"5"-193"0,6 2 0 16,6-3 0-16,2 2 0 15,2 3 0-15,-2 3 0 16,-1 2 0-16,-6 7 0 16,-8 2 0-16,-8 6 0 15,-10 2 0-15,-9 3 0 16,-5-1 0-16,-5 2 0 16,-5-4 0-16,2-3 0 15,1-4 0-15,5-3 0 0,8-6 0 16,14-3 0-16,0 0 0 15,10-3 0-15,11 0 0 16,4 3 0 0,5 0 0-16,2 7 0 0,-4 4 0 15,-4 3 0-15,-6 5 0 16,-8 2 0-16,-10 1 0 16,-5 1 0-16,-9-3 0 15,-10-3 0-15,-6-6 0 16,-5-2 0-16,-3-6 0 15,-2-3 0-15,4-4 0 16,3-2 0-16,9-1 0 16,4-2 0-16,13 2 0 15,7-3-205-15,11 3-19 16,8-3-6-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5.0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45 0,'0'0'78'0,"7"6"-78"16,6-6 0-16,7 0 0 16,1 0 0-16,2 0 0 15,8 3 0-15,-4-3 0 16,2 0-204-16,-3-3-13 15,4-1-4-1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3.3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1003 0,'0'0'20'0,"0"0"-20"0,14-1 0 15,7 8 0-15,1 4 0 16,2 7 0-16,-2 5 0 15,-2 8 0-15,-5 5 0 16,-3 2 0-16,-7 6 0 16,-5 0 0-16,0-1 0 15,0-6 0-15,-4-7 0 16,2-6 0-16,2-6 0 16,-7-10 0-16,7-8 0 15,0 0-133-15,0-14-115 16,0 1-3-1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3.0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5 0 939 0,'-12'7'84'16,"-6"8"-84"-16,6 12 0 0,-3 4 0 15,5 7 0-15,3 1 0 16,7 0 0-16,3-3 0 15,6-3 0-15,5-8 0 16,4-10 0-16,4-7 0 16,0-11 0-16,1-5 0 15,-4-5 0-15,-3-8 0 16,-5 0 0-16,-8 1 0 16,-6 1 0-16,-7 5 0 15,-5 7 0-15,-6 4 0 16,0 7 0-16,0 8 0 15,-2-4 0-15,10 11 0 16,2-5 0-16,9 3-231 0,2-6-4 16,11-3-1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2.68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9 0 905 0,'-13'16'118'15,"0"10"-118"-15,-1 6 0 16,3 13 0-16,-1 1 0 0,8 6 0 16,4 1 0-16,0-3 0 15,10-3 0-15,0-10 0 16,4-6-134-16,2-17-101 16,3-4-2-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2.4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1 2 966 0,'-26'-5'57'15,"1"9"-57"-15,-3 3 0 16,2 7 0-16,2 4 0 16,5 3 0-16,5 2 0 15,4 2 0-15,7-3 0 0,9-5 0 16,6-6 0-16,6-6 0 15,4-5 0 1,1-9 0-16,1-2 0 16,-4-8 0-16,-3-2 0 0,-6 2 0 15,-2 3 0-15,-4 5 0 16,-5 11 0-16,0 0 0 16,0 18 0-16,0 9 0 15,3 9 0-15,0 7 0 16,-3 4 0-16,2 4 0 15,-4-1 0-15,-4-3 0 16,-4-7 0-16,-4-7 0 0,-4-11 0 16,-5-8 0-16,-1-6 0 15,-4-14 0-15,6-5 0 16,1-9-164 0,8-5-77-16,3-4-6 1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2.01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6 0 998 0,'-9'19'25'0,"-1"0"-25"15,6 9 0-15,0 0 0 0,4 4 0 16,7-3 0-16,5-3 0 15,5-7 0-15,4-4 0 16,2-10 0-16,1-7 0 16,-1-8 0-16,-2-7 0 15,-5-7 0-15,-6-4 0 16,-3 0 0-16,-7 0 0 16,-3 3 0-16,-6 5 0 15,-3 5 0-15,-4 6 0 16,-3 9 0-16,0 5 0 15,3 7 0-15,-1 2 0 16,5 5-20-16,4-1-208 16,8 0-3-16,8 0 1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1.68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0 945 0,'0'12'78'16,"-3"8"-78"-16,5 11 0 15,-2 5 0-15,0 8 0 16,0 2 0-16,4 1 0 16,-4 0 0-16,3-4 0 0,0-6 0 15,-3-13 0-15,7-7 0 16,-7-17-168-16,15 0-76 16,-6-19-3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3.65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2 0 810 0,'0'0'200'16,"0"0"-187"-16,0 0-13 15,-10 2 0-15,5 8 0 16,-3 4 0-16,-3 4 0 16,-1 2 0-16,1 3 0 15,-2-3 0-15,7-1 0 16,0-4 0-16,6-7 0 15,11-8 0-15,6-3 0 16,7-6 0-16,5-4 0 0,7 1 0 16,-2-1 0-16,8 3 0 15,-10 1 0-15,0 3-161 16,-9 2-65-16,-4 3-8 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1.3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6 18 951 0,'5'-10'72'15,"-5"10"-72"-15,22-9 0 16,-5 9 0-16,3 7 0 16,0 2 0-16,0 7 0 15,-1 3 0-15,-5 6 0 16,-4 4 0-16,-5 5 0 16,-7 0 0-16,-7 0 0 15,-8 0 0-15,-6-2 0 16,-4-6 0-16,-3-8 0 0,-2-8 0 15,1-4 0-15,5-6 0 16,4-11 0 0,9-1 0-16,8-4 0 15,8 1 0-15,9 2 0 0,6 1 0 16,7 3 0-16,1 5 0 16,4 4 0-16,-1 5 0 15,-1 4 0-15,-4 0 0 16,-3 2 0-16,-2 5 0 15,-5-7 0-15,0-4 0 16,-4-5-211-16,1 0-26 16,-2-9-3-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0.93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9 967 0,'0'0'56'0,"10"0"-56"16,11 0 0 0,-1 0 0-16,7 0 0 0,5 0 0 15,-3 0 0-15,4 0 0 16,-5-2-195-16,1 1-44 16,-3-5-2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9.08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9 987 0,'0'0'36'0,"20"4"-36"15,2-4 0-15,1 0 0 16,4 0 0-16,2-2 0 0,-2-2 0 16,2 4 0-1,-5-5 0-15,0 4-228 16,-5-5-7-16,-1 1-4 1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8.90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 941 0,'0'0'82'0,"16"0"-82"15,-3-2 0-15,4 2 0 16,2 0 0-16,3 0 0 15,0 0 0-15,-3 0 0 0,1 4 0 16,-6-4-149-16,-2 4-83 16,-5-4-2-1,-7 0-1-1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8.1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07 0,'0'0'116'0,"16"6"-116"15,-2 2 0-15,4 6 0 16,1 1 0-16,-1 8 0 16,-2 1 0-16,-4 6 0 15,-5 5 0-15,-3 2 0 16,-4 3 0-16,-4-1 0 15,-1-3 0-15,-1-7 0 0,0-4 0 16,2-10 0-16,4-6 0 16,0-9 0-16,4-9-161 15,0-7-80-15,4-2-4 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7.8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6 0 991 0,'-10'17'32'16,"-3"3"-32"-16,3 10 0 16,1 3 0-16,5 4 0 15,4 1 0-15,7-3 0 16,3-6 0-16,6-3 0 16,2-9 0-16,4-8 0 0,-3-9 0 15,0-9 0-15,-2-4 0 16,-6-8 0-16,-2-2 0 15,-6-1 0 1,-3 4 0-16,-7 3 0 0,-3 7 0 16,-3 4 0-16,-3 6 0 15,-1 12 0-15,0 0 0 16,4 6 0-16,3 2 0 16,3-5 0-16,7 3 0 15,2-9-27-15,8 0-201 16,1-9-4-16,7-4-1 1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7.47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2 0 888 0,'-14'10'135'15,"1"11"-135"-15,-2 2 0 16,6 10 0-16,0 4 0 16,7 4 0-16,6 5 0 15,0-9 0-15,7 1-82 16,2-10-148-16,5-6 0 15,2-10-5-1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7.22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2 17 865 0,'-11'-11'158'0,"-1"5"-158"16,-9 6 0-16,2 5 0 15,-5 5 0-15,1 7 0 0,1 6 0 16,3 6 0-16,6 2 0 15,5 3 0-15,8-4 0 16,12-6 0-16,6-5 0 16,6-11 0-16,4-8 0 15,-3-9 0-15,1-8 0 16,-5-4 0-16,-5-4 0 16,-5-2 0-16,-4 3 0 15,-3 5 0-15,-4 6 0 16,0 13 0-16,0 0 0 15,11 20 0-15,-6 7 0 16,1 13 0-16,1 8 0 0,-2 6 0 16,-5 3 0-16,0 0 0 15,-13-4 0-15,-2-5 0 16,-6-10 0-16,-4-11 0 16,-2-11 0-16,-1-16 0 15,5-5 0-15,-1-16 0 16,9-10-195-16,3-9-47 15,12-4-2-1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6.7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6 5 995 0,'-4'15'28'0,"-5"1"-28"16,3 11 0-16,0 2 0 15,6 2 0-15,0 1 0 16,7-3 0-16,4-3 0 16,5-7 0-16,5-9 0 15,-1-10 0-15,0-5 0 16,-1-10 0-16,-4-8 0 16,-4-5 0-16,-4-2 0 15,-5-4 0-15,-5 3 0 16,-4 2 0-16,-3 8 0 15,-6 5 0-15,0 8 0 16,-3 8 0-16,2 4 0 16,0 3 0-16,6 13 0 0,0-3-14 15,9 4-206-15,2-3-5 16,9-1 0-16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6.44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3 0,'4'23'50'15,"-1"3"-50"-15,2 10 0 16,-1 2 0 0,3 6 0-16,-2-2 0 0,1-2 0 15,-1-4 0-15,-2-14 0 16,4-4 0-16,-7-18-35 16,13 4-198-16,-5-18-5 15,4-5-4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2.84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49 63 689 0,'0'-9'203'0,"-3"2"-72"15,3 7-131-15,-10-10 0 16,10 10 0-16,-21-8 0 16,4 8 0-16,-5 0 0 15,-5 3 0-15,-3 2 0 16,0 2 0-16,0-3 0 15,4 3 0-15,6 0 0 16,7-4 0-16,13-3 0 16,0 0 0-16,26 2 0 0,2-2 0 15,7-3 0-15,3 1 0 16,2 0 0-16,-1 2 0 16,-5-4 0-16,-6 4 0 15,-9-3 0-15,-5 2 0 16,-14 1 0-16,8-9 0 15,-13 1 0-15,-3-1 0 16,-5 1 0-16,-2 0 0 16,-7 1 0-16,-4 4 0 15,-4 3 0-15,-4 5 0 16,-2 4 0-16,2 3 0 16,5-2 0-16,3-2 0 15,17 1 0-15,9-9-90 0,13 0-138 16,13-13-10-16,15-4-4 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6.1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5 0 866 0,'-11'8'157'0,"2"5"-157"16,-8 3 0-16,-2 9 0 15,-4-1 0-15,1 4 0 16,-1 2 0-16,-4-4 0 16,9-1 0-16,0-7-186 0,10-7-37 15,8-11-4-1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5.9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28 0,'8'12'95'0,"-2"-4"-95"16,6 11 0-16,2 4 0 16,4 4 0-16,2 1 0 15,5 1 0-15,-2-2 0 16,0-3 0-16,2-1 0 16,-12-11 0-16,-1-4-177 15,-12-8-48-15,12-5-4 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5.66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11 0,'13'2'112'15,"3"-4"-112"-15,9 2 0 16,0 0 0-16,6 0 0 16,5 0 0-16,-7 0-5 15,1 0-212-15,-4 0-5 16,-2 0-8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3.58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90 0,'0'0'33'15,"0"0"-33"-15,9 12 0 16,4-1 0-16,6 6 0 15,0 2 0-15,3 6 0 16,-2 3 0-16,-3 3 0 16,-6 3 0-16,-6 4 0 15,-7-2 0-15,-6 0 0 16,-2-5 0-16,-3-2 0 16,2-7 0-16,0-11 0 15,11-11 0-15,-9 2 0 16,13-9-148-16,0-7-96 15,8-2-3-1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3.26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50 0,'8'8'73'16,"-6"3"-73"-16,6 11 0 0,-6 4 0 16,2 7 0-16,-1 5 0 15,1 2 0 1,-2 0 0-16,1-6 0 15,5-2 0-15,-6-13 0 0,7-8-54 16,-9-11-184-16,13-8-4 16,-8-11-1-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3.0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1 0 1016 0,'0'0'7'15,"-10"17"-7"-15,1-4 0 16,-1 4 0-16,-2 1 0 16,1 2 0-16,1-3 0 15,3 0 0-15,5-5 0 16,4-4 0-16,-2-8 0 16,18 9 0-16,-3-9 0 15,6 0 0-15,2-4 0 16,0-1 0-16,1 3 0 15,-4-5 0-15,2 4 0 0,-9-2 0 16,0 2-195-16,-13 3-34 16,12-7-6-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2.68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 0 940 0,'-8'24'83'15,"3"7"-83"-15,-2 4 0 16,7 7 0-16,0 0 0 0,6 0 0 16,8-1 0-16,3-9 0 15,7-2 0-15,0-15-50 16,5-6-171-16,-3-11-3 16,0-9-2-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2.36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3 0 921 0,'-22'5'102'0,"-3"3"-102"16,4 6 0-16,3 5 0 15,7 4 0-15,6 3 0 16,5-1 0-16,10-5 0 16,3-5 0-16,7-3 0 15,3-11 0-15,1-6 0 16,0-7 0-16,-3-4 0 16,-4-3 0-16,-2-2 0 0,-7 3 0 15,-1 1 0 1,-3 8 0-16,-4 9 0 15,0 0 0-15,10 18 0 16,-2 10 0-16,0 8 0 0,3 9 0 16,1 5 0-16,-2 4 0 15,-6-3 0-15,-4 0 0 16,-8-5 0-16,-7-9 0 16,-9-8 0-16,-6-11 0 15,-2-7 0-15,-3-18 0 16,7-4 0-16,-1-9-49 15,9-7-191-15,3-9-1 16,11-3 0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1.93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 24 901 0,'-7'24'122'0,"-1"-1"-122"16,8 6 0-16,0-2 0 16,10-1 0-16,3-4 0 15,4-1 0-15,1-7 0 16,1-6 0-16,2-8 0 16,-2-11 0-16,-1-5 0 0,-6-8 0 15,-4-1 0-15,-5-7 0 16,-3 1 0-16,-9 2 0 15,-2 7 0 1,-7 5 0-16,-4 8 0 16,-1 9 0-16,0 2 0 0,2 8 0 15,7 8 0-15,3-1-37 16,11 4-178-16,12-3-5 16,11 1-1-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1.6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45 0,'3'16'78'0,"4"8"-78"15,-1 6 0-15,1 5 0 16,1 3 0-16,1 2 0 16,-4 1 0-16,-5-8 0 15,4-1 0-15,-4-11-69 16,0-6-162-16,0-15-4 15,0 0-2-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2.2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0 55 539 0,'17'-2'196'0,"-6"-7"3"0,0 6-110 16,-6-7-89-16,-5 10 0 16,0-12 0-16,-8 7 0 15,-8 0 0-15,-4 0 0 16,-7 2 0-16,-3 3 0 15,-2 0 0-15,-1 3 0 16,1 2 0-16,7-2 0 16,4 4 0-16,8-3 0 0,13-4 0 15,3 12 0-15,12-10 0 16,12-2 0-16,8 3 0 16,4-3 0-1,5 0 0-15,1 0 0 0,-3-3 0 16,-5 3 0-16,-5-2 0 15,-9-2 0-15,-8 1 0 16,-15 3 0-16,7-10 0 16,-15 5 0-16,-9 0 0 15,-7-1 0-15,-5 4 0 16,-7 2 0-16,-4 0 0 16,-2 1 0-16,3 5 0 15,2-2 0-15,9 3 0 0,6-3 0 16,14 2 0-16,8-6 0 15,11 0 0 1,10-2-177-16,12-1-49 16,5-3-5-1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1.3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8 0 886 0,'-5'17'137'16,"-9"4"-137"-16,2 5 0 0,-8 4 0 15,-5 7 0-15,-1-2 0 16,-1 0 0-16,0-1 0 16,-2-10 0-16,11-2-3 15,3-13-214-15,15-9-6 16,0 0-3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41.1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27 0,'20'15'96'0,"1"0"-96"15,7 7 0-15,-2-1 0 0,3 3 0 16,-1-1 0-16,-2 0 0 15,-5-6 0-15,-6-7 0 16,-1-2 0-16,-14-8-5 16,7-6-219-16,-11-5-3 15,-1-6-1-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3.2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963 0,'10'0'60'15,"13"5"-60"-15,4-5 0 16,10 3 0-16,0 0 0 15,3 2 0-15,-1 4 0 16,-7-7 0-16,-4 5-96 16,-9-4-125-16,-3 3-4 15,-9-6-2-15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3.0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6 33 836 0,'9'-14'187'16,"5"7"-187"-16,1-1 0 15,5 5 0-15,0 3 0 16,-1 2 0-16,-7 7 0 16,-6 4 0-16,-10 5 0 15,-10 5 0-15,-4 0 0 16,-8 2 0-16,-4 0 0 16,3-2 0-16,2-2 0 0,8-3 0 15,7-5 0-15,10-2 0 16,14-4 0-16,9-3 0 15,8-4 0-15,4 3 0 16,2-3 0-16,-1-3 0 16,-3 3 0-16,-10-5 0 15,-1 5-174-15,-11 0-57 16,-1 0-4-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2.56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9 927 0,'0'0'96'16,"19"0"-96"-16,1-6 0 16,5 3 0-16,2-4-75 0,2 2-132 15,0 0-6-15,-4 1-4 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2.40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 973 0,'16'-2'50'0,"-1"2"-50"16,0 0 0-16,2 2 0 0,2 2 0 16,-6-2 0-16,3 2 0 15,-3-4-188-15,-2 6-38 16,-11-6-1-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2.12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0 944 0,'0'0'79'0,"0"0"-79"16,18 3 0-16,3-3 0 15,-1 0 0-15,6-3 0 0,-6 3 0 16,-2 0 0-16,-7 7 0 15,-6 2 0-15,-5 1 0 16,-7 5 0-16,-7 2 0 16,-4 3 0-16,-5 0 0 15,1 3 0-15,2-3 0 16,1-1 0-16,2-2 0 16,9-3 0-16,8-3 0 15,7-3 0-15,11-6 0 16,5-2 0-16,5 0 0 15,2-5 0-15,5 2 0 16,-3-5 0-16,1 3-178 0,-7-6-61 16,0 5-1-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1.7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 988 0,'14'4'35'0,"-1"-4"-35"15,9 0 0-15,5 0 0 16,-3 0 0-16,7 0 0 16,-4-1-63-16,-2 1-159 0,-5-6-3 15,-2 6-2-1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1.56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0 946 0,'-8'6'77'0,"8"9"-77"16,0 1 0-16,0 5 0 16,0 0 0-16,0 4 0 15,0-3 0-15,4 0 0 16,-1-4 0-16,-3-5 0 16,2-3-25-16,-2-10-194 15,7 9-5-15,-7-9-1 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1.2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7 971 0,'10'9'52'0,"8"-9"-52"15,4 0 0-15,9 0 0 16,-2-4-20-16,2 1-193 16,-1 0-5-16,-3-3-6 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1.63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55 75 872 0,'0'0'151'0,"3"-9"-151"15,-12 2 0-15,-3 3 0 0,-4 0 0 16,-7 4 0-16,-5-1 0 15,-2 1 0-15,0 2 0 32,-1 3 0-32,3-1 0 15,5 1 0-15,7-2 0 0,4 0 0 16,12-3 0-16,12 5 0 16,8-5 0-16,8 0 0 15,8 0 0-15,5 1 0 16,6-1 0-16,0 3 0 15,-4 2 0-15,-3-3 0 0,-8 0 0 16,-4-2 0-16,-12 0 0 16,-8-2 0-16,-8 2 0 15,-10-11 0-15,-7 2 0 16,-8 0 0-16,-7 1 0 16,-5 0 0-16,-1 1 0 15,-3 2 0 1,0-1 0-16,4 4 0 15,8 2 0-15,6-4 0 16,10 7 0-16,13-3 0 16,0 0-36-16,21-9-186 15,8 4-5-15,3-3-2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1.00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9 0 935 0,'-10'8'88'16,"0"5"-88"-16,-7 3 0 15,2 5 0-15,-5 3 0 0,-2 3 0 16,2-1 0-16,-2-2 0 15,5-3 0-15,0-6 0 16,8-8-194-16,9-7-34 16,0 0-4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0.8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07 0,'0'0'16'0,"9"12"-16"16,0-1 0-16,1 5 0 16,3 4 0-16,3 0 0 15,2 2 0-15,0-3 0 0,-1 0 0 16,-6-8 0-16,3-3 0 16,-5-8-218-16,1-4-11 15,-6-7 1-1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0.53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30 918 0,'12'-6'105'15,"4"-4"-105"-15,5 6 0 16,0-3 0-16,0 6 0 15,0 1 0-15,-4 3 0 16,-6 6 0-16,-3 4 0 16,-8 0 0-16,-5 3 0 15,-7 1 0-15,-3 2 0 0,-4-1 0 16,-3-2 0-16,2-3 0 16,1 2 0-16,2-5 0 15,6-2 0-15,4 1 0 16,7-9 0-16,0 10 0 15,10-7 0-15,2 1 0 16,6-4 0-16,2 0 0 16,4-5 0-16,3 3 0 15,1-7 0-15,4 1-194 16,0-4-44-16,3-1-2 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0.17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3 0,'10'8'50'0,"5"-8"-50"15,8 0 0-15,8 0 0 16,4-3 0-16,4 3 0 16,0-2 0-16,1 4 0 15,-7-4 0-15,-4 2 0 0,-11-2-228 16,-3 2-4-16,-15 0 0 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0:59.9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44 0,'1'9'179'0,"-1"0"-179"15,0 9 0-15,0 0 0 0,0 2 0 16,-1 0 0-16,1 0 0 16,0-1 0-16,0-5 0 15,2 1 0-15,-4-7 0 16,2-8-12-16,3 9-197 16,-3-9-4-16,0 0-2 15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3.73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2-1 1023 0,'0'0'0'0,"0"0"0"16,19 0 0-16,1 0 0 16,6 0 0-16,2 2 0 15,1 3 0-15,-2-2 0 16,-6 4 0-16,-5 2 0 15,-8 1 0-15,-8 0 0 0,-7 3 0 16,-7-1 0-16,-5 0 0 16,-5-1 0-1,-3-1 0-15,3-4 0 16,2 0 0-16,7-3 0 0,6-3 0 16,9 0 0-16,9-3 0 15,9 2 0-15,4 1 0 16,3 0 0-16,3 5 0 15,-2 1 0-15,-3 6 0 16,-6 3 0-16,-6 3 0 16,-11 1 0-16,-7 1 0 15,-6 1 0-15,-7-7 0 16,-5-2 0-16,-3-6 0 0,-1-3 0 16,0-7 0-1,3-4 0-15,5 0 0 16,-2-5 0-16,9 3 0 15,0-2 0-15,6 6-194 0,1-2-50 16,7 8-4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5.5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4 25 554 0,'-13'-10'206'15,"3"4"7"-15,-1-3-163 16,11 9-50-16,0 0 0 16,0 0 0-16,11 6 0 15,5 9 0-15,3 4 0 16,3 9 0-16,-1 9 0 16,-3 10 0-16,-4 4 0 15,-6 4 0-15,-8 1 0 16,0-3 0-16,-8-4 0 15,-4-7 0-15,-1-11 0 16,1-10 0-16,4-8 0 16,-2-10 0-16,10-3-172 0,-6-13-59 15,9 3 0-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3.2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1023 0,'10'0'0'15,"1"4"0"-15,7 7 0 16,0 4 0-16,1 6 0 16,-2 7 0-16,-3 8 0 15,-7 6 0-15,-3 3 0 0,-4 0 0 16,-5-2 0-16,-1-2 0 16,-3-7 0-1,1-7 0-15,0-12 0 16,8-6 0-16,0-9 0 0,0 0-190 15,9-20-70-15,7 5-1 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2.9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1 0 1023 0,'-16'18'0'16,"-4"2"0"-16,9 11 0 15,-2 3 0-15,6 4 0 16,3 2 0-16,9-1 0 16,4-3 0-16,6-9 0 15,4-7 0-15,2-8 0 16,0-9 0-16,1-5 0 0,-3-8 0 16,-2-6 0-16,-6-4 0 15,-3-1 0-15,-5-1 0 16,-6 4 0-1,-5 3 0-15,-4 5 0 0,-4 7 0 16,0 3 0-16,0 10 0 16,2 2 0-16,5 3 0 15,1-6 0-15,8 8 0 16,0-8-12-16,9-1-232 16,1-8-3-16,2 0 0 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2.52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1 0 1002 0,'-19'16'21'15,"2"16"-21"-15,-3 10 0 16,6 10 0-16,1 5 0 16,5 5 0-16,8 3 0 15,3-7 0-15,6-11-128 16,2-9-110-16,6-11-2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1.03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72 51 657 0,'11'0'204'15,"-11"0"-42"-15,0 0-162 16,0 0 0-16,0 0 0 15,-11-8 0-15,-1 4 0 16,-8 1 0-16,-5 1 0 16,-4-2 0-16,-4 1 0 15,-3 3 0-15,4 0 0 0,2 0 0 0,5 0 0 16,7 0 0-16,6 0 0 16,12 0 0-16,0 0 0 15,18 3 0 1,4 1 0-16,5-2 0 0,8 3 0 15,2-1 0-15,4 2 0 32,-1-2 0-32,0 1 0 0,-4-3 0 15,-6-2 0-15,-4-2 0 16,-7-3 0-16,-9 1 0 16,-10-5 0-16,-4-1 0 15,-11 0 0-15,-8 1 0 16,-5 4 0-16,-5-1 0 15,-4 6 0-15,0 0 0 0,4 5 0 16,3-1 0-16,5 2 0 16,11 1 0-16,14-7-44 15,0 0-176-15,20 2-6 0,8-6-1 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2.2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5 42 980 0,'-10'-18'43'0,"-9"1"-43"16,-1 10 0-16,-3 7 0 15,-1 8 0-15,-5 8 0 16,3 9 0-16,2 3 0 16,4 1 0-16,7 3 0 15,6-4 0-15,11-6 0 16,8-8 0-16,9-7 0 15,6-12 0-15,4-5 0 16,-1-9 0-16,-1-4 0 16,-6-2 0-16,-4 0 0 15,-7 2 0-15,-8 6 0 16,-4 10 0-16,0 7 0 0,0 21 0 16,0 6 0-16,0 10 0 15,0 8 0-15,5 6 0 16,-3 2 0-1,-2-1 0-15,0-5 0 0,-4-8 0 16,-6-5 0-16,-2-11 0 16,-6-8 0-16,-2-10 0 15,1-5 0-15,-4-14 0 16,5-2 0-16,1-9-189 16,7-5-61-16,4-7-1 1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1.87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8 16 975 0,'-13'18'48'0,"-3"2"-48"16,0 12 0-16,1 2 0 15,5 3 0-15,3-1 0 16,7 0 0-16,3-6 0 15,8-5 0-15,9-8 0 16,4-9 0-16,4-8 0 16,3-8 0-16,-4-10 0 15,-3-7 0-15,-5-4 0 16,-6-9 0-16,-8-2 0 0,-5 0 0 16,-11 4 0-16,-4 4 0 15,-3 7 0-15,-4 12 0 16,2 7 0-16,-1 10 0 15,9 16 0 1,0 0 0-16,7 6-91 0,5 1-144 16,7 3 0-16,8-5-2 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1.52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0 1023 0,'-4'12'0'0,"4"12"0"16,0 7 0-16,0 8 0 15,2 5 0-15,-2 3 0 16,0-1 0-16,3-5 0 16,3-4 0-16,-3-11 0 15,5-8-187-15,2-14-57 16,5-6 0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1.26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6 21 959 0,'0'0'64'0,"15"-16"-64"0,-1 13 0 16,3 3 0-16,6 2 0 15,2 7 0-15,2 8 0 16,-3 6 0 0,-5 8 0-16,-3 5 0 0,-8 3 0 15,-8 3 0-15,-11-1 0 16,-7-1 0-16,-6-5 0 15,-6-5 0-15,-3-7 0 16,2-8 0-16,2-7 0 16,5-4 0-16,5-9 0 15,8-4 0-15,7-3 0 16,8-6 0-16,6 0 0 16,8-1 0-16,5 3 0 0,5 0 0 15,0 5 0 1,1 4 0-16,-3 7 0 15,-3 9 0-15,-4 1 0 16,-3 5 0-16,-3-3 0 0,2 4 0 16,-4-7 0-16,4-2-159 15,-1-10-78-15,7-3-4 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0.77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9 998 0,'9'0'25'15,"0"-3"-25"-15,6 3 0 16,4 0 0-16,4-4 0 16,8 4 0-16,2 0-96 15,3 0-140-15,-3-5 1 16,0 5-6-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0.18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0'0'0'16,"6"8"0"-16,8-8 0 15,11 4 0-15,6-4 0 16,0-4 0-16,9 4 0 16,-6 0-144-16,2-2-100 15,-7-1-3-1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0.0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 954 0,'0'0'69'15,"0"0"-69"-15,7 0 0 16,5 0 0-16,7 0 0 15,4 0 0-15,2 0 0 16,8 0 0-16,-6 0 0 16,1 0-164-16,-7 0-77 0,-5 3-3 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9.56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1023 0,'9'0'0'16,"8"9"0"-16,0 5 0 0,3 5 0 15,0 7 0-15,-5 9 0 16,-2 4 0-16,-9 5 0 16,-4-1 0-16,-3 3 0 15,-3-7 0-15,-3-7 0 16,6-5 0-16,-4-14 0 16,5-5-125-16,2-8-122 15,2-9 1-15,5-8-4 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9.2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1 0 990 0,'-9'7'33'0,"-4"2"-33"16,3 11 0-16,-1 8 0 0,4 5 0 15,1 4 0-15,2 1 0 16,4 1 0-16,5-5 0 16,3-4 0-16,3-11 0 15,6-8 0-15,1-6 0 16,0-12 0-16,-1-3 0 16,-2-8 0-16,-4-3 0 15,-5 0 0-15,-6 3 0 16,-2 1 0-16,-6 7 0 15,-7 5 0-15,-3 8 0 16,-1 4 0-16,1 4 0 16,3 4 0-16,2-1 0 15,10 7 0-15,-2-9 0 0,10 0-29 16,4-10-214-16,5-2-2 16,2-5-1-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8.9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7 0 1023 0,'-5'16'0'0,"-4"3"0"15,1 17 0-15,-3 4 0 16,4 10 0 0,-3 2 0-16,4 2 0 15,4-1 0-15,2-5 0 0,11-5 0 16,-2-12 0-16,12-8 0 16,2-13-186-16,3-8-57 15,1-12-1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20.4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14 58 874 0,'0'0'149'16,"0"0"-149"-16,-12-7 0 16,2 4 0-16,-4-1 0 15,-2-1 0-15,-6 1 0 0,-3-2 0 16,-2 2 0-16,-3-1 0 15,-1 5 0-15,-1-2 0 16,4 2 0-16,4 2 0 16,3-2 0-16,6 5 0 15,8-2 0-15,7-3 0 0,9 6 0 32,7-5 0-32,8 3 0 15,3 1 0-15,8-1 0 16,4 1 0-16,1 1 0 15,0-2 0-15,1-1 0 0,-3-3 0 16,-6 0 0-16,-2-4 0 16,-8-3 0-16,-4-1 0 15,-6-3 0-15,-9 0 0 16,-11 2 0-16,-8 1 0 0,-8 1 0 16,-10 5 0-16,-9 2 0 15,-3 3 0-15,-4 3 0 16,0 2 0-16,4-2 0 15,8 0 0-15,8 0 0 16,6-6 0 0,17 0 0-16,7 0-25 15,18-6-196-15,9-3-7 16,13 2-2-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8.6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6 23 1023 0,'-10'-12'0'16,"-5"0"0"-16,1 12 0 16,-6 10 0-16,2 6 0 15,0 9 0-15,3 8 0 16,6 0 0-16,3 3 0 16,6-1 0-16,3-4 0 15,9-10 0-15,7-7 0 16,3-13 0-16,1-8 0 0,1-6 0 15,-4-10 0-15,0-3 0 16,-4-3 0-16,-4 2 0 16,-5 3 0-16,-1 7 0 15,-4 10 0 1,-2 7 0-16,-2 21 0 0,2 5 0 16,-3 11 0-16,3 7 0 15,-3 7 0-15,0 0 0 16,-3 0 0-16,-2-3 0 15,-4-4 0-15,-3-8 0 16,-4-6 0-16,0-9 0 16,-1-9 0-16,5-5 0 15,-2-16 0-15,11-2 0 0,1-14-41 16,5-3-216-16,6-12 4 16,7-2 4-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8.23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5 0 1018 0,'-9'17'5'15,"-4"-1"-5"-15,6 11 0 16,-3 1 0-16,5 6 0 16,5-1 0-16,3 0 0 15,6 0 0-15,5-9 0 16,4-7 0-16,5-10 0 15,2-10 0-15,0-9 0 0,2-8 0 16,-4-9 0-16,-5-3 0 16,-4-2 0-16,-9 0 0 15,-5 1 0-15,-9 7 0 16,-5 7 0-16,-6 5 0 16,-5 11 0-16,1 5 0 15,1 7 0-15,7 9 0 16,0 1 0-16,16 5 0 15,0-3-169-15,10 2-69 16,7-2-1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7.88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 0 960 0,'0'0'63'0,"0"13"-63"16,-3 13 0-16,1 6 0 15,2 11 0-15,0 8 0 16,0 5 0-16,0 3 0 15,6-2 0-15,-1-6 0 16,2-11 0-16,8-6 0 16,-5-18 0-16,2-10-58 15,-2-15-188-15,3-7-1 16,-2-13 0-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7.5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 1023 0,'0'0'0'0,"17"4"0"16,6-4 0-16,5-5 0 15,11 5 0-15,-1-3 0 16,5 3-131-16,-6-3-108 15,2 3-6-15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7.23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3 0,'9'3'10'0,"-2"5"-10"0,6 9 0 16,-3 8 0-16,3 7 0 15,-1 9 0-15,-2 3 0 16,-3 3 0-16,-4 1 0 16,-3-1 0-16,-7-6 0 15,0-6 0-15,-3-11 0 16,4-6 0-16,-3-10 0 15,9-8-182-15,-4-13-58 16,8-4-5-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6.9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940 0,'0'13'83'16,"0"5"-83"-16,4 12 0 16,-1 3 0-16,0 7 0 15,1 0 0-15,0 1 0 16,1-2 0-16,-5-9 0 16,6-6 0-16,-3-10-60 0,5-7-181 15,-8-7-4-15,16-14-3 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6.7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5 0 1016 0,'0'0'7'0,"0"0"-7"16,-3 13 0-16,-2 3 0 0,-5 3 0 15,-3 6 0-15,-5-1 0 16,-1 2 0-16,-2-2 0 15,0-1 0-15,5-3 0 16,4-6 0-16,5-2 0 16,7-5 0-16,11-3 0 15,4-4 0-15,6 0 0 16,2-2 0-16,3-3 0 16,1 1 0-16,3 4 0 0,-7-7 0 15,3 5-57 1,-7-6-183-16,0 0-4 15,-4-1 2-15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6.38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4 0 947 0,'-18'21'76'0,"1"9"-76"0,-4 8 0 0,8 7 0 31,2 4 0-31,8-1 0 0,5 1 0 15,7-4 0-15,6-6 0 32,1-10 0-32,7-7 0 0,0-15-206 15,2-7-28-15,-2-8-2 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6.1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9-1 989 0,'-23'0'34'0,"-5"4"-34"16,7 9 0-16,-5 7 0 0,3 8 0 0,5 4 0 16,7 4 0-16,3-1 0 31,8-6 0-31,3-4 0 0,8-9 0 0,7-11 0 16,4-9 0-16,1-9 0 0,-1-9 0 31,-1-4 0-31,-3-3 0 0,-4-2 0 0,-3 6 0 15,-3 1 0-15,-3 10 0 16,-5 14 0-16,7 0 0 16,-4 16 0-16,2 15 0 15,-2 9 0-15,1 11 0 32,-4 4 0-32,0 3 0 15,-4 2 0-15,-4-6 0 16,-3-8 0-16,-3-10 0 15,-2-10 0-15,-1-11 0 16,4-7 0-16,-4-17 0 16,6-7-45-16,-2-15-202 0,7-4-4 15,0-12 2-15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5.7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2 37 998 0,'-17'16'25'32,"5"6"-25"-32,-1 5 0 0,5 3 0 0,8-1 0 15,0 0 0-15,13-3 0 16,1-3 0-16,6-9 0 31,3-6 0-31,0-8 0 0,0-8 0 16,-2-7 0-16,-4-9 0 15,-5-6 0-15,-4-6 0 16,-8 0 0-16,0 0 0 0,-9 5 0 0,-5 5 0 31,-5 10 0-31,-3 12 0 16,-1 8 0-16,1 9 0 16,4 8 0-16,3 4 0 15,11 3 0-15,4-3 0 0,8 2-198 0,6-9-36 16,8 1 0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9.8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67 43 688 0,'0'0'182'16,"0"0"-29"-16,-16 0-153 15,16 0 0-15,-17 5 0 31,4-5 0-31,-5 0 0 0,-2 0 0 16,-7-4 0-16,1-1 0 16,-5 1 0-16,-1-2 0 15,0 0 0-15,0 1 0 16,4 1 0-16,2 0 0 0,6 1 0 16,1 0 0-16,9-1 0 15,10 4 0-15,0 0 0 16,0 0 0-16,19 0 0 15,5 4 0-15,7 4 0 0,7 1 0 16,5 2 0-16,6 1 0 16,-1-1 0-16,1-1 0 15,-8-2 0-15,-6 0 0 16,-7-5 0 0,-7-3 0-16,-12-3 0 15,-9 3 0-15,-12-16 0 16,-6 6 0-16,-8-1 0 15,-7-1 0-15,-5 2 0 16,-4 5 0-16,0 1 0 16,-1 4 0-16,5 5 0 15,3-1 0-15,7 6 0 0,6-3 0 16,16 3 0-16,6-10-83 16,16 13-121-16,8-13-9 15,10 0 1-15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5.35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-2 903 0,'-10'0'120'0,"10"12"-120"16,0 10 0-16,0 11 0 15,0 7 0-15,3 8 0 16,-1 3 0-16,2 3 0 16,1-5 0-16,-1-8 0 15,5-3 0-15,-5-18 0 16,5-9-62-16,-9-11-180 15,17-20-3-15,-6-6 0 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5.0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4 0 982 0,'-19'25'41'0,"5"13"-41"16,-2 4 0-16,4 4 0 16,3 4 0-16,6 3 0 0,3-4 0 15,5-4 0-15,9 0 0 16,0-15 0-16,7-3-7 16,2-11-231-16,3-7-3 15,-2-9 1-15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4.7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8 0 998 0,'-21'25'25'16,"-2"11"-25"-16,-2 3 0 15,1-1 0-15,1-1 0 16,3-4 0-16,8-5 0 16,2-11 0-16,10-11-182 0,0-6-49 15,15-18-6 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54.6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84 0,'0'8'139'16,"5"-1"-139"-16,10 9 0 16,-1 3 0-16,4 5 0 15,3 3 0-15,2 5 0 16,-1-3 0-16,-2 0 0 16,-2-2 0-16,-8-10 0 15,2-2 0-15,-12-15-123 0,13 0-117 16,-10-10-1-16,1-6-2 1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7.28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 1020 0,'10'0'3'0,"6"0"-3"15,-2 0 0-15,6 0 0 16,4 0 0-16,2 0 0 16,4 3 0-16,-5 1 0 0,-2 0-173 15,-4-4-68-15,-1 5 1 1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7.06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96 946 0,'15'-16'77'0,"-3"9"-77"16,-1-5 0-16,3 2 0 16,-2-1 0-16,2 2 0 0,-4 0 0 15,-1 0 0-15,-9 9 0 16,10-13 0-16,-10 13 0 16,0 0 0-16,0 0 0 15,0 0 0-15,-9 12 0 16,4 5 0-16,0 3 0 15,0 5 0-15,0 3 0 16,1 0 0-16,0 2 0 16,3-2 0-16,1-3 0 0,-4-3 0 15,4-3 0 1,-4-10 0 0,4 1 0-16,0-10-130 0,0 0-103 15,0 0-8-15,0 0 5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6.6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81 0,'0'0'42'16,"8"7"-42"-16,7-5 0 16,5-2 0-16,8 3-8 0,3-3-215 15,2 0-3-15,-4 0-6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6.5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9 0,'8'0'4'0,"10"0"-4"0,1 0 0 16,4 0 0-16,6 3 0 15,-5-3 0-15,-1 0-199 16,-6 2-38-16,-2 2-2 16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6.23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0 0 943 0,'-18'5'80'16,"8"8"-80"-16,-8-2 0 16,0 12 0-16,-2 1 0 15,-1 3 0-15,1 0 0 16,-3-2 0-16,9 0 0 15,-5-10 0-15,10-3-198 16,9-12-41-16,0 0 1 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6.04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15'9'0'15,"-2"1"0"-15,6 5 0 16,4 4 0-16,0 6 0 16,1 2 0-16,-2-3 0 15,1 3 0-15,-9-9 0 16,5-2 0-16,-9-10-212 16,0-6-28-16,-6-9-4 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51.0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66 839 0,'0'0'184'0,"0"-7"-184"0,0 7 0 16,6-7 0-16,-6 7 0 15,12-11 0-15,-5 5 0 16,1-1 0-16,-2 1 0 16,1-2 0-16,-7 8 0 15,11-14 0-15,-11 14 0 16,0 0 0-16,0 0 0 15,5 16 0-15,-5-2 0 16,-3 0 0-16,3 4 0 16,-3 1 0-16,3 0 0 15,0-4 0-15,4 0 0 16,-4-2 0-16,4-6 0 16,-4-7 0-16,0 0 0 0,0 10 0 15,0-10-47-15,0 0-156 16,-10-4-5-1,10 4 2-1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5.4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14'3'0'16,"10"0"0"-16,4-3 0 16,8 4 0-16,1-4 0 15,1 0 0-15,1 0 0 16,-9 0-13-16,-2 2-218 16,-10-2-3-16,-8 4 0 15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5.2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0 913 0,'0'0'110'0,"0"0"-110"16,4 9 0-16,-4 7 0 15,-4 1 0-15,0 4 0 16,2 5 0-16,-1 3 0 16,1-1 0-16,2-2 0 15,0-1 0-15,0-11 0 16,2-1 0-16,-2-13-181 15,0 0-54-15,0 0-2 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32.21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5 34 838 0,'-11'-7'185'0,"3"7"-185"15,8 0 0-15,-15 13 0 16,7-3 0-16,3-4 0 16,5 4 0-16,0-10 0 15,4 11 0-15,-4-11 0 16,15 4 0-16,-5-4 0 15,-1-4 0-15,-1-4 0 0,-3 0 0 16,-5-3 0 0,0-1 0-16,-6-1 0 15,-2 3 0-15,-3 2 0 16,0 2 0-16,0 6 0 0,2 6 0 16,6 10 0-16,3-1 0 15,3 5-104-15,3-2-108 16,9 0-3-16,1-3-3 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7.87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-1 813 0,'-9'-4'210'16,"6"12"-210"-16,0 6 0 16,6 12 0-16,1 7 0 0,5 9 0 15,0 1 0 1,2 6 0-16,0-1 0 15,-4-2 0-15,1-2 0 0,-6-10 0 16,5-7 0-16,-4-12-156 16,4-6-83-16,1-14-5 1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7.04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49 0,'0'0'74'16,"6"12"-74"-16,11-8 0 16,9 0 0-16,8-3 0 15,3-1 0-15,6 0 0 16,-1 0 0-16,3-2-225 0,-4-5-8 16,-3 4-4-1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6.71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61 0,'-4'8'62'15,"4"-8"-62"-15,20 2 0 16,9-2 0-16,6 0-197 15,9-3-20-15,1-2-7 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6.5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16'4'0'0,"-1"-2"0"16,5 2 0-16,7 0 0 15,-3-4 0-15,2 4-199 16,-3-4-22-16,-2 0-7 15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6.4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53 0 865 0,'-12'20'158'15,"-5"4"-158"-15,-1 7 0 16,-6 3 0-16,-1 7 0 15,-3-2 0-15,-1 0 0 16,2-3 0-16,0-7 0 16,7-2 0-16,2-12 0 15,9-6-218-15,9-9-14 16,0-6 1-1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6.2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87 0,'10'16'136'0,"8"7"-136"0,1-2 0 16,6 7 0-16,1 0 0 15,2 4 0-15,0-4 0 16,-2-2 0-16,-1 0 0 16,-8-10 0-16,0-4 0 15,-6-10-178-15,-3-4-65 16,-8-10-2-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5.78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16 952 0,'14'0'71'0,"3"-7"-71"15,0 2 0-15,3 3 0 16,-1 0 0-16,0 2 0 15,-4 0 0-15,-2 5 0 16,-3 1 0-16,-4 3 0 16,-6 1 0-16,-7 3 0 15,-6 3 0-15,-6 0 0 0,-2 0 0 16,-4 0 0-16,3 1 0 16,1-4 0-1,4 0 0-15,10-4 0 16,7-9 0-16,9 10 0 0,7-6 0 15,7-1 0-15,4-1 0 16,4-2 0-16,4 4 0 16,-7-8 0-16,3 2-147 15,-10-7-91-15,3-2-8 16,-4-6 2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6.8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1009 0,'15'0'14'0,"-5"0"-14"15,5 0 0-15,4 4 0 16,2 0 0-16,1 3 0 15,0-1 0-15,-3 0 0 16,-1 2 0-16,-3 0 0 16,-4-1 0-16,-2-1 0 15,-2 2 0-15,-7 0 0 16,0 0 0-16,-4 2 0 16,-2 2 0-16,-3 1 0 15,-4 1 0-15,1 0 0 16,-3 1 0-16,2-4 0 15,1 0 0-15,1-2 0 0,3-4 0 16,8-5 0-16,0 0 0 16,0 0-121-16,0 0-95 15,11-6-2-15,-2-3-6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50.5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 0 823 0,'0'0'192'16,"0"0"-184"-16,0 9-8 0,2 2 0 16,-2 1 0-16,0 1 0 15,0 0 0-15,3 1 0 16,-3 0 0-16,0-3 0 16,0 0 0-16,0-11 0 15,0 15 0-15,0-15-44 16,0 0-158-16,-8 3-6 15,8-3-3-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34.4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 0 971 0,'-9'9'52'16,"9"7"-52"-16,-7 4 0 15,7 9 0-15,0 3 0 16,0 6 0-16,0 0 0 15,4 2 0-15,-4-5 0 16,0-5 0-16,3-5 0 16,1-7 0-16,4-8 0 15,-8-10 0-15,8 0-75 16,-4-12-179-16,4-5-8 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34.16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 0 753 0,'0'0'216'0,"0"8"-162"16,0 9-54-16,-6-2 0 16,6 6 0-16,-7 2 0 15,7 2 0-15,0-1 0 0,4-1 0 16,7-5 0-16,5-5 0 15,4-2 0-15,5-9 0 16,3-2 0-16,-1-4 0 16,0 4 0-16,-6-12 0 15,-3 3-7-15,-7-1-224 16,-3 3-11-16,-8 0 8 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33.6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0 38 889 0,'-7'-10'134'0,"-9"-1"-134"0,0 3 0 15,-7 1 0-15,1 7 0 16,-4 0 0-16,3 10 0 16,0 2 0-16,7 2 0 15,8 7 0-15,8-2 0 16,10 4 0-16,7 1 0 16,6 2 0-16,3 0 0 15,2-1 0-15,-4-1 0 0,-5 0 0 16,-7 0 0-16,-10-2 0 15,-6-4 0-15,-8-5 0 16,-5-2 0 0,-4-4 0-16,0-7 0 15,1 0 0-15,1-8 0 0,6-2 0 16,3-4 0-16,10-2 0 16,0-7 0-16,12-2 0 15,4-4 0-15,4-4 0 16,2-1 0-16,1 2 0 15,0 1 0-15,-3 6 0 16,-5 3 0-16,1 11 0 16,-7 4 0-16,1 9-222 0,-3 5-15 15,3 3 0 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33.1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0 981 0,'0'0'42'0,"-6"11"-42"15,6-11 0-15,0 9 0 16,0-9 0-16,0 0 0 0,9 8 0 15,-9-8 0-15,11-4-209 16,-6-5-24-16,3-4-5 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32.8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7 54 863 0,'-9'-16'160'16,"9"16"-160"-16,-17-16 0 15,8 7 0-15,-6 2 0 0,0 2 0 16,-4 5 0-16,0 3 0 16,-3 6 0-16,3 6 0 15,2 4 0-15,10 5 0 16,7 3 0-16,5 1 0 15,9 0 0-15,9 0 0 16,5-1 0-16,3-1 0 16,-2 1 0-16,-5-3 0 15,-7-1 0-15,-7 1 0 16,-10-6 0-16,-6-1 0 16,-8-5 0-16,-4-4 0 15,-3-5 0-15,0-6 0 16,0-6 0-16,6-7 0 0,3-3 0 15,7-6 0-15,5-2 0 16,5-2 0-16,7-1 0 16,2-1 0-16,2 3 0 15,2 2 0-15,2 4 0 16,-4 3 0-16,2 7 0 16,-5 0 0-16,1 7 0 15,-5 1-209-15,1 4-28 16,-10 0-3-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31.76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0'0'0'0,"0"7"0"15,15-1 0-15,2-2 0 16,5 1 0-16,5-1 0 15,-2-4 0-15,6 5 0 0,-3-8-85 16,0 3-158-16,-8-9-2 16,1 3-5-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31.5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8 1023 0,'11'-3'0'0,"12"0"0"16,5-2 0-16,8 2 0 15,1 3 0-15,3-3 0 16,-2 6 0-16,-8-3 0 0,-2 8 0 16,-13-2-64-16,-6 2-176 15,-9-8 2-15,-11 16-6 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5.0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7 0,'17'16'46'16,"-1"2"-46"-16,2 8 0 16,-1 5 0-16,-2 4 0 15,-5 2 0-15,-3 4 0 16,-3-3 0-16,-4-3 0 15,-4-4 0-15,-1-4 0 16,-2-5 0-16,-3-10 0 0,5 1 0 16,-5-8 0-16,10-5-212 15,-12 6-33 1,12-6-1-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4.73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2 0 1002 0,'-18'13'21'0,"2"12"-21"16,-3 3 0-16,3 8 0 16,1 2 0-16,4 2 0 15,5-2 0-15,6-1 0 16,8-8 0-16,5-11 0 15,4-5 0-15,3-9 0 16,2-4 0-16,-1-9 0 0,-2-2 0 16,-6-8 0-16,-4 2 0 15,-6 1 0-15,-6 5 0 16,-6 1 0-16,-6 7 0 16,-5 3 0-1,-2 9 0-15,0 4 0 0,4 1 0 16,4 2 0-16,12 4 0 15,-1-9 0-15,12-3-172 16,4-8-73-16,9 0 2 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4.3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5 0 948 0,'-17'14'75'16,"3"15"-75"-16,-4 5 0 15,3 14 0-15,1 4 0 16,4 5 0-16,4 4 0 15,3-6 0-15,14-2 0 16,0-10 0-16,8-9-190 16,1-17-58-16,10-5 2 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4.9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6 0 769 0,'0'0'181'0,"0"0"-108"16,0 0-73-16,-10 5 0 16,4-3 0-16,-4 4 0 15,-2-4 0-15,2 4 0 16,-4-2 0-16,1-2 0 15,-1 2 0-15,3-1 0 16,-1-1 0-16,2 1 0 16,2-3 0-16,8 0 0 15,-7 8 0-15,7-8 0 16,0 7 0-16,0-7 0 0,10 8 0 16,-3-3 0-16,3-1 0 15,1 0 0-15,3 0 0 16,0 0 0-16,2 0 0 15,1-2 0-15,1 1 0 16,-2-3 0-16,1 4 0 16,-7-4 0-16,2 0 0 15,-12 0 0-15,8 2-192 16,-8-2-40-16,-2-7-7 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4.1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4 15 925 0,'-20'-11'98'0,"-6"5"-98"15,4 11 0-15,-2 6 0 16,2 12 0 0,4 6 0-16,4 2 0 0,6 3 0 15,8-1 0-15,6-5 0 16,5-3 0-16,6-9 0 16,2-9 0-16,3-7 0 15,-1-9 0-15,1-5 0 16,-4-4 0-16,-3 1 0 15,-1-2 0-15,-3 2 0 16,0 8 0-16,-11 9 0 16,15 8 0-16,-11 11 0 0,2 10 0 15,-6 8 0 1,4 12 0-16,-4 1 0 16,-6 6 0-16,-1-1 0 15,-5-5 0-15,-3-2 0 0,-3-11 0 16,1-8 0-16,-4-13 0 15,10-6 0-15,-4-17 0 16,10-9-192-16,-1-16-60 16,12-8-3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3.7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1 0 906 0,'-14'13'117'0,"5"8"-117"15,-4 6 0-15,4 11 0 0,3 1 0 16,6 0 0-16,5 4 0 16,7-8 0-16,5-5 0 15,5-9 0-15,5-10 0 16,2-11 0-16,-1-11 0 15,-3-8 0-15,-5-9 0 16,-3-6 0-16,-8-7 0 16,-9 1 0-16,-7 2 0 0,-9 5 0 15,-5 9 0-15,-4 6 0 16,-1 12 0 0,0 9 0-16,9 12 0 15,3 4-5-15,11 6-228 0,6 0-3 16,12-2-1-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3.3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87 0,'11'19'136'16,"-11"2"-136"-16,0 13 0 16,0 5 0-16,0 10 0 15,0 4 0-15,0 1 0 16,4 0 0-16,0-5 0 15,2-8 0-15,-4-14 0 16,7-10 0-16,-9-17-194 16,14-5-55-16,-7-15 0 1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3.06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2 1007 0,'-3'-8'16'0,"13"8"-16"15,5 0 0-15,5 0 0 16,10 4 0-16,-1-4 0 16,6 0-190-16,2-6-46 15,1 6-6-15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2.75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 0 1023 0,'14'18'0'15,"-5"1"0"-15,2 16 0 0,-2 2 0 16,-1 6 0-16,-4 2 0 16,-4-1 0-1,0 0 0-15,-6-7 0 16,-1-7 0-16,-3-10 0 0,3-3 0 15,-5-11 0-15,4-3-193 16,-1-8-54-16,6-3 2 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2.4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0 992 0,'-2'16'31'0,"-3"4"-31"16,2 9 0-16,3 2 0 16,-2 9 0-16,2-2 0 15,0-1 0-15,2 2 0 16,-2-13 0-16,4-4-142 0,0-11-102 15,4-5-2-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2.2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0 0 1013 0,'-6'10'10'0,"-8"0"-10"0,3 6 0 16,-8 3 0-16,-2 3 0 16,-2 0 0-16,1 0 0 15,2-2 0-15,4-3 0 16,7-5 0-16,9-3 0 16,0-9 0-16,18 6 0 15,2-6 0-15,5-5 0 16,3 1 0-16,4 0 0 15,1 0 0-15,-2-1 0 16,1 5 0-16,-8-5 0 16,0-1-165-16,-8-4-80 15,-1 1-2-1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1.95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7 0 931 0,'-11'26'92'16,"-4"6"-92"-16,6 10 0 15,0 3 0-15,7 4 0 16,5-1 0-16,5-3 0 0,9-3 0 16,-3-15 0-16,13-4 0 15,-4-15-172-15,4-5-67 16,-2-13-5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1.7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8 30 881 0,'-10'-14'142'16,"-10"1"-142"-16,-1 9 0 16,-7 8 0-16,0 10 0 15,-3 10 0-15,3 4 0 16,3 6 0-16,8 1 0 15,8 3 0-15,9-6 0 0,11-7 0 16,7-7 0-16,8-11 0 16,2-7 0-16,2-10 0 15,-3-8 0 1,-2-4 0-16,-5-3 0 0,-6 0 0 16,-4 2 0-16,-5 6 0 15,-2 5 0-15,-3 12 0 16,0 0 0-16,7 27 0 15,-2 2 0-15,-1 10 0 16,2 8 0-16,-1 2 0 16,-5 6 0-16,0 0 0 15,-6-2 0-15,-5-6 0 16,-6-8 0-16,-5-10 0 16,-4-9 0-16,-1-8 0 15,-1-17 0-15,6-8 0 16,1-14-244-16,8-8-4 15,6-10 7-15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1.28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8 0 907 0,'-9'8'116'15,"-3"1"-116"-15,2 11 0 16,-2 5 0-16,3 5 0 15,4 4 0-15,5 1 0 16,2 0 0-16,9-4 0 0,7-6 0 16,5-9 0-16,3-9 0 15,4-11 0-15,-2-9 0 16,-5-10 0 0,-4-6 0-16,-9-7 0 0,-7 0 0 15,-7-1 0-15,-9 4 0 16,-5 5 0-16,-4 9 0 15,-1 9 0-15,2 10 0 16,0 5 0-16,7 11 0 16,4 2 0-16,13 11 0 15,2-2 0-15,9 3-217 16,2-8-17-16,10 2 2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09.80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4 68 765 0,'-4'-15'193'16,"4"5"-128"-16,0-4-65 16,0 4 0-16,0-1 0 0,0 11 0 15,3-8 0-15,-3 8 0 16,0 22 0-16,0 0 0 15,-3 11 0-15,3 4 0 16,-2 8 0-16,-1 3 0 16,3 2 0-16,-3-5 0 15,3-7 0-15,0-3 0 16,0-13 0-16,0-7 0 16,0-15 0-16,0 0 0 15,8-18 0-15,-4-5 0 16,-4-8 0-16,2-6 0 15,-2-7 0-15,-3-2 0 0,-1 1 0 16,-1 2 0-16,-2 7 0 16,1 6 0-16,2 7 0 15,-1 10 0-15,5 13 0 16,0 0 0-16,-9 19 0 16,9 8 0-16,0 9 0 15,0 9 0-15,0 5 0 16,-3 6 0-16,3-1 0 15,0-2 0-15,0-5 0 16,3-9 0-16,1-8 0 16,1-13 0-16,2-11 0 15,-7-7 0-15,15-15 0 16,-10-7-144-16,3 1-84 0,-5-4-1 16,2 4 4-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0.9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42 0,'0'0'181'15,"7"17"-181"-15,-12 10 0 16,5 10 0-16,0 8 0 16,3 8 0-16,-1 2 0 15,3 2 0-15,1-3 0 16,-1-8 0-16,4-7 0 16,-4-13 0-16,4-9-183 0,-9-17-57 15,17-3 0-15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10.45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2 850 0,'0'0'173'16,"0"-8"-173"-16,10 8 0 15,4-3 0-15,14 3 0 16,12 0 0-16,16 0 0 16,19 2 0-16,18 2 0 0,22 1 0 15,17 3 0 1,18 1 0-16,16 1 0 15,12 0 0-15,9-1 0 16,5 0 0-16,5-2 0 0,0 0 0 16,-3-3 0-16,-8-1 0 15,-11 0 0-15,-19 0 0 16,-19-1 0-16,-25 3 0 16,-32-2 0-16,-24 3 0 15,-30-6-221-15,-26 0-5 16,-15-4-6-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9.9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971 0,'0'0'52'0,"0"0"-52"16,18 0 0-16,1 9 0 15,2 5 0-15,0 12 0 16,-1 7 0-16,-5 5 0 15,-5 8 0-15,-5 4 0 16,-5 0 0-16,-6-1 0 16,-1-6 0-16,-2-8 0 15,3-8 0-15,-4-13 0 16,10-14 0-16,0 0-142 16,0 0-104-16,0-26-1 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9.6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3 2 873 0,'0'0'150'0,"-7"-12"-150"16,7 12 0-16,-15 17 0 0,5 4 0 15,-5 7 0-15,4 4 0 16,2 8 0-16,3 2 0 16,6 0 0-16,4-1 0 15,8-5 0-15,5-8 0 16,6-8 0-16,0-7 0 15,1-9 0-15,-2-8 0 16,-3-7 0-16,-5-5 0 16,-6-4 0-16,-6 0 0 15,-5 2 0-15,-5 1 0 16,-6 6 0-16,-4 5 0 16,0 9 0-16,-1 6 0 15,2 5 0-15,4 3 0 0,3 1 0 16,5-1 0-16,10 2 0 15,0-9 0-15,8-2-153 16,1-8-88-16,6-6-7 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8.9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4 20 811 0,'-11'-11'212'16,"3"6"-212"-1,-3 1 0-15,11 4 0 16,-15 19 0-16,7 3 0 0,-1 8 0 15,1 7 0-15,3 6 0 16,5 4 0-16,6 6 0 16,9-2 0-16,5-4 0 15,7-7 0-15,4-8 0 16,-1-15 0-16,3-5 0 16,-9-14 0-16,-1-8-159 15,-8-12-96-15,-2-3 1 1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8.65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7 20 1004 0,'-17'-11'19'16,"-7"2"-19"-16,-3 9 0 16,-2 9 0-16,4 8 0 15,2 5 0-15,6 5 0 0,6 1 0 16,6 4 0-16,10-5 0 16,7-1 0-16,7-7 0 15,5-10 0-15,2-6 0 16,3-7 0-16,-1-9 0 15,-4-5 0-15,-1-3 0 16,-5 1 0-16,-5 2 0 16,-4 4 0-16,-9 14 0 15,0 0 0-15,4 14 0 16,-4 12 0-16,-4 7 0 16,4 10 0-16,-3 7 0 15,3 1 0-15,-3-1 0 16,-1 1 0-16,-3-7 0 0,-5-4 0 15,-3-7 0-15,-5-9 0 16,1-8 0-16,-4-16 0 16,6 0 0-16,1-15 0 15,6-6-213-15,5-13-33 16,11-5-1-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8.2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6 16 1023 0,'-14'8'0'0,"3"7"0"16,0 4 0-16,3 6 0 0,5 2 0 16,5 1 0-16,6 1 0 15,6-4 0-15,5-4 0 16,3-6 0-16,4-9 0 15,1-11 0-15,-2-7 0 16,-2-7 0-16,-4-10 0 16,-5-4 0-16,-8-2 0 15,-6 2 0-15,-8 5 0 0,-8 4 0 16,-7 11 0 0,-5 9 0-16,-2 9 0 15,0 7 0-15,6 12 0 16,2 2 0-16,15 5 0 0,7-1-213 15,12-1-17-15,8-3-4 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07.4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1 23 892 0,'0'0'131'16,"0"-14"-131"-16,11 10 0 16,6-1 0-16,5 5 0 15,2 6 0-15,1 4 0 16,0 5 0-16,-4 9 0 0,-6 7 0 16,-7 6 0-16,-8 1 0 15,-9 4 0-15,-6-4 0 16,-4-3 0-16,-5-6 0 15,-1-8 0-15,0-10 0 16,2-9 0-16,1-9 0 16,5-4 0-16,4-8 0 15,6-1 0-15,7-3 0 16,3 4 0-16,8 2 0 16,5 7 0-16,5 7 0 15,4 6 0-15,3 7 0 16,0 7 0-16,0 2 0 15,1 1 0-15,-1 5 0 0,-7-10 0 16,0 0 0-16,-2-10-212 16,1-5-29-16,-1-8-7 15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10.08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6 14 749 0,'11'-3'208'15,"1"-3"-142"-15,14 6-66 0,4-3 0 16,15 3 0 0,11 0 0-16,12 0 0 15,12 4 0-15,10 1 0 16,11-1 0-16,7 2 0 15,7-2 0-15,3 2 0 0,0-3 0 16,-5 2 0-16,-6-3 0 16,-8 1 0-16,-12 0 0 15,-11 1 0-15,-14 2 0 16,-13-2 0-16,-10 1 0 16,-11 2 0-16,-9-1 0 15,-5 0 0-15,-5 2 0 16,-4 0 0-16,-5 2 0 15,5 3 0-15,-5 2 0 16,-5 5 0-16,0 3 0 16,0 5 0-16,0 3 0 15,-1 2 0-15,1 1 0 0,1 1 0 16,2 0 0-16,2-6 0 16,0 1 0-16,0-4 0 15,2-3 0-15,-2-3 0 16,0-3 0-16,0-1 0 15,-3-5 0-15,-6 1 0 16,0-1 0-16,-4-4 0 16,-5 2 0-16,-4-3 0 15,-4 2 0-15,-7-4 0 16,-4 2 0-16,-5-4 0 16,-7-2 0-16,-8 4 0 15,-4-4 0-15,-7-3 0 16,-6 0 0-16,-3 3 0 0,-6-2 0 15,-5-1 0-15,-3 0 0 16,1 1 0-16,-4-1 0 16,-1 3 0-16,2-5 0 15,4 5 0-15,5-3 0 16,5 0 0-16,9 3 0 16,5-4 0-16,20-1-77 15,11-4-152-15,15-5-11 16,15-4-3-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9.34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4 0 783 0,'0'0'210'16,"-5"16"-180"-16,-3 9-30 16,4 14 0-16,-3 7 0 15,2 9 0-15,0 3 0 16,0 4 0-16,1-4 0 16,0-5 0-16,0-8 0 15,-2-13 0-15,6-5 0 16,-6-13-20-16,6-5-203 15,0-9-2-15,-3-11 0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51.31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7 938 0,'16'2'85'16,"-5"-6"-85"-16,7 4 0 15,-3-4 0-15,0 2 0 16,1 4 0 0,-5-2 0-16,0 4-211 0,-3-4-3 15,1 0 0-15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8.83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4 17 882 0,'6'-10'141'15,"10"6"-141"-15,2 0 0 16,4 8 0-16,4 5 0 15,-2 8 0-15,-1 6 0 0,-4 6 0 16,-4 5 0-16,-7-1 0 16,-8-1 0-16,-6-2 0 15,-11-3 0-15,-6-7 0 16,-5-5 0-16,-5-5 0 16,-4-5 0-16,1-5 0 15,6 0 0-15,3-7 0 16,10-2 0-16,10 1 0 15,10-3 0-15,13 3 0 16,7 1 0-16,10 3 0 16,4 3 0-16,2 2 0 15,-1 7 0-15,-3 1 0 16,-7 2 0-16,-9 4 0 0,-5 1 0 16,-10-3 0-16,1 3 0 15,-12-7-26-15,7-9-209 16,-17 5-5-16,9-9 4 15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8.33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52 0,'0'0'71'16,"6"5"-71"-16,15-5 0 16,6 3 0-16,2-3-38 15,3 0-192-15,0-4-6 16,2 4-3-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8.1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50 0,'8'3'73'16,"9"1"-73"-16,5-4 0 16,1 3 0-16,6 2 0 15,-7-5 0-15,2 8-89 16,-9-6-142-16,-1 6-4 16,-14-8 1-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7.92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4 0 881 0,'-16'10'142'0,"-1"11"-142"16,-7 1 0-16,2 6 0 16,-2 3 0-16,0-4 0 15,5 3 0-15,4-10-184 16,6-3-40-16,5-8-7 16,4-9-3-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1:07.75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00 0,'4'10'123'16,"6"10"-123"-16,-1 4 0 16,9 7 0-16,1 4 0 15,5 3 0-15,0-1 0 16,3-1 0-16,-3-1 0 15,-5-9 0-15,-1-9-44 16,-6-8-198-16,-5-9-3 16,-4-8 0-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9.8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2 822 0,'0'0'201'0,"0"-9"-201"15,10 9 0-15,1-3 0 0,4 7 0 16,3 3 0-1,5 3 0-15,-1 1 0 16,1 5 0-16,1 1 0 16,-4 2 0-16,-3-1 0 0,-3 1 0 15,-6-2 0-15,-8-2 0 16,-4-3 0-16,-5-1 0 16,-6 0 0-16,-2-3 0 15,-4 2 0-15,-2-3 0 16,4 2 0-16,3-1 0 15,9 1 0-15,7-9-40 16,0 0-169-16,8 7-12 16,11-14-1-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8.29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80 0,'12'7'43'16,"7"10"-43"-16,-2 5 0 15,1 11 0-15,-2 3 0 0,-2 9 0 16,-5 1 0-16,-6 1 0 15,-3 1 0-15,-5-5 0 16,-2-2 0-16,-2-8 0 16,1-6 0-16,-2-12 0 15,6-2 0-15,4-13-4 16,-8 2-227-16,8-2-3 16,8-15-4-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6.8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2 48 932 0,'10'-16'91'0,"12"3"-91"16,-2 4 0-16,3 1 0 15,-1 6 0-15,-3 5 0 16,-9 9 0-16,-4 3 0 15,-9 9 0-15,-6 3 0 16,-8 3 0-16,-5 3 0 16,-2 1 0-16,-1-5 0 15,2-2 0-15,1-4 0 16,8-4 0-16,8-7 0 16,7-4 0-16,12-5 0 15,6-3 0-15,7-3 0 16,3 1 0-16,0-9 0 0,3 6 0 15,-8-3-99-15,1 4-138 16,-8-5 0-16,0 0-3 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6.53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2-1 724 0,'-10'0'203'16,"-3"2"-107"-16,1 8-96 15,-3 7 0-15,3 8 0 16,-4 7 0-16,3 8 0 0,3 3 0 15,1 3 0-15,9 1 0 16,0-8 0-16,11 1 0 16,1-17 0-16,6-5-147 15,2-10-72-15,3-8-10 16,0-9 5-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5.3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0 0 654 0,'0'0'191'15,"0"0"-13"-15,0 13-178 0,-3 5 0 16,3 14 0-16,0 3 0 16,0 5 0-1,-5 6 0-15,5 4 0 16,-6-5 0-16,4-7 0 0,2-3 0 16,0-12 0-16,4-8 0 15,-4-15-166-15,14 3-61 16,-5-16-4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53.0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31 0 487 0,'0'0'150'0,"0"0"7"15,0 0-53-15,0 0-25 16,0 0-33-16,0 0-46 16,0 0 0-16,-7-2 0 15,7 2 0-15,0 0 0 16,0 0 0-16,0 0 0 0,-10 2 0 16,10-2 0-16,-7 4 0 15,7-4 0-15,-10 5 0 16,10-5 0-16,-10 8 0 15,10-8 0-15,-13 9 0 16,13-9 0-16,-11 9 0 16,11-9 0-16,-13 11 0 15,13-11 0-15,-12 9 0 16,12-9 0-16,-11 11 0 16,11-11 0-16,-12 13 0 15,12-13 0-15,-9 13 0 16,6-5 0-16,-2 0 0 15,5-8 0-15,-9 15 0 0,4-7 0 16,1 2 0-16,-3 1 0 16,2 0 0-1,0 1 0-15,0-1 0 16,0 1 0-16,0 1 0 0,0-3 0 16,1 0 0-16,1 0 0 15,0 0 0-15,-1 0 0 16,1 1 0-16,1 0 0 15,-1 0 0-15,-1 1 0 16,0 1 0-16,1 0 0 16,-1 2 0-16,-1-2 0 15,3 1 0-15,-1-1 0 0,0 0 0 16,0 0 0-16,1 1 0 16,2-1 0-1,-3 1 0-15,1-2 0 16,2 4 0-16,-4 1 0 0,1 1 0 15,0 0 0-15,3 1 0 16,-4-1 0-16,4 1 0 16,-3 0 0-16,3 0 0 15,-4-1 0-15,4 0 0 16,-2 2 0-16,-1 0 0 16,1 0 0-16,-1-1 0 15,3 2 0-15,-4-1 0 16,4-1 0-16,-2-2 0 0,2 1 0 15,0 0 0 1,0 2 0-16,0-1 0 16,0 3 0-16,0-2 0 15,-3 3 0-15,3 0 0 0,-4 1 0 16,2-1 0-16,2 1 0 16,-5-2 0-16,5 1 0 15,-2-2 0-15,2 0 0 16,-3-1 0-16,3 2 0 15,-3-3 0-15,3 1 0 16,-2-1 0-16,2-1 0 16,-4 0 0-16,4 0 0 15,0-1 0-15,0 0 0 16,-3-2 0-16,3 1 0 16,0 0 0-16,0-2 0 15,0-1 0-15,0 2 0 16,0-3 0-16,0 1 0 0,0 4 0 15,0-1 0-15,0 1 0 16,0 0 0-16,-3 0 0 16,0 1 0-16,3 2 0 15,-5-1 0-15,5-1 0 16,-4 4 0-16,4 0 0 16,0-2 0-16,0 1 0 15,4 0 0-15,-4-2 0 16,3-2 0-16,-3 0 0 15,0-5 0-15,0-1 0 16,0-3 0-16,0 0 0 16,0-8 0-16,-6 7 0 15,6-7 0-15,0 0 0 0,0 0 0 16,0 0-130-16,9-6-64 16,-9-1 3-16,0 7 0 1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2.3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 8 978 0,'10'-7'45'0,"3"7"-45"0,-4 0 0 15,-1 4 0-15,-8-4 0 16,4 17 0-16,-6-5 0 16,-6 2 0-16,-1 0 0 15,0 2 0-15,-1-5 0 16,1 0 0-16,4-2 0 16,0-1 0-16,5-8 0 15,4 11 0-15,5-11 0 16,3 3 0-16,4-3 0 0,0 0 0 15,6 7 0 1,-3-10 0-16,4 3-126 16,-5-3-103-16,1 3-4 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2.0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1 0 876 0,'-9'15'147'15,"-6"1"-147"-15,1 8 0 16,-5 0 0-16,-3 6 0 16,-2-3 0-16,2 0 0 15,2 0 0-15,3-11 0 16,7-5-128-16,1-8-99 16,9-3-1-1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1.8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9'6'0'16,"6"10"0"-16,2 4 0 16,3 9 0-16,2 5 0 15,1 1 0-15,0-1 0 16,-4-3 0-16,0 1 0 15,-7-19 0-15,-1-5-76 16,-11-8-158-16,11-12 1 16,-11-9-1-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1.13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9 25 909 0,'-13'11'114'0,"3"5"-114"15,-4 3 0-15,8 5 0 16,1 1 0-16,5 2 0 15,4-1 0-15,6-5 0 0,6-2 0 16,5-7 0-16,4-6 0 16,1-6 0-16,-2-9 0 15,0-7 0-15,-3-4 0 16,-8-6 0-16,-7-3 0 16,-6-4 0-16,-7 4 0 15,-7 2 0-15,-5 5 0 16,-2 8 0-16,-2 7 0 15,-1 12 0-15,5 7 0 16,4 4 0-16,10 8 0 16,5 0-2-16,9 1-215 15,5-5-5-15,11-1 0 1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8.62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9 787 0,'0'0'206'16,"11"4"-176"-16,2 0-30 15,9 1 0-15,3-2 0 16,6 0 0-16,2-3 0 0,-1 0 0 15,-2-5 0 1,-3 1-114-16,-6-4-90 16,-5 2-9-16,-4 1 0 15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6.12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0 782 0,'0'0'216'16,"0"0"-191"-16,0 17-25 16,-6-1 0-16,6 6 0 15,-3 3 0-15,3 4 0 16,0 1 0-16,2-2 0 15,-2 1 0-15,0-10 0 16,0-3-42-16,0-16-182 16,0 0-7-16,0 0-2 1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4.5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72 0,'0'0'151'0,"8"5"-151"16,4 7 0-16,3 3 0 16,1 7 0-16,-1 5 0 15,-1 7 0-15,-3 5 0 0,-3 4 0 16,-6 1 0-16,-2 0 0 15,-9-2 0-15,2-7 0 16,-4-5 0-16,2-8 0 16,0-7 0-16,0-7 0 15,9-8 0-15,-11 0 0 16,11 0-179-16,0-14-63 16,6 4-3-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4.20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9 10 902 0,'11'-4'121'0,"3"-2"-121"16,7 6 0-16,-2 1 0 15,4 6 0-15,-5 4 0 16,-2 6 0-16,-6 7 0 16,-5 3 0-16,-5 3 0 0,-6 5 0 15,-4 1 0-15,-5-2 0 16,-3-6 0-16,-3-5 0 16,1-10 0-16,1-7 0 15,1-10 0 1,3-6 0-16,2-6 0 0,4-3 0 15,6-1 0-15,3 1 0 16,8 3 0-16,1 3 0 16,4 6 0-16,6 3 0 15,4 4 0-15,2 7 0 16,3 2 0-16,2 1 0 16,3 6 0-16,-6-7 0 15,3 0 0-15,-7-4-226 0,-1-2-13 16,-5-3-3-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3.3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8 0 967 0,'-5'10'56'15,"0"5"-56"-15,1 8 0 16,-4 1 0-16,-2 5 0 15,-1 2 0-15,-7-5 0 16,5-1 0-16,-1-7-219 16,4-7-8-16,10-11-4 15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3.1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08 0,'5'19'115'0,"5"3"-115"16,9 5 0-16,2 2 0 15,5 0 0-15,2 2 0 16,-4-8 0-16,0 0-20 16,-4-12-200-16,-4-3-4 15,-7-8 0-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0.43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3 118 742 0,'0'-12'188'0,"-5"-5"-95"15,5 5-93-15,0-3 0 16,0 5 0-16,-3 1 0 15,3 9 0-15,0 0 0 16,-7 7 0-16,2 7 0 16,0 8 0-16,0 6 0 15,2 8 0-15,0 3 0 16,3 2 0-16,0-5 0 0,0 0 0 16,0-5 0-1,4-7 0-15,-4-8 0 16,0-16 0-16,0 0 0 15,0 0 0-15,0-27 0 0,0-1 0 16,0-7 0-16,0-7 0 16,0-2 0-16,0-1 0 15,0 0 0-15,0 8 0 16,0 8 0-16,0 3 0 16,-5 11 0-16,5 15 0 15,0 0 0-15,-10 15 0 16,8 9 0-16,2 9 0 15,-3 8 0-15,3 7 0 16,0 3 0-16,4-2 0 16,1-1 0-16,-2-8 0 15,4-4 0-15,-7-14 0 16,9-9 0-16,-9-13-186 0,11-3-47 16,-5-11-5-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2.95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9 0 810 0,'-17'9'213'15,"-7"3"-213"-15,2 13 0 16,-5 2 0-16,3 10 0 16,1 3 0-16,6 4 0 15,6 6 0 1,7-2 0-16,7-1 0 0,7-7 0 16,9-2 0-16,4-11 0 15,5-6-3-15,1-15-229 16,3-6-4-16,-2-8-1 15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2.67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3 0,'18'7'50'15,"1"4"-50"-15,3 8 0 16,-2 10 0-16,-1 6 0 15,-6 5 0-15,-5 5 0 16,-8 0 0-16,0-2 0 16,-9-5 0-16,-3-6 0 15,1-11 0-15,-5-11 0 16,8-6 0-16,1-13-212 0,7-6-20 16,5-7-2-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2.3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0 920 0,'0'0'103'0,"16"-14"-103"15,5 10 0-15,1 1 0 0,4 3 0 16,-1 0 0-16,-2 4 0 16,-6 3 0-16,-4 2 0 15,-9 3 0-15,-7 5 0 16,-6-1 0-16,-5 2 0 16,-5 0 0-16,0-1 0 15,-1-3 0-15,4 1 0 16,3-5 0-16,13-10 0 15,-5 10 0-15,13-8 0 16,6 2 0-16,3-1 0 16,3 4 0-16,0 2 0 15,-3 3 0-15,-4 5 0 16,-7 2 0-16,-6 4 0 0,-8-3 0 16,-6-1 0-16,-3-3 0 15,-4-4 0-15,-2-6 0 16,1-6 0-16,4 0 0 15,0-15 0-15,8 3-100 16,1-7-128-16,9 0-3 16,7-4 1-1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1.9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9 963 0,'8'0'60'16,"9"0"-60"-16,3-4 0 16,6 1 0-1,7 3 0-15,1 0-79 16,0-3-148-16,-5-3 1 0,2 3-6 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1.6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2 0 889 0,'-14'11'134'16,"1"8"-134"-16,-6 4 0 16,0 4 0-16,-3 1 0 15,2-1 0-15,2 2 0 16,-3-7 0-16,7-5-38 16,2-11-187-16,12-6-4 0,0 0-2 1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1.5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2 0 854 0,'-2'13'169'0,"11"5"-169"15,1 5 0-15,5 5 0 16,2 4 0-16,2 0 0 15,1 2 0-15,-5-7 0 16,1-6-38-16,-5-8-185 0,-1-8-5 16,-10-5 0-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1.2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4 2 828 0,'-20'-7'195'16,"6"13"-195"-16,-8 8 0 15,0 6 0-15,-1 6 0 16,1 7 0-16,4 7 0 15,3 4 0-15,8 1 0 16,7 1 0-16,7-2 0 16,5-7 0-16,9-4 0 15,0-12 0-15,8-5-8 16,-3-12-223-16,3-4-4 16,-3-11-2-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0.98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933 0,'0'8'90'15,"0"-8"-90"-15,22 5 0 16,6 1 0-16,2-6-23 15,4 3-195-15,2-3-2 16,1-3-7-1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0.84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953 0,'0'0'70'16,"15"0"-70"-16,3 0 0 16,4 0 0-16,5 5 0 15,0-5 0-15,0 0-138 16,-7 0-83-16,-2 3 1 15,-11-3-4-1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0.6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9 68 376 0,'0'-17'170'15,"3"1"-6"-15,-3 0-17 16,0 6-14-16,-8 1-100 16,8 9-33-16,-15 3 0 15,2 12 0-15,-3 4 0 16,-1 8 0-16,-3 8 0 16,3 9 0-16,1 1 0 15,8 2 0-15,6-3 0 16,7-2 0-16,9-12 0 15,9-7 0-15,8-14 0 16,5-9 0-16,3-12 0 16,-3-9 0-16,-4-7 0 0,-6-8 0 15,-10 0 0-15,-9-6 0 16,-16 5 0-16,-8 6 0 16,-8 4 0-1,-9 7 0-15,0 13 0 0,-1 7 0 16,6 9 0-16,6 6 0 15,13 8 0-15,3-3 0 16,15 6-57-16,5-5-162 16,8-1-7-16,4-5 2 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53.50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98 0,'0'9'125'16,"0"-9"-125"-16,0 17 0 16,5-7 0-16,0 1 0 15,-1 2 0-15,2 0 0 16,-2 1 0-16,1 1 0 15,-2-1 0-15,4-3 0 16,-3 2 0-16,2-1 0 16,0-3 0-16,0-2 0 0,-6-7 0 15,15 8 0-15,-15-8 0 16,12-5 0 0,-4-1 0-16,-2-3 0 0,-1-3 0 15,2 0 0 1,-1-4 0-16,-1 2 0 0,1 1 0 15,-1-6 0-15,2 7 0 16,-4-2 0-16,4 4-215 16,-4-6-12-16,3 3-1 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7.96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31 935 0,'0'0'88'0,"12"-11"-88"16,8 2 0-16,3 5 0 15,4-1 0-15,-2 5 0 16,-1 0 0-16,-6 5 0 15,-3 1 0-15,-10 4 0 16,-5 3 0-16,-9-1 0 16,-4 3 0-16,-3-3 0 0,-3 2 0 15,1-3 0 1,2-2 0-16,3-2 0 16,5-2 0-16,8-5 0 15,0 0 0-15,5 9 0 0,8-5 0 16,2-1 0-16,3 4 0 15,1 2 0-15,-1 2 0 16,-3 1 0-16,-5 3 0 16,-6 1 0-16,-4 0 0 15,-9-2 0-15,-4 0 0 16,-6-2 0-16,-4-5 0 16,-2-1 0-16,-1-6 0 15,7 0 0-15,-3-7 0 16,7 0-159-16,4-4-74 15,8-3-6-1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7.4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5 1023 0,'13'0'0'0,"9"0"0"15,7 0 0-15,-2-3 0 16,4 3-197-16,-4-9-26 16,2 6 0-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7.29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8 0 948 0,'-9'19'75'0,"-9"0"-75"16,4 6 0-16,-3 2 0 16,-1 1 0-16,1-1 0 15,-1-5 0-15,4 1 0 16,0-13 0-16,14-10-218 16,-9 6-8-16,9-6-8 1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7.1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60 0,'0'0'63'0,"5"20"-63"16,6-4 0-16,7 7 0 16,1 3 0-16,2 3 0 15,0 1 0-15,-3-3 0 16,0-1 0-16,-4-12 0 15,-4-2-120-15,-10-12-109 16,17-6-7-16,-12-10 3 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6.1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7 2 845 0,'-16'-5'178'15,"-2"8"-178"-15,-2 1 0 0,2 6 0 16,1 1 0-16,3 5 0 16,4 1 0-16,5 1 0 15,5-1 0 1,5-5 0-16,6 0 0 0,5-7 0 16,3-5 0-16,4-2 0 15,0-5 0-15,-4-3 0 16,0-1 0-16,-2-2 0 15,-6 1 0-15,-3 3 0 16,-8 9 0-16,10-4 0 16,-10 4 0-16,3 20 0 15,-3-1 0-15,6 8 0 0,-1 5 0 16,2 6 0-16,-2 4 0 16,0 2 0-16,-5-1 0 15,-7 0 0 1,-5-4 0-16,-5-5 0 15,-5-8 0-15,-1-8 0 0,-1-7 0 16,0-11 0-16,7-8 0 16,2-13 0-16,10-4-190 15,1-8-51-15,10-3 0 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5.68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3-2 814 0,'-10'0'209'15,"5"8"-209"-15,-8 3 0 0,4 9 0 16,-2 5 0-16,2 3 0 16,2 3 0-16,7-1 0 15,3-2 0-15,7-5 0 16,8-6 0-16,6-7 0 16,7-7 0-16,1-9 0 15,-2-5 0-15,0-6 0 16,-9-3 0-16,-5-6 0 15,-6-1 0-15,-10-2 0 16,-12 1 0-16,-5 4 0 16,-5 5 0-16,-5 7 0 15,-2 6 0-15,2 6 0 16,3 10 0-16,1 6 0 0,11 4 0 16,6 1-176-16,11 3-45 15,5-5 1-1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4.7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7 0,'0'0'46'15,"17"8"-46"-15,3-5 0 16,6-3 0-16,2 2 0 15,7 3 0 1,-4-5 0-16,2 0-203 0,-7-6-24 16,4-1-5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4.5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1 1006 0,'10'-8'17'16,"4"8"-17"-16,5-4 0 15,3 4 0-15,4 0 0 16,1 2 0-16,4 2 0 16,-8 0 0-16,1 0-196 15,-5-4-31-15,-4 6-3 16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4.15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1 26 990 0,'4'-16'33'0,"5"11"-33"15,1 2 0 1,3 3 0-16,0 8 0 16,1 2 0-16,-2 5 0 15,1 5 0-15,-6 4 0 0,-2 5 0 16,-5 1 0-16,-2 2 0 15,-6-2 0-15,-2-3 0 16,-4-2 0-16,-1-8 0 16,-5-6 0-16,-2-8 0 15,2-7 0-15,1-4 0 16,3-7 0-16,6-1 0 16,5-2 0-16,7 2 0 15,7 0 0-15,6 7 0 16,4 2 0-16,4 7 0 15,1 7 0-15,1 2 0 16,-3 2 0-16,-2 4 0 0,-1 1 0 16,-6-5 0-16,2-2 0 15,-6-5-165-15,0-4-78 16,-9 0-3-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3.71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 1023 0,'23'8'0'15,"-6"-8"0"-15,3 0 0 0,9 0 0 16,-1-4-168-16,0 1-54 15,-1-3-7-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0.9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 6 889 0,'0'0'134'0,"0"0"-134"15,0 0 0-15,0 0 0 16,0 0 0-16,-5 13 0 16,5 1 0-16,0 8 0 15,-3 4 0-15,3 4 0 16,0 2 0-16,0 0 0 15,0-4 0-15,4-7 0 16,-1-11 0-16,-3-10 0 16,6-8 0-16,-4-10 0 15,-2-5 0-15,3-6 0 0,-3-2 0 16,0-4 0-16,-5 4 0 16,2 4 0-16,0 9 0 15,0 4 0-15,3 14 0 16,0 0 0-16,-9 20 0 15,9 10 0-15,0 6 0 16,0 6 0-16,0-1 0 16,0-2 0-16,2-4 0 15,1-10 0-15,0-4 0 16,-3-21 0-16,0 0 0 16,0-23-228-16,-3-2-17 15,-1-12-1-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3.34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2 0 990 0,'-7'14'33'16,"1"-2"-33"-16,-3 5 0 15,-7 4 0-15,1 4 0 16,-7 1 0-16,-1 2 0 16,0-4 0-16,3-1 0 15,4-4 0-15,2-7 0 0,12-4-10 16,2-8-223-16,9-6-4 15,1-8 1-15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3.12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39 0,'0'0'84'15,"0"0"-84"-15,9 14 0 16,4 2 0-16,0 5 0 16,2 4 0-16,2 5 0 15,1 1 0-15,-3 0 0 16,0-1 0-16,-1-5 0 15,-6-6 0-15,4-6 0 16,-12-13 0-16,12 6-181 16,-7-16-50-16,0-3-1 0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2.7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3 25 767 0,'-10'2'222'16,"10"-2"-188"-16,11 0-34 16,12 5 0-16,7-5 0 15,14 0 0-15,7 0 0 0,13 0 0 16,8 0 0-16,4 0 0 15,2-5 0 1,0 3 0-16,-3-3 0 16,-4 1 0-16,-8 0 0 15,-14-2 0-15,-7 1 0 0,-17 2-83 16,-8 3-153-16,-17 0 3 16,0 0-4-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1.5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9 0 989 0,'-18'2'34'16,"-3"6"-34"-16,3 10 0 15,0 6 0-15,4 1 0 16,8 5 0-16,1-1 0 15,10-2 0-15,6-4 0 0,6-8 0 16,3-8 0-16,3-7 0 16,1-10 0-1,-2-7 0-15,-4-3 0 16,-4-7 0-16,-5-1 0 0,-4-1 0 16,-5 6 0-16,0 1 0 15,0 10 0-15,0 12 0 16,0 0 0-16,-6 16 0 15,8 11 0-15,2 7 0 16,1 7 0-16,-1 8 0 16,1 0 0-16,-4 2 0 15,-1-5 0-15,-1-2 0 16,-8-10 0-16,-1-7 0 16,-7-13 0-16,2-5 0 15,-8-16 0-15,4-9-56 16,-4-11-182-16,9-5-2 15,4-4 0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6.0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92 216 588 0,'-46'-36'172'15,"-7"1"-7"-15,-5 4-110 16,-7-2-19 0,-2 6-29-16,-7 1-7 15,-7 8 0-15,-8 7 0 0,-6 11 0 16,-10 16 0-16,-4 14 0 15,-5 22 0-15,3 17 0 16,7 17 0-16,14 15 0 16,19 9 0-16,26 1 0 15,29-3 0-15,35-8 0 16,28-13 0-16,33-14 0 16,26-17 0-16,23-16 0 0,15-19 0 15,14-17 0-15,8-14 0 16,-4-14 0-16,-8-16 0 15,-11-16 0 1,-17-10 0-16,-20-10 0 0,-27-4 0 16,-27 1 0-16,-30 1 0 15,-27 3 0-15,-29 10 0 16,-21 11 0-16,-21 9 0 16,-11 13 0-16,-4 12 0 15,1 6 0-15,11 8-121 16,14 2-93-16,23 4-4 15,22 5 0-1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2.1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890 0,'8'0'133'15,"5"0"-133"-15,3 6 0 16,6-2 0-16,2 2-188 16,1 2-8-16,0-1-8 15,-3 1 3-15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0.48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0 939 0,'9'-5'84'15,"4"1"-84"-15,7 4 0 16,3 0 0-16,1 6 0 16,-1 4 0-16,-5 0 0 15,-8 6 0-15,-4-1 0 16,-6 3 0-16,-7 0 0 16,-3-2 0-16,-3 1 0 15,-1-4 0-15,1-1 0 16,4-5 0-16,9-7 0 15,0 10 0-15,8-7 0 16,7 1 0-16,3-1 0 16,2 5 0-16,0 0 0 0,-2 4 0 15,-4 0 0-15,-4 6 0 16,-10-1 0-16,-3 1 0 16,-8-3 0-16,-7 1 0 15,-2-4 0-15,-5-3 0 16,-1-3 0-16,4-1 0 15,-1-5 0-15,9-3-171 16,5-1-57-16,9 4-5 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0.08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7 906 0,'14'-4'117'16,"8"4"-117"-16,1 0 0 16,4-4 0-16,5 4 0 15,-2 0-173-15,1 0-41 16,-3-5-11-16,-3 2 3 1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9.86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 0 749 0,'-15'8'213'0,"15"-8"-152"16,0 14-61-16,17-11 0 0,3-3 0 15,8 0-81-15,1-8-128 16,5 2-2-16,-1-3-7 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9.72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6 885 0,'20'-4'138'16,"4"4"-138"-16,2 0 0 15,-2 0 0-15,4 4-132 16,-5-1-68-16,-2 0-1 15,-6 0-5-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7.4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66 680 0,'0'0'161'16,"0"0"2"-16,0 0-144 0,0 19-19 16,0 4 0-16,-3 6 0 15,3 10 0-15,-2 4 0 16,2 2 0-16,2 3 0 16,3-5 0-16,0-5 0 15,1-9 0-15,1-8 0 16,-2-12 0-16,-5-9 0 15,7-9 0-15,-7-10 0 16,-3-8 0-16,-1-8 0 16,0-8 0-16,1-7 0 15,1 1 0-15,-1-1 0 16,3 3 0-16,0 5 0 16,0 6 0-16,3 8 0 0,-3 11 0 15,2 10 0-15,-2 7 0 16,0 14 0-16,-2 6 0 15,2 8 0-15,0 8 0 16,0 5 0-16,0 5 0 16,0-1 0-16,4-1 0 15,-1-4 0-15,0-5 0 16,0-6 0-16,-3-9 0 16,3-12 0-16,-3-8 0 15,0-14 0-15,0-7 0 16,0-11 0-16,-3-9 0 15,3-7 0-15,-3-2 0 16,3-1 0-16,-2 5 0 0,2 6 0 16,0 12 0-16,0 16 0 15,0 12 0-15,6 13 0 16,-6 10-100-16,5 16-97 16,-1 0-4-16,3 9-2 15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9.56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29 0 881 0,'-10'8'142'15,"-5"2"-142"-15,-3 13 0 16,-6 2 0-16,-1 5 0 16,-3 2 0-16,-1 0 0 15,2-2 0-15,1-5 0 16,8-5 0-16,5-9-151 16,13-11-73-16,0 0-1 15,19-5-3-15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29.37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38 0,'0'0'185'0,"2"16"-185"0,9 2 0 16,10 7 0-16,4 5 0 15,2 3 0-15,4-1 0 16,0 1 0-16,-4-6 0 15,-7-8 0-15,2-7 0 16,-13-8 0-16,-9-4-212 16,6-22-12-16,-6 0-3 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3.5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 0 1023 0,'-7'15'0'0,"7"9"0"15,3-3 0-15,2 4 0 16,-1-3 0-16,-1-1 0 16,0-2 0-16,-6-7 0 15,-1-3-67-15,-4-9-165 16,8 0-4-16,-15-12 0 1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2.75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1 26 977 0,'14'-8'46'0,"5"-2"-46"15,12 2 0-15,2 8 0 16,4 4 0-16,0 5 0 16,-2 6 0-16,-6 8 0 15,-7 5 0-15,-10 9 0 16,-10 3 0-16,-9 6 0 0,-9-1 0 16,-8-2 0-16,-6-5 0 15,-5-8 0-15,-2-5 0 16,0-12 0-16,-1-9 0 15,6-11 0-15,6-6 0 16,5-5 0-16,6-4 0 16,10-1 0-16,5 1 0 15,10 4 0-15,9 6 0 16,5 6 0-16,6 6 0 16,2 9 0-16,2 4 0 15,0 5 0-15,-1 2 0 16,-5 0 0-16,-3-2 0 15,-6 1 0-15,-7-9 0 0,-2-2 0 16,-10-8-174-16,12 0-65 16,-12 0-6-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2.2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67 0,'0'0'56'16,"5"11"-56"-16,16-11 0 16,6 0-30-16,6 0-180 15,4-2-10-15,0-3-1 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1.97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1 0 958 0,'-17'9'65'0,"7"8"-65"15,-8 6 0-15,-1 5 0 16,-7 4 0-16,-2 2 0 16,2-2 0-16,-1-3 0 0,6-3 0 15,5-7-11-15,11-5-209 16,5-14-4-1,13 0-3-15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1.7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41 0,'7'10'182'15,"7"8"-182"-15,0 0 0 16,11 8 0-16,1 3 0 15,5 2 0-15,2 0 0 16,-4-6 0-16,-2-3 0 0,-5-7 0 16,-4-6-203-16,-7-9-26 15,-11 0-5 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1.37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54 1000 0,'0'0'23'0,"-4"21"-23"16,4-1 0-16,0 6 0 15,0 3 0-15,3 5 0 16,-3-1 0-16,4-2 0 15,-2-8 0-15,1-2 0 16,-3-7 0-16,0-14 0 16,0 0 0-16,0-13 0 15,-3-7 0-15,-1-7 0 16,4-4 0-16,-3-6 0 16,3-2 0-16,6 1 0 15,3 6 0-15,6 3 0 0,4 7 0 16,3 10 0-16,1 6 0 15,1 8 0-15,-3 8 0 16,-3 4 0-16,-8 4 0 16,-6 3 0-16,-8-1 0 15,-9 1 0-15,-7-2 0 16,-5-2 0-16,-1-2 0 16,2-1 0-16,6-2 0 15,7 1 0-15,11-1 0 16,14 0 0-16,11 1 0 15,4-4 0-15,12 3 0 16,-1-4-97-16,4 0-142 0,-4-5-1 16,-1 0-5-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0.8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0 47 944 0,'-32'6'79'15,"2"5"-79"-15,9 5 0 16,4 7 0-16,8 4 0 15,9 1 0-15,11-1 0 16,8-1 0-16,8-4 0 16,4-8 0-16,2-5 0 0,2-9 0 15,-2-2 0 1,-4-11 0-16,-6-5 0 16,-6-9 0-16,-7-3 0 15,-6-4 0-15,-9 2 0 0,-7-1 0 16,-8 6 0-16,-7 4 0 15,-5 10 0-15,-1 9 0 16,0 10 0-16,10 12 0 16,1 6 0-16,12 5-184 15,10 1-40-15,12 3-9 1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3.9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 16 981 0,'0'0'42'15,"2"-12"-42"-15,15 10 0 16,3 2 0-16,3-3 0 16,2 3 0-16,-1 5 0 15,-1 0 0-15,-5 2 0 16,-6 2 0-16,-7 1 0 0,-10 2 0 15,-8 2 0-15,-4 1 0 16,-6 0 0-16,-2-1 0 16,-1 0 0-16,2-2 0 15,5-2 0-15,9-3 0 16,10 1 0-16,7-6 0 16,10 6 0-16,6-3 0 15,7 2 0-15,0 2 0 16,-1 2 0-16,-3 2 0 15,-6 2 0-15,-8 1 0 16,-12-2 0-16,-5 1 0 16,-11-3 0-16,-5-4 0 15,-6-4 0-15,-4-4 0 0,2 0 0 16,1 0 0-16,1-9 0 16,10 6 0-16,2-4-2 15,15 7-228 1,-4-9-5-16,14 7-4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8.23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33 937 0,'0'0'86'15,"-7"-17"-86"-15,7 17 0 16,-3-9 0-16,3 9 0 15,0 0 0-15,0 18 0 0,3-3 0 16,-3 5 0-16,0 7 0 16,3 1 0-16,-3 3 0 15,0 1 0 1,0-1 0-16,0-1 0 16,0-5 0-16,0-4 0 0,0-5 0 15,3-5 0-15,-3-11 0 16,0 0 0-16,0 0 0 15,4-22 0-15,-4-2 0 16,0-4 0-16,0-6 0 16,0-2 0-16,0-1 0 15,0 2 0-15,-2 1 0 16,2 7 0-16,-2 7 0 0,2 5 0 16,0 15 0-16,0 0 0 15,-4 9 0 1,4 11 0-16,0 7 0 15,0 6 0-15,0 6 0 0,3 5 0 16,-1 2 0-16,0-2 0 16,0-2 0-16,-2-3 0 15,3-7 0-15,-3-6 0 16,0-10 0-16,0-16 0 16,0 0 0-16,0-10 0 15,0-14 0-15,0-3 0 16,0-9 0-16,-4-4 0 15,2 0 0-15,-1-2 0 0,0 3 0 16,0 6 0 0,1 4 0-16,2 5 0 15,0 7 0-15,0 8 0 16,0 9 0-16,0 0 0 0,8 18 0 16,-5 2 0-16,0 9 0 15,-3-1 0-15,2 12 0 16,-2-4-181-16,0 3-32 15,-2-3-1-15,4-2-1 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3.46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7 1005 0,'7'5'18'16,"7"-3"-18"-16,6-2 0 15,4 0 0-15,8 0 0 16,0-2-168-16,1-3-48 15,-1-3-3-15,1-1-2 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3.2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2 0 968 0,'-13'16'55'15,"-6"0"-55"-15,0 7 0 16,-1 1 0-16,-1 2 0 15,2 0 0-15,-1-7 0 16,8-3 0-16,3-7-176 16,9-9-51-16,0 0-5 15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3.0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95 0,'14'12'28'16,"5"7"-28"-16,-3 2 0 15,10 7 0-15,-2 1 0 16,-2 2 0-16,0-1 0 16,-8-7 0-16,1-5 0 15,-5-9-164-15,0-7-64 16,-6-9 0-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2.84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1 35 869 0,'6'-13'154'16,"8"4"-154"-16,3 0 0 15,2 5 0-15,1 8 0 16,1 5 0-16,-1 5 0 16,-3 9 0-16,-12 8 0 15,-5 5 0-15,-5 2 0 16,-12 1 0-16,-3-2 0 16,-4-5 0-16,-2-6 0 15,-1-8 0-15,3-9 0 16,5-9 0-16,4-9 0 15,5-6 0-15,7-3 0 0,3-2 0 16,6 0 0-16,3 2 0 16,4 4 0-1,2 6 0-15,3 8 0 16,1 4 0-16,2 7 0 0,-2 5 0 16,4 2 0-16,-3 2 0 15,4 4 0-15,-5-10 0 16,3 1-34-16,-1-8-183 15,-1-4-3-15,-1-10-3 1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2.26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04 0,'9'9'19'16,"9"-6"-19"-16,3-3 0 15,5 3 0-15,4 0 0 16,-2-3 0-16,4 0 0 16,-6-5-218-16,3 1-7 15,-4-2-10-1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2.0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8 1003 0,'0'0'20'0,"0"0"-20"16,16-4 0-16,5 4 0 15,4 0 0-15,4 0 0 16,3 0 0-16,0 0 0 16,3 0 0-16,-8 0 0 15,-1 0-20-15,-8-3-210 16,-4 3 1-16,-14 0-2 15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0.50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4 957 0,'0'0'66'15,"9"4"-66"-15,14-4 0 16,10 0 0-16,14 0 0 16,7 0 0-1,3 0 0-15,7 0 0 0,-3 0 0 16,-2-3 0-16,-6 0 0 15,-3 3 0-15,-14-5 0 16,-7 3-157-16,-11-3-77 16,-7 5 2-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0.17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 1 940 0,'7'-2'83'0,"-7"2"-83"16,12 0 0-16,-12 0 0 0,13 10 0 15,-10 2 0-15,-3 1 0 16,-3 0 0-16,0 2 0 16,-5-1 0-16,2-1 0 15,-3-1 0-15,4-3 0 16,0-2 0-16,5-7 0 15,-3 11 0-15,3-11 0 16,12 5 0-16,-2-5 0 16,2 0 0-16,0 0 0 15,7 4 0-15,-7-4 0 16,2 0-86-16,-3 0-147 16,2 0-4-16,-2-3 0 1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9.85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1 0 939 0,'-10'16'84'0,"-7"2"-84"15,-2 8 0-15,-5 1 0 16,0 5 0 0,-2 1 0-16,3-4 0 15,4-1 0-15,3-12 0 16,12-5 0-16,4-11-133 0,13-9-97 15,3-11-4-15,11-5 1 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49.6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733 0,'9'11'209'0,"-1"2"-128"15,5 8-81-15,0-1 0 16,6 5 0-16,2 0 0 0,0 1 0 15,1-2 0 1,-6-8 0-16,3-1 0 16,-7-10-196-16,-2-5-20 15,-10 0-2-1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3:46.48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34 0,'0'0'185'0,"0"0"-181"16,0 0-4-16,0 18 0 15,2-4 0-15,2 4 0 16,0 2 0-16,1 2 0 15,0-3 0-15,2-4 0 0,-1-4 0 16,3-7 0 0,1-4 0-16,2-4 0 15,-1-5 0-15,3-6 0 16,-3-5 0-16,1 0 0 0,0-2 0 16,-3 4 0-16,-1 4 0 15,-2 3 0-15,-6 11 0 16,11 7 0-16,-6 12 0 15,0 8 0-15,0 9 0 16,2 6 0-16,-4 8 0 16,-3 0 0-16,0 2 0 15,-6-2 0-15,-5-4 0 16,-3-7 0-16,-3-10 0 16,-2-7 0-16,-3-13 0 15,2-13 0-15,3-7 0 16,-2-17 0-16,10 0 0 15,0-10-76-15,9 1-144 0,0-3-4 16,5 2 4-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9.01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0 0 718 0,'0'0'181'0,"-8"11"-57"16,8-11-124-16,0 0 0 15,0 0 0-15,-3 8 0 16,3-8 0-16,0 0 0 16,0 0 0-16,0 0 0 15,4 14 0-15,-4 0 0 16,0 6 0-16,0 5 0 0,4 7 0 16,-4 4 0-16,3 1 0 15,0 1 0-15,0-4 0 16,0-5 0-16,-1-5 0 15,-2-6 0-15,0-18 0 16,0 0 0-16,0 0 0 16,0-23 0-16,-4 0 0 15,-1-9 0-15,2-4 0 16,-2-4 0-16,1 0 0 16,2 2 0-16,-1 2 0 15,3 5 0-15,-2 7 0 16,2 8 0-16,0 16 0 15,0 0 0-15,-4 18 0 0,4 10 0 16,-2 12 0-16,2 8 0 16,-3 5 0-16,3 3 0 15,0-1 0-15,0-5 0 16,4-8 0-16,-1-11 0 16,1-13 0-16,-4-18 0 15,0 0 0-15,10-20 0 16,-10-9 0-16,0-10 0 15,0-5 0-15,-5-6 0 16,0 0 0-16,-1 2 0 16,1 5 0-16,0 7 0 15,0 9 0-15,1 10 0 0,4 17 0 16,0 0 0-16,0 28 0 16,0 5 0-16,4 8 0 15,-2 7 0 1,2 2 0-16,-1 0 0 0,0-4 0 15,0-11 0-15,6-8 0 16,-9-14 0-16,0-13-186 16,0 0-44-16,12-24-2 1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6.7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195 873 0,'0'-11'150'16,"0"-5"-150"-16,3-1 0 16,1-3 0-16,2 1 0 15,0-3 0-15,2 3 0 16,0-2 0-16,-1 3 0 16,1 3 0-16,1 4 0 15,1 6 0-15,-2 5 0 16,2 8 0-16,0 8 0 15,0 3 0-15,4 4 0 16,2 0 0-16,1 1 0 0,5-2 0 16,-1-5 0-16,4-8-56 15,-2-9-158-15,-1-4-4 16,-5-8-6 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6.48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31 0,'7'14'92'15,"0"3"-92"-15,1 1 0 16,2 4 0-16,1 8 0 16,-1 0 0-16,0 1 0 15,-1-1 0-15,1-4 0 16,-4-8 0-16,3-3 0 15,-5-8-80-15,-4-7-144 16,3-7-3-16,-6-5 4 16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9.5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3 3170 790 0,'-13'5'213'0,"13"-5"-193"16,0 0-20-16,0 0 0 15,14 8 0-15,6-5 0 16,7-3 0-16,9 0 0 16,4-8 0-16,8 0 0 15,2-5 0-15,4-9 0 16,2-3 0-16,-2-5 0 15,-3-6 0-15,-5-2 0 16,-11-9 0-16,-6-6 0 16,-9-6 0-16,-8-4 0 15,-6-6 0-15,-6-5 0 0,0-5 0 16,-6-7 0-16,2-4 0 16,-1-5 0-16,-1-3 0 15,0-3 0 1,-1-5 0-16,-1-2 0 0,0 0 0 15,-1-5 0-15,-1 1 0 16,0-3 0-16,1 4 0 16,6-2 0-16,3 3 0 15,3 3 0-15,1 2 0 16,1 8 0-16,2 5 0 16,0 6 0-16,-3 4 0 15,-4 8 0-15,0 9 0 16,-6 4 0-16,4 9 0 0,2 4 0 15,0 8 0 1,5 7 0-16,8 7 0 16,7 2 0-16,8 9 0 15,9 1 0-15,9 2 0 0,10 3 0 16,11 0 0-16,8 2 0 16,5-1 0-16,3 0 0 15,1 4 0-15,-1-1 0 16,-8 3 0-16,-9-1 0 15,-7 3 0-15,-19 0-20 16,-9 0-197-16,-11 0-6 16,-10-5 0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1.7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 28 945 0,'9'-5'78'0,"2"-4"-78"16,5 1 0-16,3 3 0 15,1 5 0-15,-1 0 0 16,-2 7 0-16,-4 8 0 16,-6 4 0-16,-5 2 0 0,-2 7 0 15,-9 2 0-15,-1-3 0 16,-3 0 0-16,-3-6 0 15,-2-6 0-15,2-7 0 16,-1-8 0-16,3-8 0 16,3-3 0-16,4-6 0 15,4 1 0-15,3-3 0 16,5 6 0-16,4 3 0 16,3 3 0-16,4 4 0 15,-2 7 0-15,4 3 0 16,3 7 0-16,-5-3 0 15,3 2-24-15,-3-7-202 16,6 0-4-16,0-3-3 0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1.34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5 981 0,'0'0'42'15,"17"-6"-42"-15,-4 2 0 16,6 1 0-16,3-1-197 15,3 0-16-15,1-1-2 1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1.2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0 1023 0,'0'21'0'0,"-2"-1"0"16,2 5 0-16,0 1 0 16,0-2 0-16,0-3 0 0,-2-8 0 15,2-3 0-15,0-10-69 16,0 0-165-16,0-13-3 15,0-1 0-1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0.98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2 0 859 0,'-14'17'164'16,"-1"-6"-164"-16,1 7 0 0,-6 2 0 15,-2 3 0 1,-2 4 0-16,0-8 0 15,7 2 0-15,2-7-115 16,8-5-108-16,7-9-3 0,0 0-1 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0.79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8 928 0,'9'-8'95'15,"-1"8"-95"-15,2 0 0 16,4 8 0-16,0 3 0 15,4 6 0-15,0 1 0 16,1 3 0-16,1 1 0 16,1-1 0-16,-5 0 0 0,-2-6 0 15,0-2 0-15,-5-7 0 16,-1-6-184 0,-8 0-49-16,5-12-4 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2.22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8 1023 0,'12'0'0'0,"7"-5"0"16,12 2 0-1,7 3 0-15,1-4 0 16,5 4 0-16,-5-6-101 15,-2 2-136-15,-8-2-6 0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2.08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0'10'0'16,"0"6"0"-16,0 11 0 16,5 4 0-1,0 5 0-15,2 2 0 16,-1-2 0-16,1-5 0 0,-1-5 0 16,3-6 0-16,-6-11 0 15,-3-9-61-15,0 0-180 16,0-18 0-16,-6-1-1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5.02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4 895 0,'0'0'128'0,"8"-12"-128"15,2 10 0-15,7-2 0 0,3 0 0 16,7 4 0-16,-3-2 0 16,1 2-92-16,-3 0-110 15,-4 0-5 1,-3 0-7-16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1.8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6 27 987 0,'-20'0'36'0,"1"9"-36"15,2 4 0-15,4 8 0 16,6 2 0-16,7 3 0 16,5 0 0-16,9-4 0 15,6-4 0-15,4-5 0 16,2-9 0-16,1-4 0 15,-4-8 0-15,-3-5 0 16,-3-5 0-16,-8-7 0 16,-6-1 0-16,-5-3 0 15,-8 4 0-15,-6 1 0 16,-5 5 0-16,-2 8 0 0,-2 8 0 16,1 7 0-16,7 12 0 15,1 1 0 1,11 5 0-16,5 1-210 15,13 1-19-15,5-6-5 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1.5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1 11 970 0,'-18'0'53'16,"-2"5"-53"-16,4 7 0 16,0 5 0-16,4 6 0 15,3 3 0-15,9 3 0 16,3-2 0-16,8-1 0 15,5-7 0-15,6-3 0 16,1-8 0-16,2-8 0 16,-2-6 0-16,-2-8 0 15,-3-7 0-15,-5-5 0 16,-6-3 0-16,-7-3 0 0,-4 3 0 16,-7 3 0-16,-6 6 0 15,-5 6 0-15,-1 11 0 16,0 11 0-16,4 7 0 15,1 4 0-15,12 9 0 16,6-3-145-16,10 2-85 16,7-5-2-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1.14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0 901 0,'-4'7'122'15,"-2"4"-122"-15,6 9 0 16,0 5 0-16,2 4 0 15,3 5 0-15,1 1 0 16,-1-2 0-16,0-6 0 16,-1-6 0-16,-1-5 0 15,-3-9 0-15,0-7 0 16,-3-9 0-16,-2-7 0 16,2-7 0-16,3-4 0 0,0-3 0 15,4-5 0-15,3 3 0 16,4 3 0-16,4 3 0 15,-1 8 0-15,6 11 0 16,-4 5 0-16,3 4-50 16,-2 6-173-16,3 4-3 15,-1 1-1-1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0.6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6 9 1018 0,'-9'-5'5'15,"-5"0"-5"-15,2 5 0 16,-3 3 0-16,1 4 0 16,1 0 0-16,2 4 0 15,3 1 0-15,8 3 0 16,3 2 0-16,8 1 0 16,2 1 0-16,4 0 0 15,1 2 0-15,-1 2 0 16,-4-4 0-16,-6 0 0 15,-7-4 0-15,-5-2 0 16,-6-4 0-16,-3-4 0 0,-1-1 0 16,-2-8 0-16,6-3 0 15,3-4-166-15,8-3-76 16,7-2-5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0.33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 33 973 0,'-7'7'50'0,"2"9"-50"16,-2 2 0-16,7 5 0 16,0 2 0-16,6 1 0 15,4-2 0-15,4-6 0 16,1-7 0-16,4-5 0 15,3-6 0-15,-2-9 0 16,1-5 0-16,-5-5 0 0,-3-6 0 16,-4-1 0-16,-5 0 0 15,-4 0 0-15,-4 4 0 16,-4 1 0-16,2 10 0 16,-7 5 0-16,13 6 0 15,-11 6-148-15,11 8-82 16,5 1-3-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0.0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4 22 884 0,'0'0'139'16,"-19"-7"-139"-16,8 10 0 15,-6 4 0-15,1 8 0 0,-2 5 0 16,3 4 0-1,3 3 0-15,7 3 0 16,5-3 0-16,10-3 0 16,7-5 0-16,6-7 0 0,5-8 0 15,1-6 0-15,-1-9 0 16,-4-8 0-16,-5-6 0 16,-6-4 0-16,-8-3 0 15,-8 2 0-15,-6 1 0 16,-7 6 0-16,-3 5 0 15,-2 9 0-15,1 9 0 16,0 4 0-16,10 10 0 16,-1 1 0-16,8 5-159 15,3-3-75-15,4 2 0 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9.69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 125 1023 0,'0'0'0'0,"0"0"0"16,20-12 0-16,1 8 0 16,2-3 0-16,1 1 0 15,-1-3 0-15,-6-1 0 16,-4-1 0-16,-2-1 0 16,-6-2 0-16,-5 1 0 15,-5 1 0-15,-7 2 0 16,-4 7 0-16,-5 3 0 15,-3 9 0-15,-3 4 0 16,2 8 0-16,2 5 0 16,6 3 0-16,9 0 0 0,8 1 0 15,8-3 0 1,4-9 0-16,12-3 0 16,-1-7 0-16,7-8-232 15,-2-5-11-15,4-4 0 0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9.3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2 60 979 0,'-25'-6'44'16,"5"9"-44"-16,-1 5 0 16,4 9 0-16,1 4 0 15,4 4 0-15,-1 1 0 16,8 1 0-16,2-1 0 16,6-5 0-16,5-7 0 15,4-6 0-15,3-8 0 16,2-6 0-16,2-5 0 15,-3-7 0-15,-1-6 0 16,-2-3 0-16,-4 0 0 16,-3 1 0-16,-6 5 0 15,0 5 0-15,0 7 0 0,0 9 0 16,0 0 0-16,0 20 0 16,4 3 0-16,3 1 0 15,3 2 0-15,4-1 0 16,2-2 0-16,2-4 0 15,-1-5 0-15,3-8 0 16,-2-6 0-16,1-8 0 16,-3-4 0-16,0-6 0 15,-1-4 0-15,-4-4 0 16,-1-1 0-16,-3 2 0 16,-2 0 0-16,-2 6 0 15,-3 4 0-15,0 15 0 0,0 0 0 16,0 0 0-16,-7 19 0 15,7 4 0-15,0 3 0 16,0 1 0-16,4 2 0 16,0-2 0-16,1-7 0 15,1-4 0-15,-1-7 0 16,-5-9 0-16,8-7 0 16,-5-6 0-16,-3-10 0 15,3-2 0-15,1-7 0 16,-1 1 0-16,2-1 0 15,4 4 0-15,1 2 0 16,3 8 0-16,2 10 0 16,2 8 0-16,-1 12 0 0,-1 9 0 15,-2 6 0-15,-3 6 0 16,-2 2 0-16,-3 0 0 16,-1-2 0-1,-4-9 0-15,0-2 0 0,0-12-4 16,0-10-230-16,13 0-5 15,0-8 2-15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8.58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 2 930 0,'-5'13'93'16,"2"9"-93"-16,-2-2 0 16,5 7 0-16,0 3 0 15,4-1 0-15,0-2 0 16,1-5 0-16,0-5 0 0,2-8 0 15,-7-9 0 1,0 0 0-16,7-16 0 16,-7-3 0-16,-2-5 0 15,-1-4 0-15,-1-1 0 0,4 1 0 16,0 2 0-16,7 2 0 16,3 11 0-16,2 3 0 15,6 10-10-15,2 0-209 16,7 10-3-16,0 1-2 1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8.3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26 882 0,'-5'-7'141'16,"5"-1"-141"-16,10 4 0 16,7 4 0-16,6 0 0 15,7 0 0-15,-1 0 0 0,5 2-52 16,-5-4-163-16,-2 2-4 16,-7-6-1-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4.32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8 0 823 0,'-19'5'200'16,"3"-1"-200"-16,-2 2 0 15,8 2 0-15,1-2 0 16,4 7 0-16,5-2 0 16,5 2 0-16,4 2 0 15,4 2 0-15,1 3 0 16,0 2 0-16,-1 2 0 15,-3 0 0-15,-4 1 0 16,-6-4 0-16,-3-1 0 0,-8-5 0 16,-5-5 0-16,-2-3 0 15,-4-7 0-15,0-2 0 16,7-1 0-16,-2-6 0 16,10 0-143-16,3-2-85 15,10 1-2-15,5 0-8 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8.1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 0 928 0,'-2'19'95'0,"-2"4"-95"0,4 5 0 15,4 4 0-15,0 3 0 16,0-2 0-16,2-6 0 16,-1-1 0-16,-5-14 0 15,7-4 0-15,-7-8-216 16,0-12-9-16,-6-5 0 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7.9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9 0 917 0,'-18'12'106'0,"2"8"-106"16,-4 4 0-16,1 3 0 16,0 0 0-16,-1-4 0 15,4 1 0-15,2-7-140 16,7-5-68-16,7-12-6 0,0 0-1 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7.75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45 0,'6'10'78'15,"6"9"-78"-15,1 2 0 16,3 2 0-16,1 2 0 15,-2-4 0-15,4 0 0 0,-6-9-39 16,1-3-170-16,-3-9-5 16,0-7-1-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7.5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5 872 0,'10'-5'151'0,"7"-2"-151"16,10 5-4-16,1-4-180 0,4 4-5 16,-3 2-6-16,2-3-3 1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37.41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09 13 929 0,'0'-7'94'16,"-10"2"-94"-16,-5 5 0 0,-6 0 0 16,-2 6 0-16,-4-4 0 15,-1 2 0-15,-3 0 0 16,2-1 0-16,-1 1 0 15,5-2 0-15,2-2 0 16,5 3 0-16,4-1 0 16,5 3 0-16,9-5 0 15,-6 12 0-15,6 0 0 16,4 6 0-16,-2 3 0 16,1 2 0-16,0 2 0 15,1 5 0-15,0-2 0 16,3-5 0-16,1 0 0 15,3-5 0-15,3-7 0 0,1-2 0 16,2-4 0-16,0-5 0 16,4-4 0-16,-3-2-3 15,1-5-220-15,-4-3-4 16,0 0-2-16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2.20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0 0 897 0,'-9'8'126'0,"0"2"-126"15,3 8 0-15,-6 7 0 0,3 7 0 16,-1 1 0 0,5 6 0-16,5-3 0 15,5-4 0-15,7-2 0 16,6-7 0-16,8-7 0 0,6-7 0 16,1-9 0-16,2-7 0 15,-5-5 0-15,-4-4 0 16,-5-3 0-16,-7-1 0 15,-8 0 0-15,-10 3 0 16,-5 5 0-16,-7 6 0 16,-5 6 0-16,-3 6 0 15,-2 8 0-15,1 5 0 16,3 2 0-16,2 3 0 16,6 1 0-16,0-6 0 15,11-2 0-15,3-7-129 16,0-10-110-16,10 2 0 15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1.76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0 964 0,'8'5'59'15,"6"-8"-59"-15,10 3 0 0,2 0 0 16,8 0 0 0,4 3 0-16,0-5 0 15,0 1-171-15,-4-6-52 16,0 1-2-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1.1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2 0 1000 0,'-7'13'23'0,"-6"4"-23"16,2 9 0-16,-7 1 0 16,-1 5 0-16,-2 0 0 15,1-4 0-15,1-2 0 16,-4-9 0-16,9-3 0 15,1-11-108-15,13-3-129 16,0-16-6-1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0.9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09 0,'9'10'14'0,"8"7"-14"15,1 1 0-15,5 3 0 16,0 2 0-16,0-3 0 16,-2 0 0-16,-9-7 0 15,2-1 0-15,-7-10-175 16,-7-2-53-16,8-9-3 16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0.67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6 0,'0'0'7'0,"0"0"-7"0,10 3 0 16,9-1 0-16,3-2 0 15,5 0 0-15,3 4 0 16,1-4-2-16,3 0-219 16,-4-2-8-16,1 2 0 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3.97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 0 898 0,'-8'11'125'15,"3"1"-125"-15,5 11 0 16,0 0 0-16,4 8 0 16,0-2 0-16,1 1 0 15,4 2 0-15,-4-11 0 16,3-4-166-16,-3-9-55 15,6-6-2-15,-2-7-2 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0.5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 12 632 0,'0'0'194'0,"-8"-12"3"16,8 12-197-16,0 0 0 16,0 0 0-16,0 0 0 15,0 13 0-15,0 4 0 0,0 7 0 16,3 4 0-16,-3 3 0 15,0 1 0-15,0-3 0 16,0-4 0-16,0-9 0 16,0-4 0-16,0-12-9 15,0 0-218-15,-9-16-5 16,9 1 3-1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01.3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 3 923 0,'10'-3'100'0,"3"3"-100"16,-4 0 0-16,1 7 0 16,-2 3 0-16,-3 4 0 0,-5 2 0 15,-4 4 0-15,-2-1 0 16,-2 1 0-16,-4-2 0 15,0-5 0-15,0-2 0 16,2-2 0-16,2-4 0 16,8-5 0-16,0 0 0 15,0 0 0-15,0 0 0 16,12 2 0-16,2-2 0 16,2 0 0-16,2 3 0 0,-2-7 0 15,3 4 0 1,-5-1-55-16,-3 1-169 15,-2-8-7-15,0 6-4 1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00.98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8 0 888 0,'-10'13'135'0,"-4"2"-135"16,2 5 0-16,-5 3 0 0,0 1 0 15,0 0 0-15,1-3 0 16,4 0 0-16,-3-6 0 15,7-5-200 1,8-10-27-16,0 0-1 0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00.7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88 0,'9'13'35'0,"7"11"-35"16,-2 0 0-16,1 4 0 0,3-1 0 16,1-5 0-16,0 2 0 15,-6-11 0-15,5-2 0 16,-8-11-161-16,2 0-62 16,-7-9-5-1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00.54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3 48 644 0,'0'-9'191'0,"0"9"-3"15,9-17-188-15,4 11 0 16,1-2 0-16,5 4 0 16,4 1 0-16,0 3 0 0,0 9 0 15,0 4 0-15,-8 8 0 16,-2 4 0-1,-8 5 0-15,-5 1 0 16,-5 0 0-16,-4 0 0 16,-7-5 0-16,-1-7 0 0,-1-4 0 15,-2-9 0-15,0-6 0 16,4-4 0-16,2-6 0 16,5-2 0-16,5-4 0 15,4 0 0-15,8 4 0 16,2 0 0-16,7 8 0 15,3 4 0-15,3 2 0 16,0 7 0-16,-2 5 0 16,0 1 0-16,-2 5 0 15,-4-4 0-15,-1 2 0 16,-5-7 0-16,1-6-51 16,-10-5-162-16,16-6-1 0,-7-8-7 1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5.82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 1020 0,'0'0'3'0,"11"7"-3"16,11-7 0-16,11-2 0 15,5 2 0-15,4-3 0 16,-2 3 0-16,-4-3 0 16,-1 3 0-16,-14 0 0 15,-5 0-144-15,-9 0-94 16,-7 0-3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5.62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05 0,'0'0'18'16,"11"9"-18"-16,4-9 0 15,12 0 0-15,2 0 0 16,5 0 0-16,1 0 0 15,-5 0 0-15,0 3 0 0,-10-3-111 16,-4 4-120-16,-16-4-5 16,8 8 2-1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5.32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3 876 0,'18'-9'147'0,"-4"-1"-147"15,4 3 0-15,-3 1 0 16,1 6 0-16,0 0 0 16,-6 7 0-16,-3 6 0 15,-7 1 0-15,-8 4 0 16,-4 3 0-16,-3 0 0 15,-1-1 0-15,-1-4 0 0,1 0 0 16,5-6 0-16,7-2 0 16,4-8 0-16,10 3 0 15,4-5 0 1,6 0 0-16,1 2 0 0,1-6 0 16,5 6 0-16,-6 0 0 15,2 0-150-15,-6 0-84 16,3 0-3-16,-2-6 2 1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5.0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32 0 852 0,'-13'18'171'16,"-5"2"-171"-16,1 7 0 15,-8 2 0-15,1 1 0 16,0 0 0-16,-2 1 0 15,4-5 0-15,-1-8 0 16,6-2 0-16,3-9-130 16,14-7-97-16,-9 0-5 15,9 0 5-1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2:54.81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90 0,'0'0'133'15,"10"16"-133"-15,3 2 0 16,10 8 0-16,1 3 0 16,4 3 0-16,-1 2 0 15,1-1 0-15,-4-2 0 16,-6-11 0-16,0-2 0 16,-8-9-61-16,0-5-167 15,-10-4-7-15,6-19 0 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3.69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2 0 948 0,'-9'10'75'0,"5"12"-75"16,-3 0 0-16,0 6 0 0,-2 0 0 16,1 4 0-16,-5-5 0 15,3-3 0-15,-2-2 0 16,-2-8 0-16,4-1 0 16,-3-8-66-1,6 0-154-15,-2-5-4 0,9 0 3 16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3.5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47 0,'0'0'176'0,"0"9"-176"0,12 2 0 16,9-4 0-16,9 6 0 16,5 0 0-16,3 4 0 15,0 1 0-15,-2 4 0 16,-5-1 0-16,-10 5 0 16,-11 0 0-16,-10 2 0 15,-11 3 0-15,-9 0 0 16,-7-1 0-16,-4-2 0 0,-3-3 0 15,1-5 0-15,9-2 0 16,1-9 0-16,11-4-139 16,12-5-87-1,0-14-3-15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3.2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6 938 0,'0'0'85'0,"0"0"-85"16,31 7 0-16,3-7 0 15,11 0 0-15,5 0 0 16,7-4 0-16,1 4 0 16,-4-3 0-16,-2-2-33 15,-9-6-194-15,-3-2-3 16,-11-4-3-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3.02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-1 973 0,'-16'1'50'0,"16"-1"-50"16,10 3 0-16,22-3 0 15,13-2 0-15,10 2 0 16,8 0 0-16,4-1 0 15,1 1 0-15,-10-2 0 16,-4 4 0-16,-20-2-42 16,-9 0-191-16,-15 0-1 15,-10 0-3-15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5.3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 20 959 0,'19'-9'64'16,"-1"1"-64"-16,1 4 0 16,-2 8 0-16,-1 5 0 15,-7 5 0-15,-4 6 0 16,-10 1 0-16,-3 5 0 15,-6-4 0-15,-1 1 0 16,-4-6 0-16,1-1 0 0,3-5 0 16,2-3 0-16,4-3 0 15,9-5 0-15,0 0 0 16,0 0 0-16,19 5 0 16,0-5 0-16,3 0 0 15,2 0 0-15,3 0 0 16,-6-3 0-16,2 3-148 15,-5-8-81-15,-1 3-6 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4.8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978 0,'0'17'45'0,"7"2"-45"16,5 1 0-16,7 7 0 15,4 5 0-15,4 0 0 16,1 1 0-16,-1 0 0 16,-4-3 0-16,-5-12 0 0,-3 0 0 15,-6-11 0-15,-9-7-193 16,5-9-49-16,-5-6 0 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4.3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88 0,'0'0'35'16,"0"0"-35"-16,0 0 0 16,14 2 0-16,2-2 0 0,7 0 0 15,1 0 0-15,4 4 0 16,0-2 0-16,-5-2 0 16,0 7 0-16,-9-7-184 15,-3 2-54-15,-11-2 2 16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3.9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2 7 750 0,'-9'-7'201'15,"-1"7"-129"-15,-4 0-72 16,1 11 0-16,-2 5 0 16,1 9 0-16,0 5 0 15,6 9 0-15,2 1 0 16,10 4 0-16,3-1 0 16,10-5 0-16,6-7 0 15,3-7 0-15,5-12 0 0,0-12 0 16,-2-9 0-1,-2-12 0-15,-8-8 0 16,-4-9 0-16,-7-7 0 16,-8 1 0-16,-5 0 0 0,-9 5 0 15,-4 11 0-15,-9 9 0 16,-2 14 0-16,-3 10 0 16,1 12 0-16,1 8 0 15,7 11 0-15,4-5 0 16,14 2-14-16,5-6-220 15,15-6 0-15,5-8-3 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5.92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10 811 0,'6'-12'202'0,"20"7"-192"16,9-1-10-16,20 1 0 15,13-3 0-15,17 1 0 0,14-3 0 16,12 2 0-16,10-2 0 15,6 2 0-15,4 1 0 16,-3 2 0-16,-7 3 0 16,-11 2 0-16,-15 2 0 15,-14 1 0-15,-23 3 0 16,-14 1 0-16,-18-1 0 16,-13 1 0-16,-8 2 0 15,-7 2 0-15,-4-1 0 16,0 2 0-16,6 5 0 15,0 1 0-15,5 4 0 16,4 5 0-16,1 6 0 0,2 5 0 16,-2 4 0-16,0 5 0 15,-2 1 0-15,-3 2 0 16,-2-1 0 0,0-2 0-16,0-1 0 0,-1-4 0 15,1-3 0-15,1 0 0 16,-4-3 0-16,2-1 0 15,-2-3 0-15,-6-2 0 16,-2-3 0-16,-4-4 0 16,-5-4 0-16,-2-5 0 15,-7-3 0-15,-3-5 0 16,-7-4 0-16,-7-2 0 16,-6 0 0-16,-10 0 0 0,-13-2 0 15,-12 2 0-15,-14 0 0 16,-10 0 0-16,-9 2 0 15,-3 3 0 1,0-1 0-16,2 1 0 0,14-2 0 16,16-3 0-16,19 2 0 15,19-4 0-15,25 2 0 16,13-10 0-16,19 2-141 16,13-6-96-16,16 0-6 1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5.27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8 0 825 0,'-12'22'198'16,"3"17"-198"-16,-5 8 0 16,5 15 0-16,-3 8 0 15,5 5 0-15,1 0 0 16,6 0 0-16,0-9 0 15,3-6 0-15,6-11 0 16,-4-17 0-16,3-10-6 16,-8-22-226-16,0 0 2 0,6-17-3 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4.8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3 20 954 0,'15'-12'69'0,"7"7"-69"16,0 1 0-16,3 8 0 15,-1 5 0-15,-5 10 0 16,-4 8 0-16,-6 9 0 16,-5 3 0-16,-4 6 0 0,-6 1 0 15,-6-4 0-15,-4-2 0 16,-5-10 0 0,-4-7 0-16,-3-11 0 15,1-7 0-15,0-9 0 0,6-6 0 16,5-6 0-16,7-2 0 15,9-1 0-15,10 2 0 16,7 5 0-16,7 3 0 16,4 4 0-16,3 5 0 15,-2 8 0-15,0 6 0 16,-4-1 0-16,-5 5 0 16,-7-4 0-16,-4 5 0 15,-9-9 0-15,0 0-165 0,-8-6-76 16,0-4-5-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3.4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3 0 762 0,'0'18'208'0,"5"-2"-155"16,6 8-53-16,0 2 0 16,5 6 0-16,2-2 0 15,1 2 0-15,1-3 0 0,-2-5 0 16,4-3 0-16,-10-13 0 15,2-6-165-15,-6-6-57 16,0-6 1-16,-8-11-3 1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4.4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6 996 0,'0'0'27'16,"19"6"-27"-16,6-6 0 16,2 0 0-16,9 0-15 15,-2-6-199-15,2 3-3 16,-4 0-6-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4.25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 1023 0,'18'0'0'16,"2"-2"0"-16,-1-2 0 15,5 10 0-15,-1-6-141 16,2 4-75-16,-6-4-2 16,0 3 0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4.08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04 0 931 0,'-20'17'92'16,"0"11"-92"-16,-7 1 0 15,1 10 0-15,0 0 0 16,-1 2 0-16,5-5 0 16,2-7 0-16,7-4 0 15,5-14-11-15,8-11-212 16,13 0-10-16,6-13 8 0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43.89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34 0,'8'22'89'15,"4"1"-89"-15,8 12 0 16,4 5 0-16,5 4 0 15,3 2 0-15,0-5 0 16,-1-1 0-16,-8-13 0 16,0-8 0-16,-8-13-109 15,-3-6-120-15,-6-16-6 0,-1-6 8 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7.5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0 1 851 0,'-8'-4'172'0,"-1"8"-172"16,1 7 0-16,-5 6 0 15,0 10 0-15,-1 5 0 16,3 2 0-16,1 6 0 0,6-2 0 15,8 0 0-15,7-4 0 16,6-7 0 0,4-8 0-16,6-6 0 15,0-10 0-15,1-5 0 0,-6-10 0 16,-1-5 0-16,-7-4 0 16,-7-1 0-16,-4-4 0 15,-7 3 0-15,-6 5 0 16,-5 6 0-16,-5 5 0 15,-1 7 0-15,0 8 0 16,0 7 0-16,2 3 0 16,4 3 0-16,3-1 0 15,9 2 0-15,1-6 0 16,7-1-139-16,0-6-101 16,7-2-3-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7.08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45 0,'13'8'78'0,"2"-8"-78"0,10 0 0 16,2 0 0-16,8 1 0 16,9 2 0-16,-4-3 0 15,4-2-190-15,-4-2-31 16,-1-1-6-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6.23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4 0 1023 0,'-16'13'0'0,"1"10"0"16,-6 3 0-16,1 1 0 15,-2 2 0 1,0-3 0-16,6 1 0 15,-2-9 0-15,5-2-108 0,2-10-131 16,11-6-4-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6.0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6 0,'11'11'7'0,"8"14"-7"0,-2 0 0 16,6 4 0-16,-4 3 0 16,1-2 0-1,1 4 0-15,-7-12 0 16,1-1-8-16,-5-12-225 0,2-5-3 16,-12-4 0-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5.7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0'0'0'0,"11"2"0"15,11-2 0-15,8 6 0 16,0-6 0-16,7 0-137 0,-4-4-96 16,3 4-2-16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5.65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4 0,'0'0'9'0,"6"8"-9"16,-3 7 0-16,0 6 0 15,-3 6 0-15,4 5 0 16,-1-2 0-16,-3 0 0 0,5 0 0 16,-5-11 0-16,2-5 0 15,-2-14 0-15,0 0-188 16,0-11-53 0,0-5-2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3.2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65 19 725 0,'-11'-9'196'16,"1"5"-94"-16,-6-2-102 16,2 7 0-16,-6 7 0 0,2 7 0 15,-4 6 0 1,4 9 0-16,1 2 0 16,4 3 0-16,8-1 0 15,5-5 0-15,8-5 0 0,7-11 0 16,4-6 0-16,2-9 0 15,0-7 0-15,-2-7 0 16,-4-7 0-16,-4 1 0 16,-5-5 0-16,-6 0 0 15,0 2 0-15,-5 5 0 16,1 2 0-16,0 7 0 16,4 11 0-16,0 0 0 15,-5 13 0-15,9 7 0 16,2 5 0-16,3 2 0 15,3 1 0-15,0 0 0 16,5-3 0-16,-3-7 0 16,5-2 0-16,-5-9-63 0,4-4-152 15,-4-11-5-15,1-1 1 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5.01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0 0 976 0,'-10'5'47'15,"-3"11"-47"-15,-9 5 0 16,0 4 0-16,-2 5 0 15,-2-1 0-15,2 2 0 16,3-7 0-16,4-2 0 0,6-11-203 16,11-11-29-1,0 0-7-1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14.4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06 0,'0'0'17'0,"5"11"-17"15,7-11 0-15,8 5 0 0,4 1 0 16,3-6 0-16,5 0 0 15,-3-4-186-15,2 1-54 16,1-4-6-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2.2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2 0 1014 0,'-15'24'9'0,"-1"-5"-9"15,-1 11 0-15,-3 5 0 16,2 6 0-16,2 2 0 16,6 1 0-16,7-4 0 15,7-2 0-15,8-6 0 16,8-9 0-16,5-7 0 15,3-9 0-15,1-7 0 16,-2-11 0-16,-3-7 0 16,-6-3 0-16,-7-4 0 15,-7 0 0-15,-7 3 0 16,-8 7 0-16,-7 5 0 16,-8 10 0-16,-4 2 0 0,0 12 0 15,1 5 0-15,3 2 0 16,8 6 0-16,1-3 0 15,17-2 0-15,3-4-144 16,11-4-105-16,4-6-3 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1.82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1 836 0,'0'0'187'0,"11"0"-187"16,13 4 0-16,5-4 0 16,3-6 0-16,8 6 0 0,0-7-173 15,1 3-44-15,-5-6-1 16,-1 2-7-1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1.2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 0 968 0,'-2'17'55'16,"-5"6"-55"-16,7 6 0 15,-2 5 0-15,2 6 0 16,0-2 0-16,0 2 0 16,0-2 0-16,-4-11 0 15,7-1 0-15,-3-10-182 0,2-4-54 16,-2-12-3-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0.98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7 1023 0,'0'0'0'0,"19"-8"0"15,3 8 0-15,8 0 0 16,-2 0 0-16,9 0 0 15,-2-3-172-15,0 3-55 16,-7-6-7-16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0.7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7 0 944 0,'-22'14'79'16,"7"-7"-79"-16,15-7 0 15,18 12 0-15,6-12 0 16,10 0-183-16,4-4-36 16,8 0-6-16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0.6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936 0,'17'0'87'15,"8"2"-87"-15,2-2 0 0,1 0 0 16,8 0-22-16,-4 0-180 15,-2 0-5 1,-7-2-7-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0.42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8 0 1008 0,'-12'18'15'15,"-6"1"-15"-15,-2 9 0 16,-2 6 0-16,-3 4 0 16,2 2 0-16,-2-3 0 15,7 0 0-15,-1-13 0 0,10-6-68 16,0-10-154-16,9-8-7 16,13-8 2-16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0.2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12 0,'7'21'111'15,"5"8"-111"-15,-2 5 0 16,5 9 0-16,4 0 0 16,2 0 0-16,2-4 0 15,-6-10 0-15,3-3 0 16,-8-11-157-16,-2-7-57 0,-10-8-3 15,0-15-3-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2.8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3 946 0,'20'6'77'16,"-7"-13"-77"-16,5 4 0 15,4-5 0-15,-2-1 0 16,5 1-17-16,-5-2-192 16,1 3-4-16,-5 0-4 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9.8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83 0,'0'0'40'0,"0"0"-40"16,18 0 0-16,-8 4 0 16,5 7 0-16,2 3 0 15,2 4 0-15,0 4 0 16,1 0 0-16,-2 2 0 15,-4-3 0-15,-5 1 0 16,-7-4 0-16,-6-4 0 16,-4 0 0-16,-8-3 0 15,-3-1 0-15,-2 0 0 16,-1-2 0-16,4 5 0 16,-1-6 0-16,8 1-177 15,2-3-43-15,9-5-3 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8.3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7 0 980 0,'-20'6'43'0,"4"14"-43"16,-4 4 0-16,6 7 0 15,3 4 0-15,5 1 0 16,6 2 0-16,8-3 0 16,6-3 0-16,3-7 0 15,3-6 0-15,3-6 0 0,0-6 0 16,-2-7 0-16,-3-5 0 16,-4-7 0-16,-5-2 0 15,-4-3 0-15,-5 0 0 16,-3 1 0-16,-5 3 0 15,-5 5 0-15,-1 4 0 16,-4 4 0-16,-1 9 0 16,2 4 0-16,3 4 0 15,3-1 0-15,6 3 0 16,-1-7 0-16,10 1 0 16,-4-13-120-16,15 8-115 15,-6-13-10-1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7.86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6 0 957 0,'-13'9'66'0,"3"8"-66"16,-2 3 0-16,6 3 0 15,1-1 0-15,5 0 0 16,5-2 0-16,6-4 0 15,4-5 0-15,3-4 0 0,0-7 0 16,-1 0 0-16,-2-6 0 16,-4-4 0-1,-6 1 0-15,-5 0 0 16,-4 1 0-16,-3 4 0 0,-5 4 0 16,0 4 0-16,-1 4 0 15,2 3 0-15,1 3 0 16,6-2 0-16,6 2 0 15,0-6 0-15,10-2-213 16,-3-6-9-16,10-4-4 1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7.5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9 0 957 0,'-22'-4'66'0,"2"11"-66"16,-3 4 0-16,4 7 0 15,2 7 0-15,2 2 0 16,5 3 0-16,5 0 0 16,5-5 0-16,6-3 0 15,5-7 0-15,5-6 0 16,2-7 0-16,2-9 0 16,1-4 0-16,-1-5 0 15,-3-7 0-15,-5-2 0 16,-2 0 0-16,-5 0 0 15,-5 6 0-15,0 5 0 0,0 14 0 16,-12 0 0-16,8 14 0 16,4 14 0-16,0 6 0 15,9 8 0 1,-5 6 0-16,3 5 0 0,-4-2 0 16,-3-2 0-16,-8-4 0 15,-7-6 0-15,-6-8 0 16,-5-10 0-16,0-7 0 15,-3-14 0-15,8-3 0 16,0-11 0-16,11-4-192 16,4-5-42-16,12 1 0 15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7.03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4 57 998 0,'-10'18'25'0,"3"10"-25"15,0 0 0-15,7 4 0 16,7 1 0-16,4-4 0 16,8-4 0-16,3-8 0 15,6-5 0-15,1-12 0 16,-1-6 0-16,0-10 0 16,-5-10 0-16,-5-5 0 15,-5-7 0-15,-7-2 0 16,-10 4 0-16,-6 3 0 15,-6 7 0-15,-8 7 0 0,-3 10 0 16,-3 9 0-16,-2 15 0 16,5 3 0-16,9 9 0 15,1-3 0-15,11 4-168 16,6-3-50-16,11-2-3 16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6.7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 0 948 0,'-5'8'75'16,"5"12"-75"-16,6 12 0 0,-2 7 0 16,0 8 0-16,0 4 0 15,2 4 0-15,-1-4 0 16,-1-3 0-16,5-6 0 16,-5-16 0-16,6-8 0 15,-10-18-201-15,18 3-31 16,-8-18-7-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6.41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49 0,'0'0'74'16,"22"8"-74"-16,1-2 0 0,6-6-2 16,10 4-194-16,-1-4-13 15,4-3-3 1,0 0-6-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6.25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4 962 0,'0'0'61'15,"0"0"-61"-15,15-8 0 16,11 3 0-16,7 5 0 15,0-5 0-15,8 1-51 16,-7 1-161-16,-2 3-5 16,-10 0-2-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5.8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8'2'0'0,"9"5"0"15,5 4 0-15,4 7 0 16,-3 8 0-16,1 9 0 0,-5 9 0 16,-5 3 0-1,-9 5 0-15,-5 0 0 16,-4-3 0-16,-4-8 0 16,5-3 0-16,-7-19 0 0,10-6-77 15,0-13-157-15,5-9 0 16,5-8-3-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5.4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51 850 0,'0'0'173'0,"-11"14"-173"0,14 2 0 16,-3-1 0-16,3 5 0 15,3-1 0-15,2 3 0 16,2-5 0-16,5-3 0 16,0-6 0-16,3-6 0 15,1-2 0-15,1-10 0 16,-1-2 0-16,-4-5 0 16,0-3 0-16,-4-2 0 15,-4 1 0-15,-2-2 0 16,-5 2 0-16,0 3 0 15,0 2 0-15,-2 6 0 16,-1 2 0-16,3 8 0 16,0 0 0-16,-2 10 0 0,2 7 0 15,0 6 0-15,-3 7 0 16,3 3 0 0,0 3 0-16,0 1 0 15,5-1 0-15,-1-6 0 0,3-5 0 16,-7-9 0-16,10-9 0 15,-10-7-98-15,12-6-141 16,-8-10-6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2.6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0 0 907 0,'-8'12'116'15,"-4"3"-116"-15,2 9 0 0,-4 0 0 16,0 8 0-16,-1-3 0 16,-1 3 0-16,2-5 0 15,-2-4 0-15,11-3 0 16,-4-11 0-16,9-9-215 15,0 0-8-15,12-15-1 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5.0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1 1014 0,'0'0'9'15,"0"0"-9"-15,14-4 0 16,4 1 0-16,9 3 0 16,1-3-134-16,1 3-85 15,-1-7-3-15,-1 3-1 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4.94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 0 1023 0,'-6'22'0'0,"6"5"0"16,0 2 0-16,0-1 0 15,2-3 0-15,1-9 0 16,3 0 0-16,-6-16 0 16,0 0-197-16,0 0-26 15,8-11 1-15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4.7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4 0 996 0,'-16'10'27'16,"1"11"-27"-16,-3 1 0 16,0 1 0-16,4 5 0 15,-1-7 0-15,4-1-198 16,4-6-20-16,7-4 1 1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4.53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8'22'0'0,"9"8"0"16,4-2 0-16,1 5 0 16,3-2 0-16,-6-6 0 15,0-5 0-15,-5-7-169 16,-1-3-57-16,-13-10-2 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4.3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4 0 987 0,'-15'14'36'0,"-1"3"-36"16,0 11 0-16,-1 6 0 16,4 6 0-1,1 4 0-15,7 1 0 0,7-1 0 16,8-4 0-16,8-1 0 16,3-16 0-16,9-6-33 15,0-9-199-15,5-8-1 16,-2-10-4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4.05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1023 0,'8'0'0'15,"6"9"0"-15,-1 4 0 16,5 6 0-16,0 7 0 15,1 9 0-15,-3 1 0 16,-7 6 0-16,-4-2 0 16,-5-1 0-16,0-5 0 15,-5-8 0-15,1-6 0 0,-3-13 0 16,7-7-124-16,-8-3-107 16,8-8 0-16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3.77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0 977 0,'0'0'46'0,"4"-13"-46"16,11 5 0-16,2 3 0 16,2 1 0-16,2 4 0 15,-1 5 0-15,-4 3 0 16,-1 5 0-16,-8 5 0 16,-3 1 0-16,-4 2 0 15,-6-2 0-15,-7 2 0 16,-1-6 0-16,-4-3 0 15,-1-4 0-15,2-3 0 16,2-2 0-16,7-3 0 16,8 0 0-16,0 0 0 15,16 0 0-15,0 2 0 0,5 5 0 16,-1 1 0-16,1 3 0 16,-5 4 0-16,-3 1 0 15,-8 2 0-15,-9-4 0 16,-6 3 0-16,-7-5 0 15,-3-1 0-15,-3-5 0 16,4 1 0-16,-3-7 0 16,8-2-91-16,2-5-136 15,12-1 1-15,3-5-5 1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3.33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7 1023 0,'0'0'0'16,"0"0"0"-16,14 4 0 0,6-4 0 16,8 0 0-16,3-2-174 15,8 2-49-15,1-9-4 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3.2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993 0,'0'17'30'16,"7"9"-30"-16,-7 1 0 15,5-1 0-15,-2 1 0 16,-1-4 0-16,4-1 0 16,-6-13 0-16,0-9-94 15,0 0-127-15,0 0 0 16,-11-13-1-1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2.9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7 0 956 0,'-11'16'67'16,"-5"4"-67"-16,2 5 0 15,-5 1 0-15,1 1 0 16,1 0 0-16,1-5 0 15,7-5 0-15,0-8-198 16,9-9-25-16,10 0-6 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2.4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6 672 0,'0'0'201'16,"-5"-9"-51"-16,5 9-150 16,8 10 0-16,2 7 0 15,1 2 0-15,3 7 0 16,3 1 0-16,1 6 0 15,0-2 0-15,0-1 0 16,-1-4 0-16,-3-12 0 16,1 1 0-16,-5-13-140 15,0-2-84-15,-5-12-5 16,1-4 1-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2.8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11 0,'5'8'212'0,"0"4"-212"16,9 9 0-16,-3 1 0 16,8 7 0-16,1-1 0 15,1 2 0-15,1 0 0 16,-3-10 0-16,1 0 0 16,-5-11-4-16,-4-6-215 15,-11-3-4-15,13-16-1 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2.24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0 0 826 0,'-8'16'197'0,"1"12"-197"15,-5 7 0-15,2 15 0 16,-4 3 0-16,4 8 0 16,1-1 0-16,9 0 0 15,4-6 0-15,11-10 0 16,9-9 0-16,3-16 0 15,9-9-202-15,1-10-23 16,-1-10-2-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1.6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 0 1004 0,'-5'11'19'0,"0"7"-19"0,1 0 0 16,4 2 0-16,0 2 0 15,3-1 0-15,4-4 0 16,3-3 0-16,2-5 0 16,2-5 0-16,1-4 0 15,-1-7 0-15,-2-2 0 16,-4-1 0-16,-5-3 0 15,-3 2 0-15,-3 2 0 16,-5 3 0-16,-5 6 0 16,-1 4 0-16,0 4 0 15,1 5 0-15,4 2 0 16,-1-2 0-16,14 1 0 16,1-6-148-16,8-5-76 0,4-6-8 15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1.3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3 3 966 0,'-11'-3'57'16,"-5"0"-57"-16,-3 11 0 15,-4 9 0-15,3 7 0 16,2 7 0-16,3 2 0 15,6 4 0-15,9-1 0 16,4-7 0-16,10-4 0 16,5-10 0-16,4-8 0 0,1-7 0 15,-3-11 0-15,-1-2 0 16,-7-9 0-16,-1-1 0 16,-6-2 0-1,-3 1 0-15,-3 4 0 0,0 7 0 16,0 13 0-16,0 0 0 15,9 17 0-15,-9 9 0 16,3 12 0-16,-3 4 0 16,0 8 0-16,0 0 0 15,-6 0 0-15,-3-5 0 16,-3-6 0-16,-1-10 0 16,-3-8 0-16,-1-10 0 0,-4-11 0 15,5-10 0-15,-1-9-120 16,7-5-118-16,2-6-1 15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0.86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5 5 885 0,'-12'10'138'0,"5"9"-138"16,-3 4 0-16,6 7 0 16,0-2 0-16,4 4 0 15,8-4 0-15,2-4 0 0,6-6 0 16,1-5 0-16,5-10 0 15,-1-8 0 1,0-6 0-16,-1-10 0 16,-4-3 0-16,-4-7 0 0,-4 0 0 15,-8-1 0-15,-7 3 0 16,-5 5 0-16,-7 7 0 16,-6 9 0-16,-2 8 0 15,-2 12 0-15,4 7 0 16,3 4 0-16,12 8 0 15,6-3-13-15,14-1-195 16,7-6-3-16,11-2-2 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0.52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 0 827 0,'0'0'196'0,"-6"13"-196"16,6 7 0-16,4 5 0 16,1 15 0-16,0 4 0 15,1 7 0-15,1 2 0 16,0 0 0-16,0-7 0 15,-2-2 0-15,-1-8 0 16,-4-14 0-16,3-5 0 16,-3-17-71-16,0 0-147 0,8-8-5 15,0-7 0 1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4.42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176 910 0,'-7'-10'113'16,"7"1"-113"-16,8 1 0 0,1-3 0 16,2-3 0-16,3 0 0 15,-1-2 0-15,0 0 0 16,-2-1 0 0,0 1 0-16,-2 0 0 15,-1 1 0-15,0 7 0 0,0 2 0 16,2 6 0-16,2 3 0 15,4 5 0-15,0 2 0 16,6 6 0-16,-2 0 0 16,2 0 0-16,2 6 0 15,-5-8 0-15,1 0-178 16,-5-5-46-16,3-1-8 16,-3-6 1-16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4.1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11 667 0,'-5'-12'203'16,"5"12"-50"-16,2 8-153 15,6 10 0-15,2 7 0 16,5 11 0-16,3 3 0 16,4 7 0-16,1 1 0 15,0-4 0-15,0-3 0 0,-9-11 0 16,0-6-88-16,-7-15-132 15,-7-8-2-15,-4-11 0 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1.50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-1 960 0,'0'0'63'0,"9"0"-63"0,1 6 0 15,3-2 0-15,2 5 0 16,-2 0 0-16,-3 4 0 16,-6 2 0-16,-4 2 0 15,-6 1 0-15,-3 0 0 16,-4-2 0-16,0-2 0 15,5-1 0-15,-2-7 0 16,10-6-182-16,0 0-47 16,12-15-7-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9.98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0 1007 0,'19'-7'16'0,"11"3"-16"16,5 2 0-16,3-4 0 15,3 3 0-15,-4-4-177 16,-5 2-71-16,-9-1-7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7.49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0 981 0,'16'0'42'16,"1"-8"-42"-1,2 5 0-15,4 0 0 16,-1 0-98-16,-1 3-106 16,-3-3-2-16,-2 3-5 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0.77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49 0,'0'0'174'15,"0"0"-174"-15,-1 15 0 16,6 7 0-16,-1 2 0 16,1 10 0-16,-1 5 0 15,1 2 0-15,-1 2 0 16,1-4 0-16,0-3 0 16,-3-2 0-16,1-10 0 15,2-7 0-15,-5-10 0 16,0-7 0-16,0 0 0 15,2-12 0-15,-2-4 0 16,0-6 0-16,0-3 0 16,4-3 0-16,2-2 0 15,1 3 0-15,2 3 0 0,1 6 0 16,2 4 0-16,1 10 0 16,-2 8 0-16,2 10 0 15,-3 6 0-15,-1 4 0 16,1 4 0-16,2 0 0 15,-2 0 0-15,2-2 0 16,1-6 0-16,3-5 0 16,0-7 0-16,2-5 0 15,1-6 0-15,-1-4 0 16,-1-8 0-16,0-2 0 16,0-4 0-16,-1-4 0 15,-1-1 0-15,-4-1 0 16,-2-2 0-16,-4 3 0 0,-5 3 0 15,0 1 0-15,-7 7 0 16,-1 3 0-16,-2 9 0 16,-2 4 0-16,0 10 0 15,1 7 0-15,1 7 0 16,1 2 0-16,4 5 0 16,5 0 0-16,0 1 0 15,10-5 0-15,7-4 0 16,4-6 0-16,8-6 0 15,2-9 0-15,9 0 0 16,-6-11 0-16,3-3-104 16,-5-8-140-16,-3-2 1 15,-5-5-4-1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9.86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0'20'0'15,"5"10"0"-15,-5 5 0 16,0 6 0-16,4 5 0 16,-1-1 0-16,2-5 0 15,-3-6 0-15,7-6 0 16,-9-12 0-16,0-16 0 15,0 0-243-15,4-9-7 16,-11-10 2-1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9.6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6 28 1023 0,'-17'6'0'16,"5"7"0"-16,-1 3 0 16,4 5 0-16,4-1 0 15,5 5 0-15,7-1 0 16,5-3 0-16,3-4 0 15,2-3 0-15,3-8 0 16,3-6 0-16,-3-6 0 16,-2-8 0-16,-5-5 0 15,-4-6 0-15,-4-5 0 16,-5 1 0-16,-6-1 0 16,-7 6 0-16,-4 4 0 0,-3 9 0 15,-2 11 0-15,0 6 0 16,7 14 0-16,-1 0 0 15,9 9-76-15,7-3-155 16,8 1-3-16,5-4-3 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9.25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8 3 1017 0,'-11'13'6'0,"-3"4"-6"15,4 6 0-15,-5 5 0 16,3 5 0-16,3 2 0 15,4 0 0-15,5-5 0 16,10-5 0-16,5-10 0 0,5-10 0 16,4-5 0-16,2-11 0 15,-2-7 0-15,-5-8 0 16,-5-6 0 0,-7-3 0-16,-7 0 0 0,-11 2 0 15,-5 4 0-15,-5 7 0 16,-2 8 0-16,0 6 0 15,5 14 0-15,2 3 0 16,7 9-109-16,5 0-113 16,9 4-4-16,7-4-2 15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8.90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6 17 973 0,'-13'21'50'0,"13"5"-50"16,6 5 0-16,2 9 0 15,1 4 0-15,4 3 0 0,-1 0 0 16,-1-2 0-16,-5-9 0 15,-6-7 0-15,0-8 0 16,-9-9 0 0,0-12 0-16,-4-7 0 0,1-9 0 15,-1-9 0-15,4-8 0 16,1-10 0-16,5-2 0 16,3-1 0-16,7 0 0 15,5 2 0-15,4 3 0 16,8 10 0-16,6 7 0 15,2 13 0-15,0 7 0 16,0 10 0-16,-5 10 0 0,-5 4 0 16,-11 6 0-16,-11 3 0 15,-14 0 0-15,-9-2 0 16,-7-3 0-16,-2-2 0 16,-1-4 0-16,5-2 0 15,9-2 0-15,11 1 0 16,13-1 0-16,13 2 0 15,11 2 0-15,8-2 0 16,5 0 0-16,0-4 0 16,2 3 0-16,-10-9 0 15,-3 0-63-15,-10-6-184 16,-2-9-4-16,-6 0 2 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8.20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1 13 1007 0,'-19'-9'16'0,"1"5"-16"16,-3 4 0-16,3 3 0 16,2 5 0-16,4 3 0 15,4 6 0-15,8 0 0 16,8 2 0-16,7 5 0 15,7-2 0-15,1 3 0 16,3-2 0-16,-1-2 0 16,-6-1 0-16,-8 1 0 0,-8-4 0 15,-10-4 0 1,-9-4 0-16,-6-5 0 16,-1 2 0-16,-4-8 0 15,7-2 0-15,5-6-175 0,10-1-64 16,7-7-7-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7.8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44 1023 0,'0'14'0'0,"3"6"0"15,-1 0 0-15,4 7 0 16,2-2 0-16,4-3 0 16,2-2 0-16,2-5 0 0,4-8 0 15,0-5 0-15,1-8 0 16,0-4 0-16,0-7 0 16,-2-4 0-1,-2-4 0-15,-5-1 0 0,-5-1 0 16,-3 2 0-16,-4 2 0 15,0 3 0-15,-6 10 0 16,-4 1 0-16,10 9 0 16,-11 3-100-16,11 6-137 15,3-1-3-15,8 3 1 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7.59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9 13 1023 0,'-18'0'0'0,"4"5"0"16,0 3 0-16,3 11 0 16,-2 4 0-16,3 6 0 15,0 0 0-15,4 6 0 0,4-4 0 16,7 0 0-16,5-9 0 16,5-6 0-16,7-8 0 15,2-8 0-15,3-7 0 16,-3-10 0-16,-2-10 0 15,-7-5 0-15,-4-4 0 16,-9 0 0-16,-8 1 0 16,-7 3 0-16,-8 10 0 15,-3 4 0-15,-3 12 0 16,0 8 0-16,1 10 0 16,4 5 0-16,10 8 0 15,1-1 0-15,14-1 0 0,3-3-184 16,11-2-61-16,3-6 1 15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7.20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39 1023 0,'3'11'0'16,"7"-11"0"-16,11-2 0 15,3-3 0-15,1 1 0 0,1-5 0 16,-4-5 0-16,-2 2 0 16,-7-5 0-16,-3 0 0 15,-5-1 0-15,-5 1 0 16,0 1 0-16,-9 6 0 15,-3 1 0-15,-5 9 0 16,-1 5 0-16,-5 8 0 16,-1 5 0-16,1 6 0 15,2 3 0-15,6 0 0 16,7 1 0-16,8-1 0 16,6-3 0-16,13-4 0 15,0-8 0-15,8 0-125 16,1-9-119-16,6-1-4 0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6.86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0 10 969 0,'-19'-4'54'0,"2"6"-54"0,-6 6 0 16,0 9 0-16,-3 3 0 16,1 6 0-16,3 3 0 15,5 3 0-15,9-4 0 16,8-2 0-16,10-8 0 16,6-7 0-16,9-8 0 15,2-6 0-15,2-6 0 16,-3-7 0-16,-1-4 0 15,-6-5 0-15,-4 2 0 16,-6 0 0-16,-4 3 0 16,-2 0 0-16,-3 6 0 15,0 7 0-15,0 7 0 0,0 10 0 16,0 5 0-16,0 6 0 16,5 4 0-16,2 2 0 15,2 1 0 1,3-2 0-16,2-4 0 15,1-10 0-15,2-3 0 0,0-9 0 16,0-4 0-16,-2-8 0 16,-1-5 0-16,-3-5 0 15,-1-4 0-15,-5-2 0 16,-2 0 0-16,-3 0 0 16,0 3 0-16,0 2 0 15,-3 5 0-15,3 8 0 16,0 10 0-16,0 0 0 0,0 17 0 15,0 2 0-15,3 7 0 16,-1 4 0 0,1 2 0-16,0-2 0 15,0 1 0-15,-1-8 0 0,1-3 0 16,-3-9 0-16,0-11 0 16,0 0 0-16,0 0 0 15,-5-23 0-15,3 3 0 16,2-5 0-16,2-2 0 15,4 0 0-15,6 1 0 16,2 0 0-16,6 6 0 16,5 7 0-16,3 6 0 15,0 7 0-15,-3 11 0 0,-2 6 0 16,-4 7 0-16,-5 5 0 16,-5 2 0-1,-4 1 0-15,-5-2 0 16,0-6 0-16,4-3 0 0,-4-13 0 15,0-8 0-15,0 0-207 16,12-15-47-16,-2-6 2 16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6.04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0 941 0,'-6'11'82'16,"6"9"-82"-16,-6 1 0 15,6 7 0-15,0 1 0 16,3 4 0-16,0-4 0 16,0-3 0-16,0-2 0 15,-1-11 0-15,2-6 0 16,-4-7 0-16,4-9 0 15,-4-6 0-15,0-5 0 16,0-2 0-16,0-3 0 16,0-1 0-16,4 3 0 15,-1 1 0-15,7 5 0 16,2 5-148-16,5 5-49 0,2 5-2 16,5 5 1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20.10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2 858 0,'13'-4'165'0,"7"4"-165"16,6-2 0-16,6 2 0 15,5 0 0-15,-3-3-161 16,2 3-23-16,-4-7-3 15,-4 1-4-1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5.78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7 0 1023 0,'3'25'0'0,"-3"2"0"15,4 8 0-15,3 3 0 16,0 3 0-16,0-2 0 15,-1-4 0-15,-2-6 0 0,-4-7 0 16,6-9 0-16,-6-13 0 16,0 0-103-16,-15-19-142 15,6 0 2 1,-6-7 7-16,2 0 103 0,-4-2 129 16,-3-1 146-16,6 6 73 15,-1 4 11-15,7 7 1 16,3 0-73-16,5 12-154 15,14-7 0-15,4 7 0 16,6 3 0-16,5-3 0 16,7 5 0-16,-5-5 0 15,3 3 0-15,-5-6-217 16,-2 3-12-16,-5-5-4 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5.39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13 0 1011 0,'-22'10'12'0,"1"7"-12"16,-4 4 0-16,-1 2 0 15,-1 0 0-15,-1 2 0 16,6 2 0-16,0-11 0 16,7-4-71-16,6-7-158 15,9-5-7-15,12-13 2 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5.20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69 0,'5'20'54'15,"6"6"-54"-15,2 2 0 16,5 3 0-16,0-2 0 16,1-9 0-16,1-2 0 15,-6-9-19-15,1-4-213 16,-4-11 1-16,1-5-3 1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5.01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2 912 0,'0'0'111'15,"0"0"-111"-15,5-10 0 16,14 10 0-16,4 0-57 16,7 0-154-16,1-2-8 15,5 2 2-15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24.86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79 12 954 0,'-14'-8'69'16,"2"8"-69"-1,-5 0 0-15,-2 0 0 16,-5 0 0-16,0 0 0 16,-3 0 0-16,0-3 0 0,-1 3 0 15,3 0 0-15,2 3 0 16,5-1 0-16,6 6 0 15,5 2 0-15,4 6 0 16,3 4 0-16,0 7 0 16,4 4 0-16,-4 4 0 15,4 2 0-15,-4-2 0 16,0-3 0-16,2-5 0 16,1-3 0-16,5-7 0 15,3-6 0-15,7-3 0 16,1-8 0-16,8 1 0 15,-4-3 0-15,1-3-227 16,-6-3-5-16,-1 2-6 0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3.9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1 0 1023 0,'-7'5'0'16,"-10"1"0"-16,2 13 0 0,-4 8 0 16,2 6 0-16,2 5 0 15,4 5 0-15,11 0 0 16,5-1 0 0,13-5 0-16,5-6 0 0,6-9 0 15,2-9 0-15,2-8 0 16,-4-9 0-16,-4-10 0 15,-7-4 0-15,-5-2 0 16,-7-5 0-16,-6 5 0 16,-11 0 0-16,-5 7 0 15,-2 4 0-15,-3 9 0 16,-1 8 0-16,0 9 0 16,-2 0 0-16,9 4 0 0,1-2-142 15,6 2-93 1,0-3-3-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3.57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9 966 0,'5'7'57'0,"12"-7"-57"16,3 0 0-16,11-3-137 16,-2-1-72-16,5 1-3 0,0-3-4 15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3.4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2 985 0,'13'-7'38'0,"9"5"-38"16,6-2 0-16,4 0-18 0,1 4-186 15,-4-7-5-15,-1 7-4 1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3.19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1 0,'0'0'2'0,"10"3"-2"16,4 7 0-16,8 6 0 15,2 8 0-15,1 6 0 16,-4 8 0-16,-4 5 0 16,-6 0 0-16,-4 3 0 15,-7-6 0-15,-3 0 0 16,-5-13 0-16,3-5 0 16,-2-14 0-16,7-8-199 15,0 0-36-15,7-21 1 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2.88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0 953 0,'0'11'70'0,"0"5"-70"15,0 11 0-15,0 0 0 0,0 6 0 16,0-1 0-16,0 2 0 15,0 1 0-15,-3-11 0 16,6-4 0-16,-3-11-202 16,0-9-32-16,9 0-6 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9.96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76 0,'4'20'147'0,"-4"-2"-147"16,5 10 0-16,-1 6 0 16,2 2 0-16,2 3 0 15,1 1 0-15,-2-4 0 16,0-7 0-16,-2-5 0 16,-8-11 0-16,3-5 0 15,0-8-150-15,-11-8-67 16,-1-8-5-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2.6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 0 938 0,'0'8'85'0,"-7"2"-85"16,7 9 0-16,0 0 0 15,0 6 0 1,3-1 0-16,5 0 0 16,3-3 0-16,4-4 0 0,4-7 0 15,2-7 0-15,5-3 0 16,-3-9 0-16,2 0 0 16,-6-6 0-16,-2 1-192 15,-6-4-35-15,-2 4 1 1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2.43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9 980 0,'22'4'43'15,"2"-8"-43"-15,1 4-51 16,4 0-144-16,2-5-12 16,-2 1-3-1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2.28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984 0,'0'10'39'0,"0"10"-39"0,0 1 0 15,2 5 0-15,-2 2 0 16,2 0 0-16,-2 0 0 16,0-6 0-16,3-6 0 15,-3-16-119-15,4 8-110 16,-4-8-4-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2.0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8 0 966 0,'-17'14'57'16,"4"6"-57"-16,-4 1 0 15,1 0 0-15,4 7 0 0,-6-8 0 16,6-1-67-16,-2-4-150 16,5-5-1-16,9-10-5 15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1.88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2 0,'16'17'51'0,"4"3"-51"0,0 4 0 15,1-4 0-15,3 3 0 16,-5-5-187-16,-1-5-26 16,-4-6-3-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1.6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0 0 842 0,'-12'13'181'0,"-1"8"-181"15,-9 7 0 1,2 11 0-16,-1 2 0 16,7 9 0-16,5-2 0 15,9 2 0-15,7-4 0 0,9-10 0 16,12-5 0-16,2-14-60 16,5-7-169-16,-3-13-4 15,0-6 0-1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1.27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0'0'0'16,"18"23"0"-16,-3-5 0 16,4 11 0-16,-1 8 0 15,0 4 0-15,-6 4 0 16,-5 0 0-16,-7-1 0 0,-5-7 0 15,-2 0 0-15,-4-13 0 16,2-10 0-16,-1-7-185 16,10-7-43-16,-7-4-7 15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0.9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 35 1012 0,'-4'-11'11'15,"18"6"-11"-15,4-3 0 16,2 3 0-16,3 1 0 15,0 4 0-15,-4 3 0 16,-6 5 0-16,-7 6 0 16,-9 5 0-16,-6 4 0 15,-4 2 0-15,-5 0 0 16,1-2 0-16,0-2 0 16,4-5 0-16,5-5 0 15,8-11 0-15,5 8 0 16,7-8 0-16,6 0 0 15,1 4 0-15,2 2 0 0,-1 4 0 16,-5 3 0-16,-6 5 0 16,-5 4 0-16,-8-1 0 15,-10 1 0-15,-3-6 0 16,-5-3 0-16,-6-9 0 16,7-4 0-16,-6-4 0 15,8-5-202-15,2-7-25 16,11-1 0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0.53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1 999 0,'7'0'24'16,"10"-2"-24"-16,6 2 0 15,9-3 0-15,0-2-210 16,5 1-7-16,0-3-4 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0.4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6 0 1023 0,'-2'29'0'0,"-3"-1"0"16,5 3 0-16,0-1 0 16,1-5 0-16,4-1 0 15,-5-13 0-15,5-3-170 16,-5-8-64-16,0 0 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9.55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2 15 810 0,'-18'-13'208'0,"1"13"-203"15,-7-3-5-15,-1 8 0 16,-3 2 0-16,5 4 0 16,0 2 0-16,6 0 0 15,11 2 0-15,6 1 0 16,15-1 0-16,5 0 0 0,6 3 0 16,2-1 0-16,3 2 0 15,-6-2 0-15,-6 1 0 16,-6 0 0-16,-9-5 0 15,-8 1 0-15,-8-5 0 16,-4-6 0-16,-7-3 0 16,-1-2 0-16,2-1 0 15,-2-10 0-15,7 3-143 16,1-6-73-16,11 3-6 16,5-1-4-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0.19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6 0 1023 0,'-22'18'0'0,"2"8"0"15,-3 1 0-15,1 2 0 16,2 5 0-16,-1-8 0 16,7-5 0-16,3-7-206 15,8-5-22-15,3-9-4 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0.02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15'24'0'0,"2"3"0"15,5 6 0-15,2 4 0 16,5-3 0-16,2 1 0 16,-4-10 0-16,-3-6-136 15,-6-12-88-15,-4-7-1 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3:59.82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2 0 819 0,'-11'3'198'0,"-1"9"-192"15,-4 4-6-15,-2 9 0 16,-4 9 0-16,5 7 0 16,1 6 0-16,8 1 0 15,6 0 0-15,8-3 0 16,10-2 0-16,5-10 0 16,6-9-21-16,0-14-199 15,2-7-2-15,-3-11-5 16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32.86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84 771 0,'0'0'201'0,"25"-7"-150"15,4 0-51-15,17 0 0 16,14-2 0-16,18-2 0 15,14 2 0-15,16-1 0 16,13 0 0-16,12 3 0 16,8 3 0-16,5 0 0 15,0 4 0-15,-3 4 0 0,-8 0 0 16,-11 2 0-16,-16-1 0 16,-14 1 0-16,-17-1 0 15,-16 1 0-15,-16 1 0 16,-11-1 0-16,-7-1 0 15,-9 3 0-15,-4 1 0 16,-2 2 0-16,-4 5 0 16,-1 0 0-16,-3 6 0 15,0 5 0-15,-1 6 0 16,-3 6 0-16,4 5 0 16,-4 4 0-16,6 3 0 15,-1 1 0-15,3-1 0 16,-2-1 0-16,3-2 0 0,0-8 0 15,0-3 0-15,1-6 0 16,-5-6 0-16,0-3 0 16,-5-5 0-16,0-4 0 15,-4-4 0-15,-6-3 0 16,-8 0 0-16,-8-4 0 16,-10-2 0-16,-11 0 0 15,-12 0 0-15,-14 0 0 16,-14 0 0-16,-11 0 0 15,-11 0 0-15,-8 0 0 16,-6 5 0-16,-2-2 0 16,-2 2 0-16,6 0 0 15,5 0 0-15,5-3 0 0,9-2 0 16,9-4 0-16,10-1 0 16,9-2 0-16,12 1 0 15,8-1 0 1,16 7 0-16,9-5 0 0,13 5-93 15,16 0-144-15,0 0-6 16,14-3-3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32.14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4 0 804 0,'-8'58'204'16,"3"15"-189"-16,-7 3-15 15,5 7 0-15,-1-5 0 16,3 0 0-16,1-9 0 15,4-8 0-15,0-9 0 16,-2-23 0-16,7-6 0 16,-5-23-99-16,11 4-126 15,-7-18-3-15,5-12-1 1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31.68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944 0,'0'22'79'16,"2"8"-79"-16,-2 3 0 16,5 4 0-16,0 2 0 15,1-2 0-15,1-1 0 16,-7-9 0-16,5-5 0 16,-5-13-228-16,0-9-13 15,0 0-3-15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31.45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3 945 0,'14'0'78'16,"8"-3"-78"-16,7-3 0 15,9 6-57-15,0-5-154 16,2 0-7-1,-3 1-4-15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31.11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836 0,'19'3'187'0,"-1"1"-187"16,-6 2-10-16,5-3-176 15,3 0-10-15,-1-3-4 16,4-3-6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30.97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5 0 943 0,'-24'33'80'15,"-1"7"-80"-15,-10 5 0 16,3 6 0-16,3-2 0 16,5-1 0-16,10-1 0 15,2-14 0-15,12-12-103 16,9-15-130-16,12-10-2 15,3-12-3-1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30.78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57 0,'17'38'66'16,"6"3"-66"-16,10 12 0 15,5 1 0-15,6 2 0 16,0-5 0-16,0-9 0 16,-3-10 0-16,-12-13-11 15,-7-13-224-15,-12-12-5 16,-7-11 0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9.2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4 1 886 0,'-23'-2'137'0,"1"2"-137"16,-2 2 0-16,3 7 0 15,1-2 0-15,7 4 0 16,3 1 0-16,10 0 0 0,10-1 0 16,7 0 0-16,1 3 0 15,4-2 0-15,0 4 0 16,1 2 0-16,-5-2 0 15,-5 2 0-15,-7 0 0 16,-6-2 0-16,-6 0 0 16,-7-2 0-16,-3-5 0 15,-4-5 0-15,0-4 0 16,1-2 0-16,3-5 0 16,2-5 0-16,11 1 0 15,0-4-52-15,12 0-162 16,4 0-4-16,7 1-2 15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9.4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253 758 0,'15'7'199'0,"-2"-10"-133"15,7-2-66-15,7-3 0 16,9-2 0-16,6-2 0 16,10-1 0-16,4-3 0 15,5-2 0-15,4-1 0 16,-2-5 0-16,-1-2 0 0,-3-5 0 16,-7-6 0-16,-4-6 0 15,-4-9 0-15,-7-4 0 16,-8-13 0-16,-3-2 0 15,-7-15 0-15,-7-8 0 16,-3-5 0-16,-5-8 0 16,-4-6 0-16,0-7 0 15,-1-2 0-15,-3-4 0 16,6-1 0-16,2 0 0 16,3-1 0-16,2-4 0 15,0 5 0-15,0 0 0 16,-1 3 0-16,-1 1 0 15,-7 10 0-15,-4 2 0 0,-4 11 0 16,-2 10 0-16,-1 8 0 16,-1 11 0-16,0 8 0 15,1 10 0 1,5 8 0-16,2 8 0 0,8 5 0 16,5 8 0-16,6 6 0 15,8 5 0-15,9 5 0 16,9 8 0-16,11 0 0 15,8 7 0-15,7 2 0 16,6 3 0-16,0 0 0 16,1 0 0-16,-4 2 0 15,-8-6 0-15,-8-2 0 0,-12-2 0 16,-5-2 0-16,-16-6 0 16,-3 0-165-1,-13-6-55-15,-3 2-1 16,-7-1-2-1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8.36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0 0 924 0,'-13'-3'99'16,"1"6"-99"-16,-9 3 0 15,2 9 0-15,-3 7 0 16,1 5 0-16,4 5 0 16,5 6 0-16,10 0 0 15,6 0 0-15,9-3 0 16,7-8 0-16,7-9 0 15,2-6 0-15,3-9 0 16,-4-9 0-16,-5-8 0 0,-4-6 0 16,-7 0 0-16,-7-1 0 15,-9 3 0-15,-6 4 0 16,-7 5 0 0,-5 9 0-16,-3 5 0 0,-2 8 0 15,3 10 0-15,-3-2 0 16,8 5 0-16,5-5-133 15,8 0-102-15,3-10-5 16,8-3-4-16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7.96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10 1023 0,'-10'6'0'0,"10"-6"0"16,19 9 0-16,-1-9 0 15,10-5-114-15,5 0-110 16,6-2-6-16,6-1 0 15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7.8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3 956 0,'6'-8'67'0,"7"5"-67"15,7 3 0-15,5 0 0 16,-2-5 0-16,1 5-198 16,-5 0-31-16,3 5-4 1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7.58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8 14 1023 0,'10'-11'0'16,"4"8"0"-16,-1 3 0 16,0 5 0-16,-3 5 0 15,-4 5 0-15,-6 5 0 0,-5 4 0 16,-5-1 0-16,-4 7 0 15,-1-3 0 1,-1 1 0-16,5-3 0 16,2-2 0-16,4-1 0 0,10-4 0 15,4-6 0-15,6-3 0 16,9-2 0-16,1-7 0 16,7 0 0-16,-4-10 0 15,0 1-160-15,-3-6-84 16,3-1-3-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7.3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0'21'0'16,"0"0"0"-16,0 6 0 16,3 1 0-16,1 3 0 0,1-2 0 15,-5-9 0-15,6-3 0 16,-6-17-181-16,15 10-55 16,-7-19-2-1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7.1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2 1011 0,'0'0'12'0,"16"0"-12"16,3 0 0-16,12 5 0 15,0-5 0-15,8 0-144 0,-2-5-75 16,2 2-8-16,-2-6-1 15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6.94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0 917 0,'-3'9'106'0,"5"7"-106"16,-2 3 0-16,0 8 0 0,0 1 0 15,3 5 0-15,-3-3 0 16,3-2 0-16,5-6 0 16,-8-8 0-16,2-5-174 15,-2-9-53-15,-2-12-2 16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6.1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7 0 1011 0,'-16'18'12'0,"-6"1"-12"15,3 5 0-15,-4 4 0 16,0 0 0-16,5 3 0 16,-1-8 0-1,5 1-185-15,-1-11-46 0,7-3-6 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5.96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92 0,'12'14'31'0,"2"-3"-31"0,6 6 0 16,-1 1 0-16,6 4 0 16,3 5 0-16,-5-5 0 15,0 0 0-15,-7-8-197 16,0-5-42-16,-7-6 0 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8.8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9 0 905 0,'-7'3'118'0,"-5"1"-118"16,4 10 0-16,-3 5 0 15,2 6 0-15,1 3 0 16,5 1 0 0,3 0 0-16,7 4 0 0,6-9 0 15,5-5 0-15,2-7 0 16,4-6 0-16,1-6 0 15,-1-7 0-15,-5-6 0 16,-5-9 0-16,-2-3 0 16,-8-3 0-16,-4-1 0 15,-4 0 0-15,-5 1 0 16,-4 6 0-16,-1 3 0 16,-4 9 0-16,0 4 0 15,3 10 0-15,3 8 0 16,0-2 0-16,12 7-30 15,0-3-178-15,7 1-6 16,4-3-5-1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5.7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1 1023 0,'0'0'0'0,"11"-4"0"15,2 4 0-15,-1-3 0 16,9-1 0-16,-1 0-159 0,5 0-73 15,0 1 0-15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5.58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5 966 0,'12'-4'57'15,"6"4"-57"-15,-3 0 0 16,2 5 0-16,-3 6 0 0,-4 8 0 15,-4 3 0 1,-4 4 0-16,-2 3 0 16,-4 3 0-16,-2-2 0 15,0-2 0-15,-1-2 0 16,3-6 0-16,4-2 0 0,-4-9 0 16,4-9 0-16,0 0-186 15,11-3-45-15,-9-9-3 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5.30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9 986 0,'0'0'37'15,"15"-4"-37"-15,4 4 0 16,8-5 0-16,4 0-205 16,3-1-18-16,1-3-1 1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5.16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0 1023 0,'-5'11'0'0,"0"-1"0"15,5 8 0-15,4 4 0 0,-1 3 0 16,0 2 0-16,0-3 0 16,3 3 0-1,-6-11 0-15,4-3 0 16,-4-13-195-16,0 0-44 0,0-8 1 1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4.8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1 20 955 0,'10'-8'68'0,"7"0"-68"16,-7 5 0-16,5 3 0 15,-5 5 0-15,-6 9 0 16,-8 2 0-16,-3 3 0 16,-9 2 0-16,1 0 0 15,-4-1 0-15,4-4 0 16,2-3 0-16,5-4 0 15,8-9 0-15,10 4 0 16,8-4 0-16,1-2 0 16,12 2 0-16,-4-2-175 15,6 2-58-15,-4 0 1 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4.6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6 0 1017 0,'-23'20'6'0,"3"8"-6"0,-7 2 0 16,3 3 0-16,-2 0 0 15,2-8 0-15,9-1 0 16,1-7-100-16,9-7-132 15,5-10 1-15,10-11-4 1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4.41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13 0,'10'17'110'0,"-1"2"-110"15,7 10 0-15,0 2 0 16,5 7 0-16,2 0 0 0,3-2 0 16,6-1 0-16,-8-10 0 15,0-10-143-15,-6-12-90 16,-1-5-5-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31.26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 13 940 0,'-9'9'83'0,"17"-5"-83"0,10-2 0 16,10-6-35-16,10 0-176 16,1-6-9-16,4 0-5 15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2.38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7 1023 0,'18'-11'0'16,"2"11"0"-1,6-3 0-15,-2-1 0 16,8 4 0-16,-8 0 0 0,0 4-177 16,-8-4-61-16,-2 0-2 15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1.79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5 907 0,'11'0'116'0,"1"0"-116"16,10 6 0-16,2-5 0 16,6-2 0-16,8 1 0 0,1-4-94 15,3-1-133-15,0-5-6 16,2-2-2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8.47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 10 909 0,'0'-13'114'0,"0"13"-114"0,0 0 0 16,2 18 0-16,-2-2 0 15,3 7 0-15,-3 4 0 16,0 2 0-16,2 2 0 16,-2 0 0-16,0-4 0 15,0-3 0-15,0-6 0 16,0-6 0-16,0-12 0 15,0 0 0-15,0 0 0 16,-5-10 0-16,2-7 0 16,1-3 0-16,-1-4 0 15,3-2 0-15,-2 2 0 16,2 1 0-16,5 2 0 16,2 0 0-16,5 10 0 0,2 2 0 15,6 9 0-15,-2 0 0 16,4 6-96-16,0-1-123 15,5 7-3 1,0-3-5-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0.39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11 0,'0'0'12'0,"10"11"-12"15,0-11 0-15,7 3 0 16,9 0 0-16,-4-3 0 16,4-2-197-16,-3-3-31 15,1 1-1-15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0.25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1 986 0,'10'-7'37'16,"8"5"-37"-16,2 2 0 16,2 0 0-16,-3 9 0 15,-1 6 0-15,-9 6 0 16,-4 7 0-16,-5 7 0 16,-7 1 0-16,0 4 0 15,-3-3 0-15,2-4 0 16,2-7 0-16,2-6 0 0,4-20 0 15,0 7 0-15,-1-13-16 16,1-7-214-16,0-8-6 16,0-1 3-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9.99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8 810 0,'0'0'213'15,"7"-8"-213"-15,10 8 0 16,10 0 0-16,2-5-68 0,7-1-143 15,-1-2-6-15,2-3-2 1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9.60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2 12 914 0,'5'-9'109'0,"3"5"-109"15,-8 4 0-15,16 4 0 16,-10 5 0-16,-4 1 0 15,-3 5 0-15,-4 1 0 16,-7 3 0-16,1 1 0 16,-2-2 0-16,0-1 0 15,3-4 0-15,5 1 0 16,5-5 0-16,9-5 0 16,6-4 0-16,7 0 0 15,6 0 0-15,0-4 0 16,1 0-101-16,-3 0-139 15,-2 0-2-15,-3 0-3 0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2.90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8 0 959 0,'-19'14'64'15,"-1"4"-64"-15,2 11 0 16,0 7 0-16,3 8 0 15,8 2 0-15,7 2 0 16,5-2 0-16,12-8 0 0,5-11 0 16,6-11 0-16,3-9 0 15,3-12 0-15,-1-10 0 16,-4-10 0-16,-3-6 0 16,-9-9 0-16,-10-2 0 15,-7-1 0-15,-4 2 0 16,-9 9 0-16,-7 5 0 15,-4 9 0-15,-1 11 0 16,-1 7 0-16,7 13 0 16,1 3-54-16,5 5-183 15,7-3-6-15,6 1-3 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2.5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14 1023 0,'-5'7'0'0,"5"-7"0"0,11 0 0 16,17 0 0-1,-1 0 0-15,10-5-166 16,-3-2-66-16,6-2-2 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2.18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74 0 993 0,'-17'13'30'0,"3"13"-30"0,-3 6 0 16,4 5 0-16,3 7 0 15,8 2 0-15,4-2 0 16,8-5 0 0,10-6 0-16,5-9 0 0,7-10 0 15,2-8 0-15,1-13 0 16,-7-6 0-16,-4-6 0 16,-9-3 0-16,-8 0 0 15,-12 3 0-15,-9 5 0 16,-9 6 0-16,-4 8 0 15,-4 11 0-15,1 5 0 16,1 7 0-16,7 2 0 0,8 0 0 16,14 4 0-16,0-13 0 15,11-2-10-15,6-12-231 16,7-5-3 0,4-13-6-1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1.6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0 816 0,'0'0'207'0,"0"0"-207"16,0 9 0-16,0 9 0 15,0 2 0-15,2 9 0 0,-2 2 0 16,4 1 0-16,-2 2 0 15,-2-5 0-15,9-4 0 16,-9-10 0-16,0-6-157 16,0-9-81-16,-2-8 3 15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0.80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4 0 1021 0,'-9'12'2'0,"1"8"-2"16,-8 2 0-16,2 6 0 16,-3 4 0-16,-3 0 0 15,5 2 0-15,-5-8 0 0,6-3-141 16,3-11-95-16,11-12-8 1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0.61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6'9'0'16,"6"7"0"-16,2 3 0 16,6 8 0-16,2 2 0 15,-1 4 0-15,0 1 0 16,-2-6 0-16,3-1 0 0,-7-10 0 15,-1-7-95-15,-2-10-148 16,-1-6-3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8.1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40 53 872 0,'0'-14'151'16,"0"4"-151"-16,-5 0 0 15,3 2 0-15,-4 0 0 16,-3 5 0-16,-3 3 0 16,-1 4 0-16,-4 5 0 15,1 8 0-15,-3 7 0 16,3 2 0-16,1 3 0 16,8 2 0-16,7 0 0 0,2-1 0 15,12-7 0-15,4-5 0 16,6-8 0-16,1-8 0 15,7-2 0-15,-6-9 0 16,2-2-142-16,-5-9-72 16,0 1-4-16,-7-6-1 15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9.8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1 0 936 0,'-11'14'87'15,"11"3"-87"-15,0 1 0 16,0 9 0-16,3 1 0 0,-3 6 0 16,3-2 0-1,-3-8 0-15,5 1 0 16,-5-12 0-16,0-13-148 15,0 0-94-15,11-4 1 0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9.16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0 0 1014 0,'-24'18'9'0,"2"9"-9"15,-6 1 0-15,4 6 0 16,-4-2 0-16,2-1 0 16,7-4 0-16,3-8 0 15,7-9-100-15,9-10-134 16,2-8-2-16,12-11-4 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08.97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73 0,'6'23'50'0,"2"1"-50"16,6 8 0-16,2 3 0 16,7 2 0-16,4 2 0 15,0-9 0-15,5-5 0 16,-8-11 0-16,-2-4-152 15,-8-10-85-15,-4-11-3 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8.28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4 0 1023 0,'-18'15'0'0,"-3"5"0"16,3 12 0-16,1 8 0 15,10 5 0-15,5 2 0 16,7 1 0-16,8-4 0 16,8-7 0-16,8-8 0 15,0-11 0-15,4-9 0 16,-1-9 0-16,-3-13 0 16,-5-10 0-16,-5-7 0 15,-6-9 0-15,-7-3 0 16,-6-3 0-16,-12 2 0 15,-5 3 0-15,-6 4 0 0,-3 8 0 16,2 9 0-16,-3 3 0 16,8 12 0-1,2 4-11-15,17 0-218 16,0 0-3-16,9 8-5 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7.90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1 39 1023 0,'0'0'0'16,"0"7"0"-16,16-7 0 0,7-6 0 16,12 1 0-16,2-4-78 15,3 2-151-15,-1-3-6 16,1 1-2-1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7.7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80 0,'0'0'43'0,"14"3"-43"16,5-3 0-16,8 1 0 15,1-1 0-15,0 0-159 16,-1 0-72-16,-2 3-4 1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7.531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04 0,'0'0'19'0,"22"4"-19"0,3 11 0 15,3 9 0 1,3 10 0-16,-2 7 0 15,-1 5 0-15,-6 4 0 16,-7 0 0-16,-6-4 0 0,-4-5 0 16,-1-8 0-16,-9-13 0 15,5-9 0-15,0-11-170 16,0 0-66-16,9-21-7 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7.25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3 0 1018 0,'-12'13'5'16,"6"8"-5"-16,-3 7 0 16,4 5 0-16,5 4 0 15,5 1 0-15,5-2 0 0,5-5 0 16,7-8 0-16,1-5 0 15,1-9 0 1,1-5 0-16,-3-10 0 16,-3-5 0-16,-5-5 0 0,-5-6 0 15,-4 0 0-15,-5-1 0 16,-10 3 0-16,-5 5 0 16,-4 6 0-16,-4 6 0 15,-3 8 0-15,2 4 0 16,1 7 0-16,4 3 0 15,9 2 0-15,2-4 0 16,12 0 0-16,3-7-187 0,8-2-55 16,0-8 4-1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6.87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26 962 0,'12'0'61'0,"7"0"-61"15,8 0 0-15,5-2 0 16,5-1-81-16,0-3-128 16,0-1-1-16,0-1-4 0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6.7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8 0 910 0,'0'0'113'16,"-4"12"-113"-16,1 2 0 16,3 8 0-16,0 5 0 15,4 2 0-15,-1 0 0 0,1-2 0 16,2 0 0-16,-2-11 0 15,0-6-58-15,-4-10-166 16,0 0-2-16,-3-18-7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7.82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8 24 727 0,'-10'-9'187'15,"0"1"-78"-15,-7 0-109 16,2 8 0-16,-6 3 0 16,0 9 0-16,-2 2 0 15,1 11 0-15,4 1 0 16,4 6 0-16,8-3 0 15,6 0 0-15,11-5 0 16,7-6 0-16,4-8 0 16,4-8 0-16,1-3 0 15,-3-8 0-15,-2-7 0 16,-4-2 0-16,-6-3 0 16,-5-4 0-16,-2-2 0 15,-5 5 0-15,-3 0 0 0,-2 4 0 16,1 7 0-16,4 11 0 15,-7 0 0-15,7 11 0 16,0 7 0-16,0 2 0 16,7 4 0-16,0 4 0 15,3-2 0-15,1-7 0 16,5 1 0-16,-5-11 0 16,6-1 0-16,-1-8-166 15,0-2-50-15,-2-7-6 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5.82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5 0 1023 0,'-18'19'0'15,"-2"-1"0"-15,5 7 0 0,-1 3 0 16,1-1 0-16,3 3 0 16,0-8 0-16,2-4-72 15,3-6-166-15,7-12-9 16,0 0 1-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5.64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1023 0,'4'18'0'0,"8"5"0"16,-1 4 0-16,7 2 0 15,5 3 0-15,0-4 0 16,6-1 0-16,-7-9 0 16,0-3-131-16,-6-9-105 15,-1-6-3-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5.43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7 0 1023 0,'-17'4'0'0,"-5"8"0"15,-1 12 0-15,-2 9 0 16,1 8 0-16,3 7 0 16,5 2 0-16,7 3 0 15,9-1 0-15,14-6 0 16,5-11 0-16,11-7 0 16,4-12-38-16,4-10-209 15,-2-11 2-15,1-8 7 16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5.15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81 0,'12'4'42'0,"-1"9"-42"16,4 8 0-16,-2 10 0 15,2 7 0-15,-3 7 0 16,-4 3 0-16,-5 4 0 0,-3-5 0 15,-9-2 0 1,0-8 0-16,-1-10 0 16,0-13 0-16,10-14 0 15,-9 0 0-15,11-17-223 0,7-7-12 16,8-4-2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4.76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39 0,'7'6'84'16,"0"9"-84"-16,-4 5 0 15,5 8 0-15,-5 1 0 0,0 1 0 16,6 3 0 0,-6-7 0-16,3-5-190 15,-2-12-43-15,6-5-1 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4.24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0 0 1021 0,'-5'7'2'0,"1"6"-2"16,4 9 0-16,0 6 0 15,0 6 0-15,5 3 0 16,-3-1 0-16,4 4 0 15,-6-9 0-15,3-9 0 16,-3-8-191-16,0-14-55 16,8 0-5-16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3.98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 1007 0,'22'6'16'0,"-6"-4"-16"16,8-2 0-16,6 4 0 15,-4-4 0-15,5 0-194 0,-2-8-35 16,1 1-2-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3.79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51 0 983 0,'-18'23'40'16,"-5"2"-40"-16,5 4 0 0,-5 5 0 16,3-1 0-1,4-1 0-15,0-6 0 16,4-5-209-16,7-12-19 16,5-9 0-16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3.60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0 919 0,'12'19'104'0,"2"3"-104"0,8 10 0 15,0-2 0-15,6 1 0 16,1 3 0-1,-5-11 0-15,2-3 0 16,-7-8-212-16,-2-10-23 0,-9-7-5 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4:13.406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91 0 885 0,'-14'14'138'0,"-3"11"-138"16,-1 6 0-16,3 11 0 31,0 4 0-31,6 3 0 0,9 2 0 16,5-4 0-16,15-1 0 15,3-12 0-15,8-8-224 16,5-15-7 0,2-5 4-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7.165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90 240 998 0,'-9'-11'25'15,"1"3"-25"-15,-3 0 0 16,-2 7 0-16,-2 2 0 15,-7 7 0-15,1 5 0 16,-5 5 0-16,5 6 0 16,0 1 0-16,7 0 0 0,7 2 0 15,7-5 0-15,7-2 0 16,9-7 0-16,4-6 0 16,7-7 0-16,-2-5 0 15,2-6 0-15,-3-7 0 16,-2-4 0-16,-6-7 0 15,1-1 0-15,-7-9 0 16,0 1 0-16,-5-6 0 16,0 4 0-16,-5 0 0 15,0 4 0-15,0 8 0 16,0 4 0-16,-5 13 0 16,5 11 0-16,-13 2 0 15,7 14 0-15,2 10 0 0,3 8 0 16,1 4 0-16,3 3 0 15,3 3 0-15,1-4 0 16,2 0 0-16,0-7 0 16,-4-8 0-16,3-2 0 15,-8-10-11-15,4-2-220 16,-4-11-7-16,0 0-5 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0.8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06 0,'16'6'17'16,"1"2"-17"-16,8 5 0 15,-3 6 0-15,2 6 0 16,-4 5 0-16,-4 6 0 16,-7 4 0-16,-6-1 0 15,-7 3 0-15,-3-6 0 16,-2-2 0-16,-4-12 0 15,6 0 0-15,-5-12 0 16,12-10-53-16,-14 0-188 16,14 0-6-16,0-18-1 15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0.59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0 9 1023 0,'-17'0'0'16,"-10"2"0"-16,3 7 0 16,-3 4 0-16,5 3 0 15,5 4 0-15,11 0 0 16,10 1 0-16,10-2 0 16,11-4 0-16,7 0 0 15,4-7 0-15,-1-8 0 16,0-4 0-16,-7-8 0 15,-6-4 0-15,-7-2 0 16,-6-4 0-16,-9-2 0 16,-6 3 0-16,-4 0 0 15,-8 7 0-15,-3 4 0 16,-5 5 0-16,-2 5 0 0,6 9 0 16,-3 0 0-16,9 2-99 15,3 2-138-15,13-2-3 16,10-2-2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0.24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9 2 973 0,'-21'0'50'16,"-4"0"-50"-16,7 12 0 15,-5 1 0-15,5 4 0 16,4 6 0-16,4 1 0 16,10 1 0-16,5-1 0 15,9-3 0-15,7-5 0 16,6-6 0-16,1-10 0 15,3-2 0-15,-2-12 0 0,-6-4 0 16,-4-2 0 0,-8-6 0-16,-6 1 0 15,-10-1 0-15,-7 6 0 16,-8 2 0-16,-5 6 0 0,-5 6 0 16,-1 6 0-16,2 10 0 15,3 4 0-15,7 6 0 16,5-2 0-16,14 7 0 15,3-7-87-15,12 0-150 16,7-6 2-16,6-2 0 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9.8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8 4 972 0,'-9'-7'51'0,"-2"10"-51"15,-4 0 0-15,-6 4 0 16,-2 0 0-16,3 2 0 16,1 1 0-16,5 1 0 15,7 0 0-15,10 2 0 16,8-1 0-16,8-2 0 15,6 4 0-15,3-1 0 0,-2 3 0 16,-1 0 0-16,-5 0 0 16,-8 0 0-1,-9 1 0-15,-9-4 0 16,-6-2 0-16,-6-7 0 0,-3 0 0 16,-2-10 0-16,7 0 0 15,-3-6-3-15,8 2-224 16,5-2-1-16,8 1-1 15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9.4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-1 808 0,'0'0'215'0,"-9"0"-215"16,13 15 0-16,-1 0 0 16,1 6 0-16,-1 2 0 15,4 2 0-15,-1 2 0 16,-6-8 0-16,9 3 0 15,-4-11-141-15,4-2-100 16,0-9-1-16,3 0-1 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9.26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7 9 951 0,'-12'-4'72'0,"-5"0"-72"15,0 4 0-15,1 0 0 16,4 6 0-16,4-2 0 15,3 4 0-15,5 1 0 16,10 2 0-16,5 3 0 16,6-1 0-16,3 3 0 15,1 2 0-15,-1 1 0 16,-3 3 0-16,-5-4 0 16,-6 1 0-16,-10-4 0 0,-7-5 0 15,-7-5 0-15,-4-5 0 16,-3-3 0-16,-1-7 0 15,3-1 0-15,-1-5 0 16,10 2-9-16,1-2-214 16,6 3-4-16,3 4 2 1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8.91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0 0 915 0,'-11'12'108'15,"-8"4"-108"-15,5 8 0 16,-7 4 0-16,5 2 0 15,4 5 0-15,6 1 0 16,6-3 0-16,11-4 0 16,8 2 0-16,0-14 0 15,9-3-60-15,-1-10-180 16,4-4-4-16,-3-4 0 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8.4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77 946 0,'0'0'77'15,"7"13"-77"-15,4-8 0 16,5-5 0-16,6 0 0 16,2-3 0-16,-1-4 0 15,-1-3 0-15,-3-3 0 16,-6 1 0-16,-4-3 0 16,-6 5 0-16,-3-3 0 15,-10 6 0-15,0 2 0 16,-4 5 0-16,-4 6 0 15,-1 4 0-15,2 8 0 16,1 1 0-16,5 5 0 16,4 2 0-16,7-3 0 0,10 0 0 15,8-3 0-15,5-6 0 16,9-1 0-16,-3-8 0 16,4-5-81-16,0-6-175 15,2-4-4-15,-1-4 2 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8.13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 0 1023 0,'-4'17'0'0,"9"6"0"16,-3 6 0-16,1 5 0 15,1 4 0-15,-1-1 0 16,2 0 0-16,0-9 0 15,5-1 0-15,-2-11 0 16,6-8-236-16,-2-12-9 16,6-5-1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7.8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2 55 1023 0,'4'20'0'0,"4"12"0"15,-5 1 0 1,2 7 0-16,-5-3 0 16,0-1 0-16,0-2 0 0,-5-6 0 15,5-9 0-15,-3-8 0 16,3-11 0-16,0 0 0 16,0-22 0-16,0-5 0 15,0-7 0-15,0-7 0 16,0-2 0-16,0 0 0 15,0 1 0-15,3 6 0 16,2 9 0-16,4 7 0 16,4 10 0-16,2 10 0 0,0 5 0 15,2 10 0 1,-4 2 0-16,-4 5 0 16,-4 1 0-16,-9-1 0 15,-7 1 0-15,-7-5 0 0,-4-6 0 16,-5-3 0-16,3-1 0 15,-1-10 0-15,7-4-31 16,3-5-207-16,11-4-2 16,8-4 0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7:16.8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31 991 0,'8'-3'32'31,"12"3"-32"-31,5-2 0 16,8 0 0-16,9-2 0 0,-2 0 0 16,2-3-192-16,-5 1-28 15,1 3-3-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6.69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2 136 1010 0,'-9'0'13'16,"9"0"-13"-16,0 0 0 0,18-5 0 15,-5-2 0 1,4 0 0-16,1-4 0 16,4 0 0-16,-4-4 0 15,-2 0 0-15,0 1 0 0,-5-2 0 16,-2 4 0-16,-5-1 0 16,-4 5 0-16,0 8 0 15,-19-6 0-15,3 11 0 16,0 6 0-16,-5 5 0 15,1 4 0-15,2 3 0 16,3 1 0-16,6 3 0 16,5 0 0-16,8-4 0 15,6-3 0-15,5-10 0 16,11 0 0-16,-2-10 0 16,5 4-127-16,1-10-99 15,5-2-6-15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7.4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7 962 0,'-3'-8'61'0,"3"8"-61"16,-8 0 0-16,8 6 0 16,0 1-209-16,3 5-18 15,0-2-6 1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7.32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 0 939 0,'-2'14'84'16,"-3"1"-84"-16,9 1 0 15,-2-1 0-15,3 0 0 16,3 1 0-16,-8-16 0 16,7 10-84-16,-7-10-147 15,3-10-5-15,-6-5 2 16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7.1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1 10 847 0,'-16'-11'176'16,"5"11"-176"-16,-7 2 0 15,0 11 0-15,-3 0 0 16,2 6 0-16,1 5 0 15,6-2 0-15,5 3 0 16,7-6 0-16,9-1 0 16,8-10 0-16,11 0 0 15,0-8-58-15,6-4-187 16,-1-10 0-16,2 2 2 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6.9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7 991 0,'0'15'32'0,"0"-4"-32"15,0 4 0-15,0 2 0 16,5 6 0-16,-1-3 0 15,-1-2 0-15,1-1 0 16,-1-5 0-16,-3-12 0 16,0 0 0-16,0 0 0 15,0 0 0-15,3-21 0 16,-1 2 0-16,4-4 0 16,3 1 0-16,4-2 0 15,4 6 0-15,1 1 0 16,2 9 0-16,-2 5 0 0,2 7 0 15,-4 10 0-15,-3 4 0 16,-1 6 0-16,-4 0 0 16,-1 2 0-16,-1-4 0 15,4-2 0-15,-6-10 0 16,3-4-181-16,-7-6-53 16,13-11-3-16,-4-3 3 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6.5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 954 0,'-4'-7'69'0,"4"7"-69"15,0 0 0-15,0 0-123 16,18 8-84-16,-7 0-9 16,6 4-6-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6.4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934 0,'0'0'89'0,"-8"10"-89"16,8 2 0-16,4 2 0 16,0 4 0-16,2 1 0 15,-2-6 0-15,5 0 0 0,-9-13-49 16,6 9-187-16,-6-9-1 16,0-17-3-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6.23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1 1020 0,'0'0'3'0,"-2"13"-3"0,2 3 0 16,5 1 0-16,-1 2 0 15,0 1 0-15,0 1 0 16,-2-4 0-16,1-6 0 15,-3-11 0-15,0 0 0 16,0 0 0-16,0-10 0 16,0-6 0-16,-3-3 0 15,3-5 0-15,5 0 0 16,2 2 0-16,3-1 0 16,5 5 0-16,2 5 0 15,3 8 0-15,-1 2 0 16,2 9-136-16,-2 1-90 15,4 8-3-15,-3 2-3 0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5.90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1 810 0,'0'0'213'16,"0"0"-213"-16,7 17 0 15,-7 5 0-15,0 5 0 16,3 9 0-16,-3 7 0 16,5 3 0-16,-3-1 0 15,4-1 0-15,-2-6 0 16,1-6 0-16,-1-9 0 0,-4-10 0 16,0-13 0-16,-7-10 0 15,1-13 0-15,-2-6 0 16,0-10 0-16,-1-5 0 15,4-3 0-15,2 0 0 16,3 2 0-16,8 8 0 16,1 8 0-16,6 6 0 15,2 12 0-15,2 9 0 16,0 8 0-16,-2 8 0 16,-2 5 0-16,-4 5 0 15,-6-1 0-15,-5 3 0 16,-9-2 0-16,-3-5 0 15,-3-2 0-15,-6-11 0 0,4-1 0 16,-3-8-96-16,6-4-141 16,2-6-1-16,12 0-4 15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5.40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6 962 0,'-6'7'61'15,"6"-7"-61"-15,15 0 0 16,13 0 0-16,0-2 0 16,9 0-212-16,-1-4-17 15,2 3-5-15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5.26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4 1001 0,'8'0'22'0,"0"-8"-22"16,9 4 0-16,3 1 0 15,-2-1 0-15,7 4 0 0,-4-6-213 16,-2 6-18-16,-6 0 1 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6.35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3 40 962 0,'-13'-14'61'0,"13"14"-61"0,0 0 0 16,12-7 0-16,3 7 0 16,-1-4 0-16,13 4 0 15,-3-6-141 1,8 6-79-16,-3-8-2 0,6 6-2 15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5.02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 931 0,'10'-8'92'0,"8"8"-92"16,-1-3 0-16,10 3 0 15,5 5 0-15,1 2 0 16,-3 6 0-16,-6 4 0 16,-10 4 0-16,-10 0 0 15,-12 4 0-15,-9-5 0 16,-8-2 0-16,-5-4 0 15,1-8 0-15,-3-6 0 16,12-3 0-16,2-6-208 16,13 1-14-16,8-2-1 15,11 1-7-15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14.77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898 0,'0'16'125'0,"3"7"-125"0,-3 0 0 15,2 10 0-15,-2 1 0 16,2 2 0-16,0-4 0 15,-2-5 0-15,4-1 0 16,-4-11 0-16,0-15-159 16,0 0-72-16,-5-14-5 15,2-7 3-15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6.79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31 934 0,'-3'7'89'0,"12"-5"-89"0,4-2 0 16,7 0 0-16,4 0 0 16,2-5 0-16,3-1-144 15,-2-3-66-15,1 0-5 16,-1-2-12-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6.61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0 846 0,'0'12'177'15,"-3"6"-177"-15,-3 1 0 16,6 6 0-16,-2-2 0 0,2 2 0 16,4 0 0-16,1-4 0 15,2-4 0-15,1-5 0 16,5-3 0-16,-6-9 0 15,5-3-197-15,-6-6-9 16,3-2-4-16,-5-7 2 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6.3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 11 758 0,'-6'10'177'0,"6"-1"-89"0,0 8-88 16,0 0 0-1,0 3 0-15,-2 3 0 16,2-1 0-16,-4-3 0 0,4-2 0 16,-3-5 0-16,3-12 0 15,0 0 0-15,0 0 0 16,7-16 0-16,-3-4 0 15,2-3 0-15,1-3 0 16,0 1 0-16,2 2 0 16,-1 2 0-16,-1 7 0 15,2 5 0-15,-1 9 0 16,1 7 0-16,-2 6 0 16,0 6 0-16,-1 1 0 15,1 5 0-15,0 0 0 16,1-3 0-16,-3-5 0 15,4-2 0-15,-9-15-124 0,13 10-70 16,-13-10 0-16,15-10-5 16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4.35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 43 895 0,'-7'11'128'0,"3"0"-128"16,4 7 0-16,-3 0 0 15,3 5 0-15,0-2 0 0,0-1 0 16,3-3 0-16,-3-4 0 15,0-13 0-15,0 0 0 16,4-12 0-16,-4-3 0 16,0-8 0-16,0-2 0 15,3-2 0-15,-3 1 0 16,6 4 0-16,-1 3 0 16,2 4 0-16,3 5 0 15,4 10 0-15,0 0 0 16,5 5-58-16,1 0-151 15,2 4-5-15,-1-3 1 1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2.72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0 855 0,'6'-14'168'0,"10"11"-168"16,3-1 0-16,4 4 0 15,5 0 0-15,2 6 0 0,2 4 0 16,-1 5 0-16,-4 5 0 16,-8 3 0-16,-10 2 0 15,-9 1 0-15,-8 1 0 16,-7-2 0-16,-11-1 0 16,-3-6 0-16,1-1 0 15,0-7 0-15,6 0 0 16,9-10-77-16,13 0-129 15,0-9-5-15,18-2-3 1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7.67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23 0,'17'5'0'16,"3"8"0"-16,-5 3 0 15,3 8 0-15,-4 6 0 16,-5 7 0-16,-4 4 0 15,-5 0 0-15,0 3 0 16,-5-5 0-16,0-4 0 16,-2-6 0-16,7-7 0 15,-7-10 0-15,7-12-69 16,0 0-178-16,0 0 1 16,-4-12-2-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7.37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6 7 842 0,'-13'4'181'0,"-4"6"-181"15,3 13 0-15,-3-2 0 16,5 6 0-16,4 1 0 15,4 1 0-15,4-2 0 16,9-3 0-16,3-8 0 16,7-7 0-16,5-9 0 15,-1-6 0-15,0-6 0 16,-3-11 0-16,-4-1 0 16,-6-5 0-16,-7 0 0 15,-6 1 0-15,-5 3 0 0,-5 5 0 16,-4 2 0-16,-2 9 0 15,4 9 0-15,-2 2 0 16,8 5-24-16,3 4-202 16,9 3-5-16,4-3-3 15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7.03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4-2 923 0,'-18'0'100'15,"1"16"-100"-15,-8 1 0 16,6 10 0-16,1 2 0 15,7 7 0-15,5 0 0 16,9-1 0-16,6-5 0 16,10-3 0-16,7-9 0 15,3-6 0-15,1-12 0 16,-1-7 0-16,-4-10 0 16,-7-9 0-16,-3-4 0 15,-8-4 0-15,-7-4 0 16,-6 3 0-16,-7 4 0 0,-5 5 0 15,-5 9 0-15,-1 9 0 16,-2 8 0-16,3 10 0 16,9 10 0-16,0 2 0 15,12 5-141-15,2-2-86 16,13 1-5-16,4-3-1 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6.2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26 127 960 0,'-7'-10'63'0,"7"10"-63"15,-18-10 0-15,8 10 0 16,-3 2 0-16,-1 8 0 16,-3 6 0-16,2 4 0 15,1 4 0-15,2 5 0 0,6 1 0 16,6 0 0-16,10-3 0 16,8-8 0-16,5-8 0 15,5-5 0-15,4-6 0 16,0-9 0-16,-3-3 0 15,-2-10 0-15,-3 2 0 16,-7-7 0-16,-2-1 0 16,-6-3 0-16,-1 2 0 15,-3-1 0-15,-4 0 0 16,-1 5 0-16,0 1 0 16,0 6 0-16,0 2 0 15,0 6 0-15,0 10 0 16,0 0 0-16,4 9 0 0,0 9 0 15,-3 7 0-15,3 5 0 16,-2 5 0-16,1 5 0 16,0-2 0-1,-3-2 0-15,2-5 0 0,-2-5 0 16,0-9 0-16,0-8 0 16,0-9 0-16,0 0 0 15,-4-12-122-15,-1-6-105 16,3 0 0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6.67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1 19 1023 0,'-12'22'0'0,"-2"2"0"15,4 4 0-15,5 5 0 16,5 0 0-16,5 0 0 16,5-5 0-16,7-3 0 15,2-8 0-15,4-7 0 0,0-10 0 16,-1-6 0-16,-2-9 0 16,-4-10 0-1,-3-7 0-15,-3-5 0 16,-5 1 0-16,-5 0 0 0,-7 2 0 15,-6 7 0-15,-2 11 0 16,-5 8 0-16,-1 8 0 16,0 12 0-16,1 0 0 15,8 12 0-15,0 1-12 16,9 2-217-16,3-6-3 16,11 2-5-16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6.3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9 0 1023 0,'-4'21'0'16,"-2"2"0"-16,2 11 0 16,0 2 0-16,4 7 0 15,0-2 0-15,4-3 0 16,6-5 0-16,-3-10 0 16,4-7-100-16,-2-12-142 15,5-7-5-15,-2-10 0 1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6.07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978 0,'0'9'45'0,"0"2"-45"16,5 7 0-16,0 4 0 15,0 4 0-15,1 1 0 16,0 0 0-16,4 2 0 16,-5-10 0-16,3-5-143 15,1-5-98-15,4-4-7 16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5.8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7 4 971 0,'-15'-5'52'16,"1"5"-52"-16,-4 0 0 16,2 5 0-16,2-1 0 15,2 2 0-15,12-6 0 16,-5 15 0-16,14-6 0 15,4 0 0-15,4 1 0 16,3 0 0-16,-1 0 0 16,-1 1 0-16,-4 3 0 15,-5-4 0-15,-9 1 0 16,-4 2 0-16,-8-5 0 0,-4-3 0 16,-5-1 0-16,-2-4 0 15,0-5 0-15,1-4 0 16,9 0 0-16,-1-7 0 15,10 5-228-15,4-4-4 16,6 3 0-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5.4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1 0 735 0,'-9'4'216'16,"-1"2"-144"0,-2 14-72-16,-7 1 0 15,2 10 0-15,-4 7 0 16,2 6 0-16,4 2 0 0,6 1 0 16,9-1 0-16,12-5 0 15,13-4 0-15,1-14 0 16,9-9-133-16,-2-10-106 15,3-8-4-15,-5-8-3 16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4.9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2 1023 0,'0'0'0'0,"10"-9"0"15,9 9 0-15,9 0 0 16,0-6 0-16,9 2 0 15,0-3-162-15,6-1-81 16,7 0-6-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4.8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1023 0,'0'17'0'15,"-3"1"0"-15,3 9 0 16,3 4 0-16,2 4 0 16,1-3 0-16,0 0 0 0,0-8 0 15,-3-11 0-15,5-3 0 16,-8-10-9-16,2-11-228 15,-7-8-3-15,0-3 1 1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4.65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23 974 0,'0'0'49'0,"-6"8"-49"15,6 5 0 1,-4 4 0-16,4 3 0 16,0 3 0-16,3 2 0 0,-3-4 0 15,2-3 0-15,-2-6 0 16,5-4 0-16,-5-8 0 15,10-6 0-15,-5-7 0 16,2-5 0-16,3-4 0 16,3-3 0-16,3-1 0 15,2 0 0-15,2 6 0 16,0 3 0-16,1 6 0 16,0 5 0-16,-4 12 0 15,0 5 0-15,-5 8 0 16,-2 4 0-16,-3 1 0 15,0 3 0-15,0-3 0 16,0-3 0-16,1-5 0 0,-8-16 0 16,15 9 0-16,-6-13-143 15,5-3-97-15,-3-6-2 16,8 0 3-1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4.24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12 984 0,'-4'8'39'16,"4"5"-39"-16,-3 5 0 15,6 3 0-15,1 3 0 16,4-1 0-16,1-2 0 16,3-5 0-16,2-5 0 15,1-4 0-15,2-7 0 16,-1-8 0-16,-1-6 0 16,-1-3 0-16,-1-4 0 0,-1-5 0 15,-4 2 0 1,-1 1 0-16,-1 6 0 15,-8 0 0-15,2 17 0 16,0-8-143-16,0 16-86 0,0 2-2 16,9 7-2-1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3.95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8 12 1005 0,'-14'9'18'16,"5"8"-18"-16,-1 1 0 15,6 2 0-15,4 4 0 16,3 1 0-16,4-2 0 16,5-4 0-16,2-4 0 15,3-6 0-15,3-9 0 0,0-6 0 16,-1-6 0-16,-4-11 0 15,-1 0 0-15,-8-4 0 16,-6-1 0 0,0 3 0-16,-12 2 0 0,-3 9 0 15,-6 5 0-15,0 9 0 16,-2 3 0-16,4 9 0 16,9 10 0-16,-3-4 0 15,13 8-81-15,0-6-144 16,13 3-3-16,-1-8-4 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5.712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5 127 1014 0,'-3'7'9'16,"3"-7"-9"-16,16 0 0 16,-5-3 0-16,5-2 0 15,-1-1 0-15,1-1 0 16,-3-6 0-16,-1 0 0 0,-5-3 0 16,-1 0 0-16,-4-1 0 15,-2 3 0-15,0 1 0 16,-6 3 0-16,-5 8 0 15,-2 4 0-15,-3 7 0 16,0 8 0-16,-2 3 0 16,1 4 0-16,5 2 0 15,5 0 0-15,7-1 0 16,7-4 0-16,5-4 0 16,5-6 0-16,7-2 0 15,-2-5 0-15,6-4-109 16,-4-4-120-16,3 0 0 0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3.6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 9 916 0,'0'0'107'16,"-2"10"-107"-16,5 1 0 15,0 6 0-15,2 5 0 16,0 1 0-16,-1 5 0 15,0-2 0-15,0 0 0 16,-4-7 0-16,2-3 0 0,-2-6 0 16,0-10 0-16,0 0 0 15,-2-15 0-15,2-1 0 32,0-9 0-32,3-2 0 15,4-4 0-15,1 2 0 16,2 3 0-16,4 5 0 15,0 4 0-15,1 8 0 16,0 9 0-16,-2 12 0 16,-3 10 0-16,-2 6 0 15,-2 4 0-15,-2 3 0 16,-1 0 0-16,-1-3 0 16,-2-6 0-16,6-9 0 15,-6-17 0-15,13 2 0 0,-4-16 0 16,1-7 0-16,2-5 0 15,1-5 0-15,1-2 0 16,1 2 0-16,0 3 0 16,-1 7 0-16,-1 9 0 15,-2 8 0-15,-2 11 0 16,-1 9 0-16,-2 6 0 16,1 9 0-16,-1 0 0 15,3 1 0-15,1-6 0 16,7-2 0-16,-4-10 0 15,-1-6-151-15,-1-13-84 16,-2-2-2-16,-4-7-1 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3.04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1 623 0,'6'-12'208'0,"-6"12"-16"16,0-9-192-16,0 9 0 0,0 0 0 15,4 10 0-15,-4 2 0 16,0 6 0-16,0 2 0 16,5 7 0-16,1 1 0 15,1 2 0-15,3-1 0 16,2-6 0-16,4-5 0 15,0-6 0-15,1-8 0 16,0-8 0-16,3-4 0 16,-6-10 0-16,6 0 0 15,-5-9-228-15,2 6-6 16,-4-4 3-16,-3 3 6 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2.62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83 29 768 0,'0'0'201'16,"-7"-13"-147"-16,7 13-54 16,-9-10 0-16,9 10 0 15,-18-6 0-15,6 6 0 16,-6 3 0-16,0 6 0 16,-3 4 0-16,-1 10 0 15,2 2 0-15,3 4 0 0,4 6 0 16,7-4 0-1,6 0 0-15,4-8 0 16,6-6 0-16,6-9 0 16,2-8 0-16,0-11 0 0,-1-6 0 15,-2-6 0-15,-2-2 0 16,-3-5 0-16,-4 3 0 16,-6 2 0-16,0 3 0 15,0 4 0-15,-5 8 0 16,-2 0 0-16,7 10 0 15,0 0-61-15,0 0-170 16,0 8-3-16,11-3-4 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2.1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 25 948 0,'-8'2'75'16,"8"-2"-75"-16,9 0 0 16,5-2 0-16,11 0 0 15,-2-4 0-15,6 2-192 16,-3-3-39-16,5 1-5 16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2.0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3 974 0,'0'-7'49'0,"16"4"-49"16,3-1 0-16,2-1 0 16,6 1-40-16,-5 3-177 15,0 1-7-15,-9 1 0 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1.8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6 984 0,'0'0'39'16,"16"8"-39"-16,3-8 0 15,8-3 0-15,11 0 0 16,-2-4 0-16,8 1-215 15,-1-3-17-15,-1 3-5 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1.71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6 51 808 0,'-15'3'212'16,"11"9"-209"-16,-3 5-3 16,5 11 0-16,-1 2 0 15,3 8 0-15,-4 4 0 16,4 1 0-16,-2-5 0 15,2-5 0-15,0-8 0 16,0-12 0-16,0-13 0 16,7-10 0-16,-2-14 0 15,3-7 0-15,-2-9 0 0,0-6 0 16,-1-1 0-16,0 1 0 16,-3 4 0-16,2 8 0 15,1 7 0-15,3 9 0 16,2 10 0-16,4 12 0 15,3 8 0-15,1 10 0 16,2 7 0-16,-1 8 0 16,-1 2 0-16,-3 4 0 15,-1 0 0-15,-3-6 0 16,-1-1 0-16,-5-11 0 16,2-4 0-16,-7-21 0 15,0 0-188-15,-9-4-43 16,-1-13-1-16,-5-8 2 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57.40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63 879 0,'0'0'144'0,"0"0"-144"16,0 0 0-16,15-7 0 15,6 6 0-15,2-8 0 0,6 6 0 16,-1-6-145-16,4 0-56 16,-5-5-5-16,2 3-7 15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5.49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-1 859 0,'0'0'164'16,"8"0"-164"-16,-8 0 0 15,17 18 0-15,-6 0 0 16,4 7 0-16,0 6 0 0,4 8 0 16,-2 7 0-16,1 3 0 15,-2 4 0-15,-4-1 0 16,-6-2 0-16,-6 1 0 16,-3-7 0-16,-6-5 0 15,-5-2 0-15,-5-12 0 16,2 0 0-16,0-9-161 15,6-7-51-15,4-9 0 16,7 0-2-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5.05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 0 919 0,'-9'7'104'0,"11"1"-104"16,-2 0 0-16,4 8 0 15,-4-3 0-15,0 3 0 0,0 2 0 16,0-1 0-16,0-1 0 15,0-4 0-15,0-2 0 16,0-10 0-16,0 0 0 16,0 0 0-16,0 0 0 15,10-17 0-15,-6 3 0 16,1-2 0-16,1-1 0 16,2 0 0-16,-1 1 0 0,3 5 0 15,1 3 0 1,2 6 0-16,1 2 0 15,0 7 0-15,-1 4 0 16,1 4 0-16,-2 0 0 0,0 3 0 16,-2 0 0-16,-4-4 0 15,2 1 0-15,-8-15-121 16,12 10-103-16,-12-10-1 16,11-10-4-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5.368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3 0 896 0,'-3'16'127'15,"3"6"-127"-15,0 6 0 16,0 7 0-16,0 3 0 16,4 1 0-16,-4 2 0 15,4-5 0-15,1-3 0 16,-5-10 0-16,5-6 0 15,-5-8-199-15,0-9-15 0,11 0-11 16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4.6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63 0,'18'0'60'0,"1"0"-60"15,11 0 0-15,-1 0 0 0,4 0 0 16,-3 0 0-16,-2 0 0 15,-1 4 0-15,-8-4 0 16,-2 0-176-16,-9 2-38 16,-8-2-3-16,0 0-2 1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3.95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6 954 0,'0'0'69'0,"0"0"-69"16,18 6 0-16,-1-3 0 16,7 0 0-1,-1-3 0-15,5-2-177 16,-4-5-39-16,4-2-3 0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3.81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11 0,'0'23'112'16,"0"3"-112"-16,5 2 0 15,-5 1 0-15,7 2 0 0,-2-4 0 16,-1-9 0-16,1 0 0 16,-5-18-11-16,-7 9-202 15,0-16-4-15,1-4 2 16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6T19:56:33.58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0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3.58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80 0,'0'0'143'0,"-3"16"-143"16,6 3 0-16,1 7 0 16,-1 7 0-16,-1 3 0 15,2 4 0-15,-4 2 0 0,1-3 0 16,-1-4 0-16,4-11 0 16,3-4 0-16,-1-9-64 15,3-5-164 1,2-12 0-16,5-3 1 0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6T19:56:33.3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0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3.1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0-2 803 0,'-17'0'191'16,"7"8"-162"-16,-7 2-29 15,3 13 0-15,-4 6 0 16,0 11 0-16,-2 11 0 16,3 8 0-16,6 2 0 15,3 1 0-15,8-1 0 16,5-5 0-16,9-6 0 15,4-16 0-15,9-7 0 16,1-13 0-16,0-8-210 16,-1-8-21-16,-2-7-6 15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2.45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0 778 0,'0'0'196'15,"-7"8"-147"-15,5 5-49 0,2 15 0 16,0 5 0-16,2 10 0 16,-2 2 0-1,4 1 0-15,-2 1 0 16,0-4 0-16,1-7 0 0,-3-13 0 16,0-9 0-16,0-14-155 15,0 0-54-15,-5-19-4 16,1-7 0-16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0.81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927 0,'0'9'96'0,"7"1"-96"16,0-3 0-16,6 0 0 15,4-4 0-15,0-3 0 16,10 0 0-16,-6-8 0 16,0 2-180-16,-1-6-43 15,-2 2-4-15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0.6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 913 0,'0'0'110'0,"0"0"-110"16,9 5 0-16,1-5 0 15,7 3 0-15,2 1 0 16,-1-7 0-16,2 3 0 15,0 0-96-15,0-2-114 16,-6-7-1-16,0 2-2 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5.134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0 64 962 0,'9'-4'61'16,"1"-1"-61"-16,7 5 0 15,5-3 0-15,1-3 0 0,7 1-7 16,1-6-199-16,3-1-4 16,-1-6-3-1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0.33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8 970 0,'0'0'53'15,"4"8"-53"-15,8-8 0 0,12 0 0 16,8 0 0-16,1-7 0 16,5 0-204-16,2-4-12 15,-1 0 0-15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30.12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70 669 0,'0'-8'185'16,"0"8"-16"-16,0 0-169 16,0 0 0-16,0 18 0 15,0 2 0-15,0 7 0 16,0 5 0-16,0 6 0 0,2 0 0 15,-2 3 0-15,3-4 0 16,-3-8 0-16,4-1 0 16,-4-11 0-1,3-8 0-15,-3-9 0 0,2-8 0 16,-2-10 0-16,5-6 0 16,-1-9 0-16,2-7 0 15,3-5 0-15,1-1 0 16,2 0 0-16,3 6 0 15,1 3 0-15,0 9 0 16,2 8 0-16,-2 10 0 16,0 10 0-16,4 13 0 15,-1 11 0-15,-1 10 0 0,0 8 0 16,0 6 0 0,-2 1 0-16,-1 1 0 15,-4-4 0-15,-1-7 0 16,-7-6 0-16,0-13 0 0,1-4 0 15,-4-16 0-15,0 0-151 16,-10-13-70-16,6-4-2 16,-2-7-3-1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6.32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66 0,'0'0'57'0,"3"9"-57"15,4 0 0-15,7 6 0 16,1 3 0-16,4 6 0 15,0 6 0-15,-2 1 0 0,-3 4 0 16,-5 3 0-16,-7-4 0 16,-4 1 0-16,-5-8 0 15,-2-2 0 1,-1-7 0-16,1-7 0 0,6-1 0 16,3-10 0-16,0 0 0 15,0-13-149-15,5 0-106 16,4-4-5-16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5.9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3 2 1023 0,'-18'0'0'16,"-3"0"0"-16,2 0 0 16,1 3 0-16,6 3 0 15,12-6 0-15,-5 17 0 16,15-7 0-16,7 2 0 15,2 3 0-15,3 0 0 0,1 4 0 16,0 0 0-16,-5 0 0 16,-4-1 0-16,-8 1 0 15,-6 0 0-15,-4-3 0 16,-7-4 0-16,-5-2 0 16,-3-4 0-16,-1-1 0 15,-1-5 0-15,5 0 0 16,-2-9 0-16,9 4 0 15,9 5-31-15,-3-12-218 16,3 12-2-16,22-14 1 16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5.62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6 28 1023 0,'11'-13'0'16,"1"6"0"-16,-4-1 0 15,1 8 0 1,0 0 0-16,-9 0 0 15,7 17 0-15,-7 1 0 0,-7 3 0 16,-2 5 0-16,-4 2 0 16,0 4 0-16,-1-2 0 15,3-3 0-15,1-3 0 16,5-4 0-16,5-6 0 16,3-2 0-16,6-6 0 15,5-1 0-15,6-2 0 16,0-6 0-16,9 3 0 15,-6-2 0-15,4-5 0 16,-4-3-227-16,2 0-24 16,-3-5-3-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5.3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7 0 1023 0,'-9'6'0'0,"-7"3"0"15,3 11 0 1,-4 3 0-16,2 7 0 0,5 2 0 16,2 3 0-16,8 0 0 15,4-3 0-15,10-6 0 16,4-8 0-16,6-7 0 16,1-9 0-16,1-9 0 15,-3-10 0-15,-3-5 0 16,-5-7 0-16,-7-5 0 15,-5-1 0-15,-8 1 0 0,-6 4 0 16,-2 4 0-16,-3 6 0 16,-2 8 0-1,-2 7 0-15,6 10 0 16,-3 1 0-16,11 10 0 16,0-2-129-16,6 4-103 0,3-3-3 15,9 1 1-15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4.76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4 6 936 0,'-10'-6'87'0,"2"14"-87"16,-8 2 0-16,0 11 0 15,-3 4 0-15,0 5 0 16,0 5 0-16,4-1 0 15,5 1 0-15,8-5 0 16,6-5 0-16,9-8 0 16,6-9 0-16,4-8 0 15,1-8 0-15,0-9 0 16,-3-8 0-16,-6-6 0 16,-5-4 0-16,-6 0 0 0,-6-1 0 15,-4 4 0-15,-3 7 0 16,-2 5 0-16,-2 9 0 15,1 8 0-15,7 13 0 16,-3 2 0-16,8 9-49 16,-4 1-184-16,10 4-2 15,2 0-3-15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4.21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7 0 961 0,'-13'8'62'0,"-5"3"-62"16,4 9 0-16,-4 5 0 0,4 5 0 15,-1 5 0-15,5 1 0 16,5 2 0-16,5-3 0 16,10-1 0-16,4-8 0 15,13-1 0-15,-1-11 0 16,6-3-133-16,0-11-122 15,5-3 1-15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3.95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92 1023 0,'0'0'0'0,"17"-6"0"16,-2-4 0-16,9-2 0 16,2-4 0-16,0-1 0 15,-1 0 0-15,-5-2 0 16,-4 1 0-16,-4-1 0 16,-3 2 0-16,-9 1 0 15,0 5 0-15,-11 3 0 16,-3 1 0-16,-5 7 0 15,-3 7 0-15,-2 5 0 16,-1 7 0-16,4 5 0 16,4 2 0-16,7 1 0 0,10 2 0 15,8-4 0-15,8-5 0 16,6-4 0 0,8-1 0-16,-1-11 0 15,4-1 0-15,-3-6-219 0,3 1-31 16,1-6 0-1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3.6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 1023 0,'0'0'0'0,"0"0"0"15,20 0 0-15,5 0 0 16,4 0 0-16,8 0 0 15,-3 0 0-15,1 0-9 16,-4-3-229-16,-2 6-4 16,-5-2-2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4.993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173 107 919 0,'0'-17'104'15,"0"-1"-104"-15,-7-2 0 16,3 3 0-16,-3 1 0 15,-3 5 0-15,-4 3 0 16,-1 8 0-16,-2 3 0 16,0 12 0-16,-1 10 0 15,4 10 0-15,0 7 0 16,5 8 0-16,4 5 0 16,5 3 0-16,0-4 0 0,4-4 0 15,0-6 0 1,1-9 0-16,-2-7 0 15,-6-12 0-15,-1-8 0 0,-5-12-175 16,2-4-55-16,-8-11 1 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3.4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06 70 900 0,'-14'-4'123'16,"-6"-1"-123"-16,3 9 0 15,-9 5 0-15,2 9 0 16,-5 2 0-16,2 6 0 16,4 2 0-16,5 1 0 15,10-2 0-15,11-4 0 0,10-5 0 16,9-9 0-16,6-9 0 15,4 0 0 1,-2-12 0-16,-1-4 0 16,-6-6 0-16,-5-2 0 15,-7 0 0-15,-5-2 0 0,-6 6 0 16,0 2 0-16,-3 5 0 16,3 13 0-16,-9-3 0 15,9 11 0-15,0 7 0 16,3 4 0-16,4 1 0 15,5 3 0-15,3-1 0 16,4-5 0-16,4-1 0 16,1-8 0-16,2-6 0 15,-1-4 0-15,0-8 0 16,-2-4 0-16,-4-7 0 16,-4-3 0-16,-1-3 0 15,-4-4 0-15,-2 1 0 0,-2 2 0 16,-1 3 0-16,-1 5 0 15,-4 8 0-15,0 12 0 16,0 0 0-16,2 14 0 16,-2 10 0-16,-2 5 0 15,2 7 0-15,0 3 0 16,0 1 0-16,3-4 0 16,2-5 0-16,0-8 0 15,4-7 0-15,-9-16 0 16,14 0 0-16,-12-9 0 15,1-7-178-15,-7-8-74 16,1 1 6-16,-7-3 8 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2.85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3 908 0,'5'-10'115'15,"-5"-4"-115"-15,0 14 0 16,7-10 0-16,-7 10 0 16,7 18 0-16,-7 2 0 15,3 7 0-15,-3 4 0 16,3 2 0-16,-3 0 0 0,4-2 0 15,-4-8 0-15,3-7 0 16,-3-8 0-16,0-8 0 16,-8-11 0-1,4-8 0-15,0-6 0 0,0-6 0 16,4-3 0-16,0 0 0 16,10 2 0-16,2 4 0 15,3 6 0-15,4 12 0 16,-2 4 0-16,5 9 0 15,-2 3-210-15,4 7-21 16,2 4-4-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2.32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49 977 0,'0'-14'46'0,"12"10"-46"16,5 4 0-16,3-7 0 16,11 7 0-16,0-6-105 15,3 2-125-15,-3-4-2 16,0 2-6-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2.1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55 0,'0'26'68'0,"0"3"-68"16,4 5 0-16,-2 2 0 15,2 2 0-15,0-4 0 0,-1-7 0 16,0-2 0-16,-3-15 0 16,0-10-8-16,0 0-235 15,-7-7-2-15,1-11 0 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1.95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8 0 1020 0,'-18'0'3'16,"-2"0"-3"-1,2 3 0-15,1 1 0 16,4 3 0-16,4 0 0 0,4 4 0 16,5 0 0-16,8 2 0 15,5 2 0-15,3 2 0 16,5 0 0-16,1 1 0 15,-1-1 0-15,-4 1 0 16,-5 0 0-16,-9-2 0 16,-8 0 0-16,-10 2 0 15,-6-4 0-15,-4-4 0 16,-3-2 0-16,2-7 0 16,6 2 0-16,3-9 0 15,13-4 0-15,4-6-213 16,13-2-32-16,6-2-4 15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1.62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6 141 958 0,'0'0'65'15,"-7"0"-65"-15,7 0 0 16,15 0 0-16,-3-3 0 16,2 0 0-16,2-4 0 15,0-1 0-15,1-2 0 16,-2-1 0-16,-1-4 0 15,-2 1 0-15,-3-2 0 16,-4 0 0-16,-5 1 0 16,-4 3 0-16,-8 3 0 15,-4 6 0-15,-5 7 0 16,-5 6 0-16,-1 10 0 0,1 4 0 16,7 5 0-16,8 3 0 15,8 2 0 1,9-4 0-16,10-3 0 15,9-1 0-15,0-13 0 0,8-1 0 16,-4-9-118-16,3-3-128 16,-3-11-2-16,3-3 6 1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1.28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 910 0,'0'0'113'16,"0"14"-113"-16,5 5 0 15,-5 2 0-15,0 7 0 16,4 3 0-16,1-1 0 16,2 1 0-16,-1-5 0 15,3-5 0-15,-1-7 0 16,-1-9 0-16,-7-5 0 0,12-11 0 16,-12-7 0-16,0-8 0 15,0-1 0-15,0-6 0 16,2 2 0-16,2-1 0 15,2 4 0-15,5 7 0 16,4 4 0-16,9 12 0 16,-4 1 0-16,5 7-79 15,-1 3-157-15,6 5 1 16,-2 3-6-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0.9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9 944 0,'0'0'79'0,"9"3"-79"16,4-6 0-16,6-3 0 16,1-3 0-16,2-1 0 0,-3 0 0 15,0-3 0-15,-4-1 0 16,-3-2 0-16,-4 0 0 15,-3 3 0-15,-5 0 0 16,-9 6 0-16,-2 3 0 16,-3 4 0-16,-6 9 0 15,1 8 0-15,-1 4 0 16,3 4 0-16,6 4 0 16,7 0 0-16,7-3 0 15,7-4 0-15,10-5 0 16,3-11 0-16,9-3 0 15,-3-8-17-15,4-1-223 0,-5-11-3 16,-1 0 4-1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0.65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15 940 0,'-3'-12'83'16,"13"12"-83"-16,6 0 0 0,6-1 0 16,11 4 0-16,-4-3 0 15,6 5-218-15,-3-5-7 16,0 3-3-1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0.53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895 0,'0'0'128'0,"0"0"-128"15,2 27 0-15,-4-2 0 16,2 7 0-16,3 4 0 15,0 2 0-15,2 0 0 16,-1-9 0-16,5-1 0 16,-9-12 0-16,4-7-139 15,-4-9-103-15,-8-11 0 16,-2-5 1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4.680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75 974 0,'0'0'49'15,"17"4"-49"-15,-7-6 0 16,6 0 0-16,-1-4 0 16,0-1 0-16,-2 2 0 15,-1-4 0-15,-5-2 0 16,-1 0 0-16,-6 2 0 0,0 0 0 16,0 9 0-16,-15-10 0 15,3 10 0-15,-2 9 0 16,-1 3 0-16,-1 6 0 15,-1 6 0 1,4 2 0-16,3-1 0 0,6 0 0 16,8-2 0-16,6-5 0 15,8-1 0-15,3-9 0 16,8-6 0-16,1-4-150 16,5-3-76-16,-3-6-6 15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30.32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88 0,'0'26'135'0,"-4"-5"-135"16,8 13 0-16,-1-5 0 15,2 6 0-15,0-4 0 16,0-2 0-16,0-7 0 16,-1-5 0-16,0-8 0 15,-4-9 0-15,0 0 0 16,7-19 0-16,-2-4 0 16,-1-2 0-16,5-7 0 0,2-2 0 15,2 3 0-15,4 0 0 16,1 8 0-16,1 6 0 15,1 9 0-15,-2 8 0 16,-3 11 0-16,-3 9 0 16,0 6 0-16,-5 4 0 15,2 0 0-15,-3 0 0 16,2-3 0-16,-3-5 0 16,8-5 0-16,-13-17 0 15,16 9-169-15,-10-17-68 16,3-5 2-16,-5-5 4 15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9.95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-3 576 0,'-10'-7'200'15,"10"7"8"-15,0 0-169 16,0 0-39-16,10 20 0 16,-8-6 0-16,3 8 0 15,-2 0 0-15,-1 3 0 16,-2 2 0-16,0-3 0 16,0 3 0-16,-2-9 0 15,5-7-38-15,-3-11-192 16,0 0-3-16,12-8-3 15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9.4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 867 0,'0'0'156'0,"0"0"-156"0,17 1 0 15,3-1 0-15,3 0 0 16,4-1-34-16,-1-2-188 16,-1 3-5-1,-5 0-3-15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29.2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3 917 0,'0'0'106'0,"3"16"-106"16,-3-1 0-16,0 8 0 16,4 5 0-16,0 4 0 15,-1-1 0-15,2 2 0 16,0-4 0-16,-1-5 0 15,1-8 0-15,0-8 0 16,-5-8 0-16,2-9 0 16,-2-7 0-16,0-8 0 15,0-6 0-15,-2-3 0 16,2-4 0-16,3 3 0 16,4 3 0-16,6 6 0 15,6 6 0-15,3 8 0 0,6 11 0 16,-3 6 0-16,7 3-47 15,-1 2-182 1,1 4-3-16,-4-1-4 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57.1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751 0,'0'0'190'16,"0"0"-108"-16,0 9-82 16,0 8 0-16,0 3 0 15,0 7 0-15,-3 2 0 16,6 2 0-16,1-2 0 15,2 1 0-15,4-7 0 0,3-4 0 16,2-5 0 0,3-6 0-16,4-6 0 15,-3-4 0-15,6-3 0 16,-3-4-51-16,-3-2-161 0,-2-5-7 16,-5 3-1-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56.10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06 0,'0'0'117'16,"0"0"-117"-16,0 0 0 16,0 11 0-16,0-11 0 15,7 8 0-15,-7-8-87 16,0 0-114-16,0 0-4 15,3-8-3-15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55.80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1 51 735 0,'0'-15'191'16,"0"5"-94"-16,11 2-97 15,-3-1 0-15,4 2 0 16,0 5 0 0,0 2 0-16,-2 6 0 0,-4 4 0 15,-2 3 0-15,-4 2 0 16,-2 3 0-16,-6 1 0 16,-2 0 0-16,-4 1 0 15,-2-4 0-15,1 1 0 16,1-2 0-16,4-3 0 15,3-2 0-15,7-2 0 16,0-8 0-16,19 7 0 0,-2-7 0 16,4-6 0-16,1 1 0 15,0-3 0-15,4 1 0 16,-7-2-41 0,-1 3-170-16,-7-1-7 0,0 1-2 1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6T19:56:50.79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0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50.5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80 0,'12'6'195'0,"-7"4"-147"0,5 8-48 16,0 0 0-1,1 8 0-15,1 6 0 16,0 6 0-16,0 6 0 0,-2 5 0 15,-3 3 0-15,-3 1 0 16,-4 0 0-16,-4 0 0 16,-3-5 0-16,-2-4 0 15,-2-9 0-15,-1-9 0 16,1-5 0-16,0-12 0 16,5-1 0-16,-2-10-119 15,8 2-94-15,-2-20-8 16,7 3-2-1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9.6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1 22 580 0,'-26'3'183'0,"2"-1"3"15,7 3-112-15,3-5-74 16,14 0 0-16,0 0 0 16,22 6 0-16,8-9 0 15,14 0 0-15,11-1 0 16,10 1 0-16,8-2 0 15,3 1 0-15,1 1 0 16,-5 1 0-16,-10 2 0 16,-10 0 0-16,-13 0 0 15,-15 0 0-15,-6 2 0 16,-18-2-49-16,0 0-174 0,-17 0 0 16,3 0 3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14.337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-2 182 790 0,'0'-16'195'16,"2"2"-157"-16,-2 14-38 16,4-8 0-16,1 16 0 0,-1 8 0 15,-1 9 0-15,-3 5 0 16,0 10 0-1,0 0 0-15,0 2 0 16,0-2 0-16,-3-4 0 0,3-5 0 16,-4-9 0-16,4-8 0 15,0-14 0-15,0 0 0 16,9-21 0-16,-6-6 0 16,-1-5 0-16,-2-11 0 15,3-5 0-15,-3-3 0 16,0-2 0-16,0 6 0 15,2 2 0-15,3 8 0 16,3 3 0-16,5 10 0 16,5 9 0-16,0 7 0 15,1 4 0-15,0 9 0 16,-3 5 0-16,-3 6 0 16,-5 5 0-16,-8 7 0 0,-4 3 0 15,-8 2 0-15,-4 2 0 16,-3 1 0-16,-4-2 0 15,3-4 0-15,1 0 0 16,7-7 0-16,4-4 0 16,8-2 0-16,11-3 0 15,1-5 0-15,7 0 0 16,2-2 0-16,-2-7 0 16,4 5 0-16,-7-5-30 15,0 0-193-15,-1-8-5 16,-1-1 0-16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8.94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86 0 715 0,'-12'6'198'0,"12"-6"-88"16,-16 7-110-16,7-1 0 16,-4-4 0-16,0 4 0 15,-3-6 0-15,-1 2 0 16,0-2 0-16,2 0 0 16,2 0 0-16,2 0 0 0,3-2 0 15,8 2 0-15,-11 2 0 16,11-2 0-16,-3 9 0 15,3-9 0 1,-4 15 0-16,1-6 0 0,1-2 0 16,2 2 0-16,-3-3 0 15,3-6 0-15,5 10 0 16,-5-10 0-16,17 6 0 16,-4-6 0-16,1 2 0 15,2 1 0-15,1 3 0 16,-2 2 0-16,-1 4 0 15,-2 3 0-15,-4 2 0 0,-4 2 0 16,-4-3 0 0,0-1 0-16,-7-3 0 15,-2-3 0-15,-3-5 0 16,-3-4 0-16,1 0 0 16,-4-3 0-16,5 1-10 0,-3-5-197 15,4 4-6-15,2-2-2 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8.3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2 31 802 0,'0'-11'205'16,"5"4"-189"-16,9 2-16 15,0 0 0-15,2 2 0 16,0 3 0-16,-2 5 0 15,-5 4 0-15,-4 2 0 16,-5 6 0-16,-5 0 0 16,-4 4 0-16,-3 1 0 15,-1-1 0-15,-1-1 0 16,2-1 0-16,3-4 0 16,5 0 0-16,4-4 0 0,6-2 0 15,6-3 0-15,1-3 0 16,6-3 0-16,0 0 0 15,0-4 0-15,5 0 0 16,-7-4-17-16,1-2-195 16,-6-3-6-16,4-1 0 15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8.0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3-2 664 0,'0'0'182'16,"-16"-3"-5"-16,7 10-177 16,-5 3 0-16,4 8 0 15,-3 2 0-15,6 7 0 16,3-3 0-16,9 0 0 15,7-1 0-15,8-5 0 16,4-7 0-16,4-3 0 0,2-8 0 16,0-2 0-16,-6-8 0 15,-1-3 0-15,-11-4 0 16,-5-2 0 0,-7-2 0-16,-5-1 0 0,-8 1 0 15,-2 2 0-15,-4 3 0 16,-1 6 0-16,1 3 0 15,1 5 0-15,5 8 0 16,2 0-91-16,11 6-108 16,0-3-6-16,10 2-1 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7.5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905 0,'0'10'118'0,"0"-10"-118"15,7 8 0-15,-7-8-96 16,0 0-94-16,0 0-4 16,0 0-7-16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7.3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8 0 629 0,'0'0'170'0,"-13"3"5"16,2 5-126-16,2 10-49 15,-4 3 0-15,4 7 0 16,0 1 0-16,5 1 0 16,4 0 0-16,8-4 0 0,3-6 0 15,9-7 0-15,5-6 0 16,2-7 0-16,2-8 0 16,-3-3 0-16,-4-6 0 15,-7-1 0-15,-9-6 0 16,-6 2 0-16,-11-1 0 15,-6 3 0-15,-5 1 0 16,-3 4 0-16,-1 8 0 16,2 3 0-16,5 7 0 15,5 3 0-15,11 7 0 16,6 0-152-16,10 4-40 16,3-4-6-16,9 1-1 15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6.0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897 0,'10'11'126'0,"3"-9"-126"15,10 2 0-15,-2-4 0 16,7 0 0-16,2 0 0 16,-1-2 0-16,-2-1-47 15,-4-3-172-15,0 0-5 16,-4-2-6-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5.87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718 0,'0'0'201'15,"0"15"-97"-15,-3 3-104 0,3 10 0 16,0 6 0-16,0 3 0 16,3 5 0-16,-1-3 0 15,2-5 0-15,1-6 0 16,1-6 0-16,-6-12 0 15,0-10-5-15,0 0-212 16,0-20-1-16,-5-1-4 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5.5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0 697 0,'0'0'200'0,"-2"10"-74"16,-2-1-126-16,4 13 0 15,4 6 0-15,-2 9 0 16,1 7 0-16,4 4 0 15,0 2 0-15,-1-3 0 16,1-3 0-16,0-9 0 16,1-4 0-16,-2-13-22 15,3-9-192-15,-9-9-5 0,17-11-4 1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5.21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3-6 532 0,'5'-7'163'15,"-5"7"1"-15,0 0-38 16,-14 18-88-16,6 2-38 15,-6 7 0-15,1 14 0 16,-3 5 0-16,4 8 0 16,2 1 0-16,9 5 0 15,5-3 0-15,9-3 0 16,7-7 0-16,3-11 0 0,8-5 0 16,-2-11-103-16,-1-9-100 15,-4-7-4-15,-1-10-8 1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4.15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0 16 812 0,'-13'14'199'16,"-2"7"-187"-16,4 10-12 15,-1 4 0-15,5 2 0 16,5 2 0-16,7-1 0 15,7-6 0-15,8-5 0 16,7-9 0-16,5-8 0 0,4-10 0 16,0-5 0-16,-3-10 0 15,-5-5 0 1,-9-6 0-16,-7-7 0 16,-12-3 0-16,-5-1 0 0,-10 1 0 15,-5 4 0-15,-5 3 0 16,-2 7 0-16,0 5 0 15,1 8 0-15,4 9 0 16,1 0 0-16,8 10 0 16,4-2-189-16,9 2-27 15,0-10-2-15,17 11-6 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44:39.919"/>
    </inkml:context>
    <inkml:brush xml:id="br0">
      <inkml:brushProperty name="width" value="0.01764" units="cm"/>
      <inkml:brushProperty name="height" value="0.01764" units="cm"/>
      <inkml:brushProperty name="color" value="#953734"/>
      <inkml:brushProperty name="fitToCurve" value="1"/>
    </inkml:brush>
  </inkml:definitions>
  <inkml:trace contextRef="#ctx0" brushRef="#br0">4 0 855 0,'0'0'168'0,"0"-8"-168"15,0 8 0-15,0 12 0 0,3 5 0 16,-3 8 0-16,0 10 0 16,0 7 0-16,0 8 0 15,0 4 0-15,-3 2 0 16,3-4 0-16,0-7 0 15,0-8 0-15,0-8 0 16,3-11 0-16,0-10 0 16,-3-8 0-16,7-14 0 15,-4-5 0-15,-1-5 0 16,1-8 0-16,-3-4 0 16,3-5 0-16,-3 1 0 15,0-3 0-15,3 3 0 16,-3 0 0-16,0 8 0 0,0 3 0 15,0 8 0-15,2 8 0 16,-2 13 0-16,0 0 0 16,5 11 0-16,-5 11 0 15,0 11 0-15,2 6 0 16,-2 10 0-16,0 4 0 16,-2 2 0-16,2-1 0 15,-4-3 0-15,4-9 0 16,0-8 0-16,0-9 0 15,0-15 0-15,0-10 0 16,3-15 0-16,3-3 0 16,-6-13 0-16,6-5-115 15,-6-8-109-15,4-1-1 0,-1 1 4 1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3.76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1 5 759 0,'-11'13'195'16,"-3"1"-126"-16,3 12-69 15,-3 1 0-15,5 8 0 16,1-1 0-16,8 1 0 15,0-4 0-15,13-4 0 16,6-7 0-16,5-7 0 0,4-10 0 16,2-8 0-16,1-9 0 15,-3-5 0-15,-7-7 0 16,-5-3 0-16,-10-5 0 16,-6 1 0-16,-11 2 0 15,-5 0 0-15,-3 7 0 16,-4 6 0-16,0 4 0 15,-1 9 0-15,8 8 0 16,0 3-17-16,8 6-191 16,4 3-2-16,9 0-4 15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3.36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51 0 648 0,'-5'9'180'0,"-5"-6"4"16,-3 5-173-16,-11-4-11 16,2 2 0-16,-6-6 0 15,0 5 0-15,-1-5 0 16,-2-5 0-16,2 1 0 16,6 0 0-16,0 1 0 15,4 0 0-15,2 3 0 0,2 0 0 16,5 0 0-16,2 6 0 15,2 2 0-15,1 2 0 16,1 4 0-16,2 0 0 16,2 1 0-16,0 3 0 15,3 1 0-15,1-1 0 16,5-1 0-16,0 1 0 16,1-2 0-16,2-3 0 15,-2-2 0-15,4-5 0 16,-1-2 0-16,2-4 0 15,4 0 0-15,1-4 0 16,6 4 0-16,2 0 0 16,0 6 0-16,1 3 0 0,-3 5 0 15,-7 3 0-15,-4 4 0 16,-10 0 0-16,-10-2 0 16,-8-3 0-16,-6-5 0 15,-5-3 0-15,-4-6 0 16,-4-6 0-16,5-3-33 15,2-5-172-15,6 0-1 16,3-3-6-1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2.68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36 0,'8'9'187'0,"4"-5"-187"16,13 2 0-16,1 0 0 0,5-2 0 15,1-4-77-15,-3-2-128 16,2-4-8-16,-6-5-4 16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2.49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18 0,'19'0'105'0,"8"2"-105"0,1-1 0 16,1-1 0-16,4 3-75 15,-2-3-119-15,-3 0-6 16,-5-4 0-16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2.29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9 25 574 0,'-9'-12'167'16,"-2"2"4"-16,1 10-60 15,-4 0-111-15,3 14 0 16,-5 5 0-16,5 10 0 0,0 6 0 15,6 6 0-15,5 2 0 16,8 0 0-16,11-3 0 16,10-7 0-16,7-10 0 15,7-9 0-15,0-14 0 16,0-8 0-16,-6-10 0 16,-8-6 0-16,-11-8 0 15,-11-5 0-15,-14-1 0 16,-8-3 0-16,-9 6 0 15,-7 2 0-15,-1 9 0 16,0 6 0-16,2 8 0 16,3 10 0-16,8 8 0 15,2 4-63-15,11 5-140 0,6-1 1 16,10-1-5-1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1.3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5 0 918 0,'-13'14'105'0,"8"7"-105"16,-2 7 0-16,7 7 0 16,0 2 0-16,7 5 0 15,8-2 0-15,4-2 0 16,7-7 0-16,2-5 0 15,5-12 0-15,-1-9 0 16,-2-12 0-16,-3-7 0 16,-8-11 0-16,-5-8 0 15,-9-5 0-15,-5-3 0 0,-8 2 0 16,-4 0 0-16,-6 5 0 16,-2 7 0-16,-5 9 0 15,1 7 0-15,-1 7 0 16,1 8 0-1,4 8 0-15,2-2 0 0,7 5-53 16,2-4-159-16,9-1-5 16,0-10-2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0.99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 31 823 0,'-6'14'195'0,"6"10"-190"15,-6 5-5-15,10 5 0 16,-2 2 0-16,7 1 0 16,4-3 0-16,5-6 0 15,3-7 0-15,6-7 0 16,2-11 0-16,1-8 0 15,-3-10 0-15,-4-5 0 16,-6-6 0-16,-4-5 0 16,-9-5 0-16,-10-2 0 15,-6 2 0-15,-5 3 0 16,-5 4 0-16,-3 9 0 0,-4 8 0 16,0 8 0-16,1 11 0 15,3 8 0-15,5 6 0 16,5 2 0-16,12 5 0 15,6-4-18-15,12-4-193 16,7-8-5-16,11-6-2 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6:40.61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12 0,'0'0'182'0,"9"8"-53"15,-9 4-129-15,4 12 0 16,-1 3 0-16,4 9 0 0,-4-1 0 16,2 5 0-16,-3-1 0 15,2-2 0-15,0-7 0 16,-2-6 0-16,5-4 0 15,-4-11-26-15,-3-9-178 16,0 0-6-16,12-8-1 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8.2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 9 1002 0,'-5'-9'21'16,"15"9"-21"-16,2 7 0 15,8 4 0-15,0 6 0 16,2 3 0-16,-2 9 0 16,-3 4 0-16,-5 5 0 15,-5 3 0-15,-7-3 0 0,-4 1 0 16,-3-6 0-16,-2-6 0 16,-2-6 0-1,4-6 0-15,-1-7 0 16,-1-8 0-16,9 0 0 15,0-8 0-15,7-2-235 0,4 0-16 16,10-4-1-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19:58:47.86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 23 969 0,'16'-14'54'16,"2"10"-54"-16,0 0 0 16,3 4 0-16,-1 0 0 15,0 0 0-15,-5 8 0 16,-8 2 0-16,-7 4 0 15,-10 3 0-15,-5 5 0 16,-4 1 0-16,-4 2 0 16,1-2 0-16,1-1 0 15,5-4 0-15,5-5 0 16,8-3 0-16,3-10 0 0,20 11 0 16,-1-11 0-16,6 4 0 15,2-4 0-15,1-4 0 16,8 4 0-16,-10 0 0 15,2-4-93-15,-6-1-155 16,1 0 0-16,-4-4-3 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435</Words>
  <Characters>248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mel</dc:creator>
  <cp:lastModifiedBy>David Schroeder</cp:lastModifiedBy>
  <cp:revision>4</cp:revision>
  <cp:lastPrinted>2020-12-16T16:32:00Z</cp:lastPrinted>
  <dcterms:created xsi:type="dcterms:W3CDTF">2020-01-16T22:38:00Z</dcterms:created>
  <dcterms:modified xsi:type="dcterms:W3CDTF">2020-12-16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